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3"/>
  </p:notesMasterIdLst>
  <p:sldIdLst>
    <p:sldId id="311" r:id="rId2"/>
    <p:sldId id="312" r:id="rId3"/>
    <p:sldId id="313" r:id="rId4"/>
    <p:sldId id="258" r:id="rId5"/>
    <p:sldId id="329" r:id="rId6"/>
    <p:sldId id="259" r:id="rId7"/>
    <p:sldId id="322" r:id="rId8"/>
    <p:sldId id="260" r:id="rId9"/>
    <p:sldId id="261" r:id="rId10"/>
    <p:sldId id="336" r:id="rId11"/>
    <p:sldId id="272" r:id="rId12"/>
    <p:sldId id="337" r:id="rId13"/>
    <p:sldId id="265" r:id="rId14"/>
    <p:sldId id="338" r:id="rId15"/>
    <p:sldId id="339" r:id="rId16"/>
    <p:sldId id="340" r:id="rId17"/>
    <p:sldId id="332" r:id="rId18"/>
    <p:sldId id="330" r:id="rId19"/>
    <p:sldId id="341" r:id="rId20"/>
    <p:sldId id="342" r:id="rId21"/>
    <p:sldId id="343" r:id="rId22"/>
    <p:sldId id="344" r:id="rId23"/>
    <p:sldId id="345" r:id="rId24"/>
    <p:sldId id="346" r:id="rId25"/>
    <p:sldId id="347" r:id="rId26"/>
    <p:sldId id="282" r:id="rId27"/>
    <p:sldId id="268" r:id="rId28"/>
    <p:sldId id="279" r:id="rId29"/>
    <p:sldId id="348" r:id="rId30"/>
    <p:sldId id="281" r:id="rId31"/>
    <p:sldId id="320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62" autoAdjust="0"/>
    <p:restoredTop sz="94660"/>
  </p:normalViewPr>
  <p:slideViewPr>
    <p:cSldViewPr snapToGrid="0">
      <p:cViewPr varScale="1">
        <p:scale>
          <a:sx n="68" d="100"/>
          <a:sy n="68" d="100"/>
        </p:scale>
        <p:origin x="396" y="3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png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EBBF43-1CD3-4B70-9FF9-D6798B8B130C}" type="datetimeFigureOut">
              <a:rPr lang="vi-VN" smtClean="0"/>
              <a:t>19/06/2023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D72B5F-0008-4212-A3AC-76B1985901B8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653690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1" name="Google Shape;851;g95bae21e8b_0_5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2" name="Google Shape;852;g95bae21e8b_0_5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6319359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5" name="Google Shape;1145;ga2609c4100_0_106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46" name="Google Shape;1146;ga2609c4100_0_106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104253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5" name="Google Shape;1145;ga2609c4100_0_1064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46" name="Google Shape;1146;ga2609c4100_0_106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315300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4" name="Google Shape;1004;gac7ad3def4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5" name="Google Shape;1005;gac7ad3def4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0761272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" name="Google Shape;1064;gac7537cc3f_0_32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65" name="Google Shape;1065;gac7537cc3f_0_32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4886487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" name="Google Shape;1064;gac7537cc3f_0_32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65" name="Google Shape;1065;gac7537cc3f_0_32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053356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" name="Google Shape;1064;gac7537cc3f_0_32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65" name="Google Shape;1065;gac7537cc3f_0_32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48865523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6" name="Google Shape;886;gac7ad3def4_0_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7" name="Google Shape;887;gac7ad3def4_0_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6388921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6" name="Google Shape;886;gac7ad3def4_0_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7" name="Google Shape;887;gac7ad3def4_0_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5389613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" name="Google Shape;1064;gac7537cc3f_0_32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65" name="Google Shape;1065;gac7537cc3f_0_32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29633700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6" name="Google Shape;886;gac7ad3def4_0_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7" name="Google Shape;887;gac7ad3def4_0_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959717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" name="Google Shape;857;g95b965402b_0_26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8" name="Google Shape;858;g95b965402b_0_26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0876273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0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4" name="Google Shape;1004;gac7ad3def4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05" name="Google Shape;1005;gac7ad3def4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52836083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" name="Google Shape;1064;gac7537cc3f_0_32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65" name="Google Shape;1065;gac7537cc3f_0_32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0618116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6" name="Google Shape;886;gac7ad3def4_0_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7" name="Google Shape;887;gac7ad3def4_0_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6917767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6" name="Google Shape;886;gac7ad3def4_0_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7" name="Google Shape;887;gac7ad3def4_0_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61959664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6" name="Google Shape;886;gac7ad3def4_0_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7" name="Google Shape;887;gac7ad3def4_0_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132266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0" name="Google Shape;1510;ga2609c4100_0_36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11" name="Google Shape;1511;ga2609c4100_0_36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924407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" name="Google Shape;1064;gac7537cc3f_0_32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65" name="Google Shape;1065;gac7537cc3f_0_32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15478038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" name="Google Shape;1423;ga2609c4100_0_35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24" name="Google Shape;1424;ga2609c4100_0_35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5949293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" name="Google Shape;1064;gac7537cc3f_0_322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65" name="Google Shape;1065;gac7537cc3f_0_322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1362566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46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0" name="Google Shape;1470;ga2609c4100_0_3577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471" name="Google Shape;1471;ga2609c4100_0_357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271452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7" name="Google Shape;777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78" name="Google Shape;778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13720329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0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0" name="Google Shape;1510;ga2609c4100_0_3663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11" name="Google Shape;1511;ga2609c4100_0_3663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1759603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7" name="Google Shape;857;g95b965402b_0_26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58" name="Google Shape;858;g95b965402b_0_26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765394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6" name="Google Shape;886;gac7ad3def4_0_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7" name="Google Shape;887;gac7ad3def4_0_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9721286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8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6" name="Google Shape;886;gac7ad3def4_0_1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87" name="Google Shape;887;gac7ad3def4_0_1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250997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2" name="Google Shape;902;g95b965402b_0_3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3" name="Google Shape;903;g95b965402b_0_3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324011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4" name="Google Shape;934;g95b965402b_0_335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35" name="Google Shape;935;g95b965402b_0_335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451744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2" name="Google Shape;902;g95b965402b_0_30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3" name="Google Shape;903;g95b965402b_0_30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6768250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3819200" y="1717105"/>
            <a:ext cx="4547600" cy="2377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2pPr>
            <a:lvl3pPr lvl="2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3pPr>
            <a:lvl4pPr lvl="3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4pPr>
            <a:lvl5pPr lvl="4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5pPr>
            <a:lvl6pPr lvl="5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6pPr>
            <a:lvl7pPr lvl="6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7pPr>
            <a:lvl8pPr lvl="7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8pPr>
            <a:lvl9pPr lvl="8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3799800" y="4750109"/>
            <a:ext cx="4596400" cy="1207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lt1"/>
              </a:buClr>
              <a:buSzPts val="2000"/>
              <a:buNone/>
              <a:defRPr sz="2667">
                <a:solidFill>
                  <a:schemeClr val="lt1"/>
                </a:solidFill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687183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1">
  <p:cSld name="Title and three columns 1">
    <p:spTree>
      <p:nvGrpSpPr>
        <p:cNvPr id="1" name="Shape 4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69" name="Google Shape;469;p18"/>
          <p:cNvGrpSpPr/>
          <p:nvPr/>
        </p:nvGrpSpPr>
        <p:grpSpPr>
          <a:xfrm>
            <a:off x="207102" y="121813"/>
            <a:ext cx="11777797" cy="6525839"/>
            <a:chOff x="375925" y="955900"/>
            <a:chExt cx="6888675" cy="3816875"/>
          </a:xfrm>
        </p:grpSpPr>
        <p:sp>
          <p:nvSpPr>
            <p:cNvPr id="470" name="Google Shape;470;p18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1" name="Google Shape;471;p18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2" name="Google Shape;472;p18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3" name="Google Shape;473;p18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4" name="Google Shape;474;p18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5" name="Google Shape;475;p18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6" name="Google Shape;476;p18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7" name="Google Shape;477;p18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8" name="Google Shape;478;p18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79" name="Google Shape;479;p18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0" name="Google Shape;480;p18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1" name="Google Shape;481;p18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2" name="Google Shape;482;p18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3" name="Google Shape;483;p18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4" name="Google Shape;484;p18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5" name="Google Shape;485;p18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6" name="Google Shape;486;p18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7" name="Google Shape;487;p18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8" name="Google Shape;488;p18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89" name="Google Shape;489;p18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0" name="Google Shape;490;p18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1" name="Google Shape;491;p18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2" name="Google Shape;492;p18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3" name="Google Shape;493;p18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4" name="Google Shape;494;p18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5" name="Google Shape;495;p18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6" name="Google Shape;496;p18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7" name="Google Shape;497;p18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8" name="Google Shape;498;p18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99" name="Google Shape;499;p18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0" name="Google Shape;500;p18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1" name="Google Shape;501;p18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502" name="Google Shape;502;p18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503" name="Google Shape;503;p18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4584000" cy="14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04" name="Google Shape;504;p18"/>
          <p:cNvSpPr txBox="1">
            <a:spLocks noGrp="1"/>
          </p:cNvSpPr>
          <p:nvPr>
            <p:ph type="subTitle" idx="1"/>
          </p:nvPr>
        </p:nvSpPr>
        <p:spPr>
          <a:xfrm>
            <a:off x="1465733" y="4059800"/>
            <a:ext cx="34868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05" name="Google Shape;505;p18"/>
          <p:cNvSpPr txBox="1">
            <a:spLocks noGrp="1"/>
          </p:cNvSpPr>
          <p:nvPr>
            <p:ph type="subTitle" idx="2"/>
          </p:nvPr>
        </p:nvSpPr>
        <p:spPr>
          <a:xfrm>
            <a:off x="1465733" y="4602917"/>
            <a:ext cx="34868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06" name="Google Shape;506;p18"/>
          <p:cNvSpPr txBox="1">
            <a:spLocks noGrp="1"/>
          </p:cNvSpPr>
          <p:nvPr>
            <p:ph type="subTitle" idx="3"/>
          </p:nvPr>
        </p:nvSpPr>
        <p:spPr>
          <a:xfrm>
            <a:off x="7181733" y="4059800"/>
            <a:ext cx="34868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07" name="Google Shape;507;p18"/>
          <p:cNvSpPr txBox="1">
            <a:spLocks noGrp="1"/>
          </p:cNvSpPr>
          <p:nvPr>
            <p:ph type="subTitle" idx="4"/>
          </p:nvPr>
        </p:nvSpPr>
        <p:spPr>
          <a:xfrm>
            <a:off x="7181733" y="4602917"/>
            <a:ext cx="34868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508" name="Google Shape;508;p18"/>
          <p:cNvSpPr txBox="1">
            <a:spLocks noGrp="1"/>
          </p:cNvSpPr>
          <p:nvPr>
            <p:ph type="subTitle" idx="5"/>
          </p:nvPr>
        </p:nvSpPr>
        <p:spPr>
          <a:xfrm>
            <a:off x="7181733" y="1579233"/>
            <a:ext cx="34868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509" name="Google Shape;509;p18"/>
          <p:cNvSpPr txBox="1">
            <a:spLocks noGrp="1"/>
          </p:cNvSpPr>
          <p:nvPr>
            <p:ph type="subTitle" idx="6"/>
          </p:nvPr>
        </p:nvSpPr>
        <p:spPr>
          <a:xfrm>
            <a:off x="7181733" y="2122351"/>
            <a:ext cx="34868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6256333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hree columns 2">
  <p:cSld name="Title and three columns 2">
    <p:spTree>
      <p:nvGrpSpPr>
        <p:cNvPr id="1" name="Shape 7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29" name="Google Shape;729;p28"/>
          <p:cNvGrpSpPr/>
          <p:nvPr/>
        </p:nvGrpSpPr>
        <p:grpSpPr>
          <a:xfrm>
            <a:off x="207102" y="121813"/>
            <a:ext cx="11777797" cy="6525839"/>
            <a:chOff x="375925" y="955900"/>
            <a:chExt cx="6888675" cy="3816875"/>
          </a:xfrm>
        </p:grpSpPr>
        <p:sp>
          <p:nvSpPr>
            <p:cNvPr id="730" name="Google Shape;730;p28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1" name="Google Shape;731;p28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2" name="Google Shape;732;p28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3" name="Google Shape;733;p28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4" name="Google Shape;734;p28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5" name="Google Shape;735;p28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6" name="Google Shape;736;p28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7" name="Google Shape;737;p28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8" name="Google Shape;738;p28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39" name="Google Shape;739;p28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0" name="Google Shape;740;p28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1" name="Google Shape;741;p28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2" name="Google Shape;742;p28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3" name="Google Shape;743;p28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4" name="Google Shape;744;p28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5" name="Google Shape;745;p28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6" name="Google Shape;746;p28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7" name="Google Shape;747;p28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8" name="Google Shape;748;p28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49" name="Google Shape;749;p28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0" name="Google Shape;750;p28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1" name="Google Shape;751;p28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2" name="Google Shape;752;p28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3" name="Google Shape;753;p28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4" name="Google Shape;754;p28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5" name="Google Shape;755;p28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6" name="Google Shape;756;p28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7" name="Google Shape;757;p28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8" name="Google Shape;758;p28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59" name="Google Shape;759;p28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0" name="Google Shape;760;p28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1" name="Google Shape;761;p28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762" name="Google Shape;762;p28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763" name="Google Shape;763;p28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4584000" cy="14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764" name="Google Shape;764;p28"/>
          <p:cNvSpPr txBox="1">
            <a:spLocks noGrp="1"/>
          </p:cNvSpPr>
          <p:nvPr>
            <p:ph type="subTitle" idx="1"/>
          </p:nvPr>
        </p:nvSpPr>
        <p:spPr>
          <a:xfrm>
            <a:off x="8617800" y="829700"/>
            <a:ext cx="26212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765" name="Google Shape;765;p28"/>
          <p:cNvSpPr txBox="1">
            <a:spLocks noGrp="1"/>
          </p:cNvSpPr>
          <p:nvPr>
            <p:ph type="subTitle" idx="2"/>
          </p:nvPr>
        </p:nvSpPr>
        <p:spPr>
          <a:xfrm>
            <a:off x="8617800" y="1372817"/>
            <a:ext cx="26212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6" name="Google Shape;766;p28"/>
          <p:cNvSpPr txBox="1">
            <a:spLocks noGrp="1"/>
          </p:cNvSpPr>
          <p:nvPr>
            <p:ph type="subTitle" idx="3"/>
          </p:nvPr>
        </p:nvSpPr>
        <p:spPr>
          <a:xfrm>
            <a:off x="8617800" y="3280977"/>
            <a:ext cx="26212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7" name="Google Shape;767;p28"/>
          <p:cNvSpPr txBox="1">
            <a:spLocks noGrp="1"/>
          </p:cNvSpPr>
          <p:nvPr>
            <p:ph type="subTitle" idx="4"/>
          </p:nvPr>
        </p:nvSpPr>
        <p:spPr>
          <a:xfrm>
            <a:off x="8617800" y="2737860"/>
            <a:ext cx="26212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768" name="Google Shape;768;p28"/>
          <p:cNvSpPr txBox="1">
            <a:spLocks noGrp="1"/>
          </p:cNvSpPr>
          <p:nvPr>
            <p:ph type="subTitle" idx="5"/>
          </p:nvPr>
        </p:nvSpPr>
        <p:spPr>
          <a:xfrm>
            <a:off x="8617800" y="5189084"/>
            <a:ext cx="2621200" cy="841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769" name="Google Shape;769;p28"/>
          <p:cNvSpPr txBox="1">
            <a:spLocks noGrp="1"/>
          </p:cNvSpPr>
          <p:nvPr>
            <p:ph type="subTitle" idx="6"/>
          </p:nvPr>
        </p:nvSpPr>
        <p:spPr>
          <a:xfrm>
            <a:off x="8617800" y="4645967"/>
            <a:ext cx="26212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2734278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 header">
    <p:spTree>
      <p:nvGrpSpPr>
        <p:cNvPr id="1" name="Shape 1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oogle Shape;12;p3"/>
          <p:cNvGrpSpPr/>
          <p:nvPr/>
        </p:nvGrpSpPr>
        <p:grpSpPr>
          <a:xfrm>
            <a:off x="207102" y="121813"/>
            <a:ext cx="11777797" cy="6525839"/>
            <a:chOff x="375925" y="955900"/>
            <a:chExt cx="6888675" cy="3816875"/>
          </a:xfrm>
        </p:grpSpPr>
        <p:sp>
          <p:nvSpPr>
            <p:cNvPr id="13" name="Google Shape;13;p3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" name="Google Shape;14;p3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" name="Google Shape;15;p3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" name="Google Shape;16;p3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7" name="Google Shape;17;p3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8" name="Google Shape;18;p3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9" name="Google Shape;19;p3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" name="Google Shape;20;p3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" name="Google Shape;21;p3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" name="Google Shape;22;p3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" name="Google Shape;23;p3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" name="Google Shape;24;p3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" name="Google Shape;25;p3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" name="Google Shape;26;p3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" name="Google Shape;27;p3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" name="Google Shape;28;p3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9" name="Google Shape;29;p3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" name="Google Shape;30;p3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" name="Google Shape;31;p3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" name="Google Shape;32;p3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" name="Google Shape;33;p3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4" name="Google Shape;34;p3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5" name="Google Shape;35;p3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6" name="Google Shape;36;p3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7" name="Google Shape;37;p3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8" name="Google Shape;38;p3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9" name="Google Shape;39;p3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0" name="Google Shape;40;p3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1" name="Google Shape;41;p3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2" name="Google Shape;42;p3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3" name="Google Shape;43;p3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4" name="Google Shape;44;p3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45" name="Google Shape;45;p3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46" name="Google Shape;46;p3"/>
          <p:cNvSpPr txBox="1">
            <a:spLocks noGrp="1"/>
          </p:cNvSpPr>
          <p:nvPr>
            <p:ph type="title"/>
          </p:nvPr>
        </p:nvSpPr>
        <p:spPr>
          <a:xfrm>
            <a:off x="7124767" y="2250033"/>
            <a:ext cx="3426000" cy="2560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1pPr>
            <a:lvl2pPr lvl="1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2pPr>
            <a:lvl3pPr lvl="2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3pPr>
            <a:lvl4pPr lvl="3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4pPr>
            <a:lvl5pPr lvl="4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5pPr>
            <a:lvl6pPr lvl="5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6pPr>
            <a:lvl7pPr lvl="6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7pPr>
            <a:lvl8pPr lvl="7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8pPr>
            <a:lvl9pPr lvl="8" algn="ctr">
              <a:spcBef>
                <a:spcPts val="0"/>
              </a:spcBef>
              <a:spcAft>
                <a:spcPts val="0"/>
              </a:spcAft>
              <a:buSzPts val="3600"/>
              <a:buNone/>
              <a:defRPr sz="4800"/>
            </a:lvl9pPr>
          </a:lstStyle>
          <a:p>
            <a:endParaRPr/>
          </a:p>
        </p:txBody>
      </p:sp>
      <p:sp>
        <p:nvSpPr>
          <p:cNvPr id="47" name="Google Shape;47;p3"/>
          <p:cNvSpPr txBox="1">
            <a:spLocks noGrp="1"/>
          </p:cNvSpPr>
          <p:nvPr>
            <p:ph type="subTitle" idx="1"/>
          </p:nvPr>
        </p:nvSpPr>
        <p:spPr>
          <a:xfrm>
            <a:off x="7124767" y="4804433"/>
            <a:ext cx="3684800" cy="10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  <p:sp>
        <p:nvSpPr>
          <p:cNvPr id="48" name="Google Shape;48;p3"/>
          <p:cNvSpPr txBox="1">
            <a:spLocks noGrp="1"/>
          </p:cNvSpPr>
          <p:nvPr>
            <p:ph type="title" idx="2" hasCustomPrompt="1"/>
          </p:nvPr>
        </p:nvSpPr>
        <p:spPr>
          <a:xfrm>
            <a:off x="7196367" y="1270167"/>
            <a:ext cx="938800" cy="6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</p:spTree>
    <p:extLst>
      <p:ext uri="{BB962C8B-B14F-4D97-AF65-F5344CB8AC3E}">
        <p14:creationId xmlns:p14="http://schemas.microsoft.com/office/powerpoint/2010/main" val="10172058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Google Shape;50;p4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10290400" cy="7636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51" name="Google Shape;51;p4"/>
          <p:cNvSpPr txBox="1">
            <a:spLocks noGrp="1"/>
          </p:cNvSpPr>
          <p:nvPr>
            <p:ph type="body" idx="1"/>
          </p:nvPr>
        </p:nvSpPr>
        <p:spPr>
          <a:xfrm>
            <a:off x="950800" y="1664400"/>
            <a:ext cx="10290400" cy="447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marL="609585" lvl="0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AutoNum type="arabicPeriod"/>
              <a:defRPr sz="1600"/>
            </a:lvl1pPr>
            <a:lvl2pPr marL="1219170" lvl="1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2pPr>
            <a:lvl3pPr marL="1828754" lvl="2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3pPr>
            <a:lvl4pPr marL="2438339" lvl="3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/>
            </a:lvl4pPr>
            <a:lvl5pPr marL="3047924" lvl="4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5pPr>
            <a:lvl6pPr marL="3657509" lvl="5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6pPr>
            <a:lvl7pPr marL="4267093" lvl="6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/>
            </a:lvl7pPr>
            <a:lvl8pPr marL="4876678" lvl="7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/>
            </a:lvl8pPr>
            <a:lvl9pPr marL="5486263" lvl="8" indent="-406390"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2500120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only" type="titleOnly">
  <p:cSld name="Title only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6"/>
          <p:cNvGrpSpPr/>
          <p:nvPr/>
        </p:nvGrpSpPr>
        <p:grpSpPr>
          <a:xfrm>
            <a:off x="207102" y="121813"/>
            <a:ext cx="11777797" cy="6525839"/>
            <a:chOff x="375925" y="955900"/>
            <a:chExt cx="6888675" cy="3816875"/>
          </a:xfrm>
        </p:grpSpPr>
        <p:sp>
          <p:nvSpPr>
            <p:cNvPr id="96" name="Google Shape;96;p6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7" name="Google Shape;97;p6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8" name="Google Shape;98;p6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99" name="Google Shape;99;p6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0" name="Google Shape;100;p6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1" name="Google Shape;101;p6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2" name="Google Shape;102;p6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3" name="Google Shape;103;p6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4" name="Google Shape;104;p6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5" name="Google Shape;105;p6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6" name="Google Shape;106;p6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7" name="Google Shape;107;p6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8" name="Google Shape;108;p6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09" name="Google Shape;109;p6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0" name="Google Shape;110;p6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1" name="Google Shape;111;p6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2" name="Google Shape;112;p6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3" name="Google Shape;113;p6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4" name="Google Shape;114;p6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5" name="Google Shape;115;p6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6" name="Google Shape;116;p6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7" name="Google Shape;117;p6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8" name="Google Shape;118;p6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19" name="Google Shape;119;p6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0" name="Google Shape;120;p6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1" name="Google Shape;121;p6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2" name="Google Shape;122;p6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3" name="Google Shape;123;p6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4" name="Google Shape;124;p6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5" name="Google Shape;125;p6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6" name="Google Shape;126;p6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7" name="Google Shape;127;p6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28" name="Google Shape;128;p6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29" name="Google Shape;129;p6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4584000" cy="14144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5196560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One column text">
  <p:cSld name="One column text">
    <p:spTree>
      <p:nvGrpSpPr>
        <p:cNvPr id="1" name="Shape 1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1" name="Google Shape;131;p7"/>
          <p:cNvGrpSpPr/>
          <p:nvPr/>
        </p:nvGrpSpPr>
        <p:grpSpPr>
          <a:xfrm rot="624426">
            <a:off x="7813987" y="2743678"/>
            <a:ext cx="6349125" cy="6789460"/>
            <a:chOff x="7567300" y="1541100"/>
            <a:chExt cx="3167100" cy="3386750"/>
          </a:xfrm>
        </p:grpSpPr>
        <p:sp>
          <p:nvSpPr>
            <p:cNvPr id="132" name="Google Shape;132;p7"/>
            <p:cNvSpPr/>
            <p:nvPr/>
          </p:nvSpPr>
          <p:spPr>
            <a:xfrm>
              <a:off x="7597075" y="1552100"/>
              <a:ext cx="3137325" cy="3375750"/>
            </a:xfrm>
            <a:custGeom>
              <a:avLst/>
              <a:gdLst/>
              <a:ahLst/>
              <a:cxnLst/>
              <a:rect l="l" t="t" r="r" b="b"/>
              <a:pathLst>
                <a:path w="125493" h="135030" extrusionOk="0">
                  <a:moveTo>
                    <a:pt x="6013" y="13824"/>
                  </a:moveTo>
                  <a:cubicBezTo>
                    <a:pt x="7692" y="13824"/>
                    <a:pt x="9061" y="15193"/>
                    <a:pt x="9061" y="16884"/>
                  </a:cubicBezTo>
                  <a:cubicBezTo>
                    <a:pt x="9061" y="18563"/>
                    <a:pt x="7692" y="19932"/>
                    <a:pt x="6013" y="19932"/>
                  </a:cubicBezTo>
                  <a:cubicBezTo>
                    <a:pt x="4322" y="19932"/>
                    <a:pt x="2953" y="18563"/>
                    <a:pt x="2953" y="16884"/>
                  </a:cubicBezTo>
                  <a:cubicBezTo>
                    <a:pt x="2953" y="15193"/>
                    <a:pt x="4322" y="13824"/>
                    <a:pt x="6013" y="13824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65"/>
                    <a:pt x="7692" y="38434"/>
                    <a:pt x="6013" y="38434"/>
                  </a:cubicBezTo>
                  <a:cubicBezTo>
                    <a:pt x="4322" y="38434"/>
                    <a:pt x="2953" y="37065"/>
                    <a:pt x="2953" y="35374"/>
                  </a:cubicBezTo>
                  <a:cubicBezTo>
                    <a:pt x="2953" y="33695"/>
                    <a:pt x="4322" y="32326"/>
                    <a:pt x="6013" y="32326"/>
                  </a:cubicBezTo>
                  <a:close/>
                  <a:moveTo>
                    <a:pt x="6013" y="52483"/>
                  </a:moveTo>
                  <a:cubicBezTo>
                    <a:pt x="7692" y="52483"/>
                    <a:pt x="9061" y="53853"/>
                    <a:pt x="9061" y="55531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2" y="58579"/>
                    <a:pt x="2953" y="57210"/>
                    <a:pt x="2953" y="55531"/>
                  </a:cubicBezTo>
                  <a:cubicBezTo>
                    <a:pt x="2953" y="53853"/>
                    <a:pt x="4322" y="52483"/>
                    <a:pt x="6013" y="52483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308"/>
                    <a:pt x="7692" y="78677"/>
                    <a:pt x="6013" y="78677"/>
                  </a:cubicBezTo>
                  <a:cubicBezTo>
                    <a:pt x="4322" y="78677"/>
                    <a:pt x="2953" y="77308"/>
                    <a:pt x="2953" y="75617"/>
                  </a:cubicBezTo>
                  <a:cubicBezTo>
                    <a:pt x="2953" y="73938"/>
                    <a:pt x="4322" y="72569"/>
                    <a:pt x="6013" y="72569"/>
                  </a:cubicBezTo>
                  <a:close/>
                  <a:moveTo>
                    <a:pt x="6013" y="92810"/>
                  </a:moveTo>
                  <a:cubicBezTo>
                    <a:pt x="7692" y="92810"/>
                    <a:pt x="9061" y="94179"/>
                    <a:pt x="9061" y="95858"/>
                  </a:cubicBezTo>
                  <a:cubicBezTo>
                    <a:pt x="9061" y="97548"/>
                    <a:pt x="7692" y="98918"/>
                    <a:pt x="6013" y="98918"/>
                  </a:cubicBezTo>
                  <a:cubicBezTo>
                    <a:pt x="4322" y="98918"/>
                    <a:pt x="2953" y="97548"/>
                    <a:pt x="2953" y="95858"/>
                  </a:cubicBezTo>
                  <a:cubicBezTo>
                    <a:pt x="2953" y="94179"/>
                    <a:pt x="4322" y="92810"/>
                    <a:pt x="6013" y="92810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6"/>
                    <a:pt x="7692" y="120587"/>
                    <a:pt x="6013" y="120587"/>
                  </a:cubicBezTo>
                  <a:cubicBezTo>
                    <a:pt x="4322" y="120587"/>
                    <a:pt x="2953" y="119206"/>
                    <a:pt x="2953" y="117527"/>
                  </a:cubicBezTo>
                  <a:cubicBezTo>
                    <a:pt x="2953" y="115848"/>
                    <a:pt x="4322" y="114479"/>
                    <a:pt x="6013" y="114479"/>
                  </a:cubicBezTo>
                  <a:close/>
                  <a:moveTo>
                    <a:pt x="0" y="1"/>
                  </a:moveTo>
                  <a:lnTo>
                    <a:pt x="0" y="135029"/>
                  </a:lnTo>
                  <a:lnTo>
                    <a:pt x="125492" y="135029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3" name="Google Shape;133;p7"/>
            <p:cNvSpPr/>
            <p:nvPr/>
          </p:nvSpPr>
          <p:spPr>
            <a:xfrm>
              <a:off x="7567300" y="1541100"/>
              <a:ext cx="3137325" cy="3375725"/>
            </a:xfrm>
            <a:custGeom>
              <a:avLst/>
              <a:gdLst/>
              <a:ahLst/>
              <a:cxnLst/>
              <a:rect l="l" t="t" r="r" b="b"/>
              <a:pathLst>
                <a:path w="125493" h="135029" extrusionOk="0">
                  <a:moveTo>
                    <a:pt x="6013" y="13823"/>
                  </a:moveTo>
                  <a:cubicBezTo>
                    <a:pt x="7692" y="13823"/>
                    <a:pt x="9061" y="15193"/>
                    <a:pt x="9061" y="16871"/>
                  </a:cubicBezTo>
                  <a:cubicBezTo>
                    <a:pt x="9061" y="18550"/>
                    <a:pt x="7692" y="19919"/>
                    <a:pt x="6013" y="19919"/>
                  </a:cubicBezTo>
                  <a:cubicBezTo>
                    <a:pt x="4323" y="19919"/>
                    <a:pt x="2953" y="18550"/>
                    <a:pt x="2953" y="16871"/>
                  </a:cubicBezTo>
                  <a:cubicBezTo>
                    <a:pt x="2953" y="15193"/>
                    <a:pt x="4323" y="13823"/>
                    <a:pt x="6013" y="13823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52"/>
                    <a:pt x="7692" y="38422"/>
                    <a:pt x="6013" y="38422"/>
                  </a:cubicBezTo>
                  <a:cubicBezTo>
                    <a:pt x="4323" y="38422"/>
                    <a:pt x="2953" y="37052"/>
                    <a:pt x="2953" y="35374"/>
                  </a:cubicBezTo>
                  <a:cubicBezTo>
                    <a:pt x="2953" y="33695"/>
                    <a:pt x="4323" y="32326"/>
                    <a:pt x="6013" y="32326"/>
                  </a:cubicBezTo>
                  <a:close/>
                  <a:moveTo>
                    <a:pt x="6013" y="52471"/>
                  </a:moveTo>
                  <a:cubicBezTo>
                    <a:pt x="7692" y="52471"/>
                    <a:pt x="9061" y="53840"/>
                    <a:pt x="9061" y="55519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3" y="58579"/>
                    <a:pt x="2953" y="57210"/>
                    <a:pt x="2953" y="55519"/>
                  </a:cubicBezTo>
                  <a:cubicBezTo>
                    <a:pt x="2953" y="53840"/>
                    <a:pt x="4323" y="52471"/>
                    <a:pt x="6013" y="52471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295"/>
                    <a:pt x="7692" y="78665"/>
                    <a:pt x="6013" y="78665"/>
                  </a:cubicBezTo>
                  <a:cubicBezTo>
                    <a:pt x="4323" y="78665"/>
                    <a:pt x="2953" y="77295"/>
                    <a:pt x="2953" y="75617"/>
                  </a:cubicBezTo>
                  <a:cubicBezTo>
                    <a:pt x="2953" y="73938"/>
                    <a:pt x="4323" y="72569"/>
                    <a:pt x="6013" y="72569"/>
                  </a:cubicBezTo>
                  <a:close/>
                  <a:moveTo>
                    <a:pt x="6013" y="92809"/>
                  </a:moveTo>
                  <a:cubicBezTo>
                    <a:pt x="7692" y="92809"/>
                    <a:pt x="9061" y="94178"/>
                    <a:pt x="9061" y="95857"/>
                  </a:cubicBezTo>
                  <a:cubicBezTo>
                    <a:pt x="9061" y="97536"/>
                    <a:pt x="7692" y="98905"/>
                    <a:pt x="6013" y="98905"/>
                  </a:cubicBezTo>
                  <a:cubicBezTo>
                    <a:pt x="4323" y="98905"/>
                    <a:pt x="2953" y="97536"/>
                    <a:pt x="2953" y="95857"/>
                  </a:cubicBezTo>
                  <a:cubicBezTo>
                    <a:pt x="2953" y="94178"/>
                    <a:pt x="4323" y="92809"/>
                    <a:pt x="6013" y="92809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5"/>
                    <a:pt x="7692" y="120575"/>
                    <a:pt x="6013" y="120575"/>
                  </a:cubicBezTo>
                  <a:cubicBezTo>
                    <a:pt x="4323" y="120575"/>
                    <a:pt x="2953" y="119205"/>
                    <a:pt x="2953" y="117527"/>
                  </a:cubicBezTo>
                  <a:cubicBezTo>
                    <a:pt x="2953" y="115848"/>
                    <a:pt x="4323" y="114479"/>
                    <a:pt x="6013" y="114479"/>
                  </a:cubicBezTo>
                  <a:close/>
                  <a:moveTo>
                    <a:pt x="1" y="0"/>
                  </a:moveTo>
                  <a:lnTo>
                    <a:pt x="1" y="135029"/>
                  </a:lnTo>
                  <a:lnTo>
                    <a:pt x="125492" y="135029"/>
                  </a:lnTo>
                  <a:lnTo>
                    <a:pt x="1254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4" name="Google Shape;134;p7"/>
            <p:cNvSpPr/>
            <p:nvPr/>
          </p:nvSpPr>
          <p:spPr>
            <a:xfrm>
              <a:off x="8025700" y="19090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FF866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5" name="Google Shape;135;p7"/>
            <p:cNvSpPr/>
            <p:nvPr/>
          </p:nvSpPr>
          <p:spPr>
            <a:xfrm>
              <a:off x="8025700" y="20709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6" name="Google Shape;136;p7"/>
            <p:cNvSpPr/>
            <p:nvPr/>
          </p:nvSpPr>
          <p:spPr>
            <a:xfrm>
              <a:off x="8025700" y="22325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7" name="Google Shape;137;p7"/>
            <p:cNvSpPr/>
            <p:nvPr/>
          </p:nvSpPr>
          <p:spPr>
            <a:xfrm>
              <a:off x="8025700" y="23944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8" name="Google Shape;138;p7"/>
            <p:cNvSpPr/>
            <p:nvPr/>
          </p:nvSpPr>
          <p:spPr>
            <a:xfrm>
              <a:off x="8025700" y="25564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39" name="Google Shape;139;p7"/>
            <p:cNvSpPr/>
            <p:nvPr/>
          </p:nvSpPr>
          <p:spPr>
            <a:xfrm>
              <a:off x="8025700" y="27183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0" name="Google Shape;140;p7"/>
            <p:cNvSpPr/>
            <p:nvPr/>
          </p:nvSpPr>
          <p:spPr>
            <a:xfrm>
              <a:off x="8025700" y="28799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1" name="Google Shape;141;p7"/>
            <p:cNvSpPr/>
            <p:nvPr/>
          </p:nvSpPr>
          <p:spPr>
            <a:xfrm>
              <a:off x="8025700" y="30418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2" name="Google Shape;142;p7"/>
            <p:cNvSpPr/>
            <p:nvPr/>
          </p:nvSpPr>
          <p:spPr>
            <a:xfrm>
              <a:off x="8025700" y="32038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3" name="Google Shape;143;p7"/>
            <p:cNvSpPr/>
            <p:nvPr/>
          </p:nvSpPr>
          <p:spPr>
            <a:xfrm>
              <a:off x="8025700" y="33657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4" name="Google Shape;144;p7"/>
            <p:cNvSpPr/>
            <p:nvPr/>
          </p:nvSpPr>
          <p:spPr>
            <a:xfrm>
              <a:off x="8025700" y="35273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5" name="Google Shape;145;p7"/>
            <p:cNvSpPr/>
            <p:nvPr/>
          </p:nvSpPr>
          <p:spPr>
            <a:xfrm>
              <a:off x="8025700" y="36892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6" name="Google Shape;146;p7"/>
            <p:cNvSpPr/>
            <p:nvPr/>
          </p:nvSpPr>
          <p:spPr>
            <a:xfrm>
              <a:off x="8025700" y="38512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7" name="Google Shape;147;p7"/>
            <p:cNvSpPr/>
            <p:nvPr/>
          </p:nvSpPr>
          <p:spPr>
            <a:xfrm>
              <a:off x="8025700" y="40131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8" name="Google Shape;148;p7"/>
            <p:cNvSpPr/>
            <p:nvPr/>
          </p:nvSpPr>
          <p:spPr>
            <a:xfrm>
              <a:off x="8025700" y="41747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1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1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49" name="Google Shape;149;p7"/>
            <p:cNvSpPr/>
            <p:nvPr/>
          </p:nvSpPr>
          <p:spPr>
            <a:xfrm>
              <a:off x="8025700" y="43366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0" name="Google Shape;150;p7"/>
            <p:cNvSpPr/>
            <p:nvPr/>
          </p:nvSpPr>
          <p:spPr>
            <a:xfrm>
              <a:off x="8025700" y="44986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1" name="Google Shape;151;p7"/>
            <p:cNvSpPr/>
            <p:nvPr/>
          </p:nvSpPr>
          <p:spPr>
            <a:xfrm>
              <a:off x="8025700" y="46605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grpSp>
        <p:nvGrpSpPr>
          <p:cNvPr id="152" name="Google Shape;152;p7"/>
          <p:cNvGrpSpPr/>
          <p:nvPr/>
        </p:nvGrpSpPr>
        <p:grpSpPr>
          <a:xfrm rot="-179539">
            <a:off x="196526" y="719525"/>
            <a:ext cx="6738407" cy="7705057"/>
            <a:chOff x="1732250" y="435101"/>
            <a:chExt cx="5053990" cy="5779004"/>
          </a:xfrm>
        </p:grpSpPr>
        <p:sp>
          <p:nvSpPr>
            <p:cNvPr id="153" name="Google Shape;153;p7"/>
            <p:cNvSpPr/>
            <p:nvPr/>
          </p:nvSpPr>
          <p:spPr>
            <a:xfrm>
              <a:off x="2124240" y="542605"/>
              <a:ext cx="4662000" cy="5671500"/>
            </a:xfrm>
            <a:prstGeom prst="roundRect">
              <a:avLst>
                <a:gd name="adj" fmla="val 1372"/>
              </a:avLst>
            </a:pr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4" name="Google Shape;154;p7"/>
            <p:cNvSpPr/>
            <p:nvPr/>
          </p:nvSpPr>
          <p:spPr>
            <a:xfrm>
              <a:off x="2008462" y="435101"/>
              <a:ext cx="4662000" cy="5671500"/>
            </a:xfrm>
            <a:prstGeom prst="roundRect">
              <a:avLst>
                <a:gd name="adj" fmla="val 1372"/>
              </a:avLst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5" name="Google Shape;155;p7"/>
            <p:cNvSpPr/>
            <p:nvPr/>
          </p:nvSpPr>
          <p:spPr>
            <a:xfrm>
              <a:off x="2258861" y="940350"/>
              <a:ext cx="266210" cy="266210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6" name="Google Shape;156;p7"/>
            <p:cNvSpPr/>
            <p:nvPr/>
          </p:nvSpPr>
          <p:spPr>
            <a:xfrm>
              <a:off x="2258861" y="1747713"/>
              <a:ext cx="266210" cy="266734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7" name="Google Shape;157;p7"/>
            <p:cNvSpPr/>
            <p:nvPr/>
          </p:nvSpPr>
          <p:spPr>
            <a:xfrm>
              <a:off x="2258861" y="2627818"/>
              <a:ext cx="266210" cy="266734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8" name="Google Shape;158;p7"/>
            <p:cNvSpPr/>
            <p:nvPr/>
          </p:nvSpPr>
          <p:spPr>
            <a:xfrm>
              <a:off x="2258861" y="3505348"/>
              <a:ext cx="266210" cy="266210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59" name="Google Shape;159;p7"/>
            <p:cNvSpPr/>
            <p:nvPr/>
          </p:nvSpPr>
          <p:spPr>
            <a:xfrm>
              <a:off x="2258861" y="4389077"/>
              <a:ext cx="266210" cy="266210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0" name="Google Shape;160;p7"/>
            <p:cNvSpPr/>
            <p:nvPr/>
          </p:nvSpPr>
          <p:spPr>
            <a:xfrm>
              <a:off x="2258861" y="5334720"/>
              <a:ext cx="266210" cy="266734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1" name="Google Shape;161;p7"/>
            <p:cNvSpPr/>
            <p:nvPr/>
          </p:nvSpPr>
          <p:spPr>
            <a:xfrm>
              <a:off x="1732250" y="1000167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2" name="Google Shape;162;p7"/>
            <p:cNvSpPr/>
            <p:nvPr/>
          </p:nvSpPr>
          <p:spPr>
            <a:xfrm>
              <a:off x="1732250" y="1808535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3" name="Google Shape;163;p7"/>
            <p:cNvSpPr/>
            <p:nvPr/>
          </p:nvSpPr>
          <p:spPr>
            <a:xfrm>
              <a:off x="1732250" y="2689164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4" name="Google Shape;164;p7"/>
            <p:cNvSpPr/>
            <p:nvPr/>
          </p:nvSpPr>
          <p:spPr>
            <a:xfrm>
              <a:off x="1732250" y="3566170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5" name="Google Shape;165;p7"/>
            <p:cNvSpPr/>
            <p:nvPr/>
          </p:nvSpPr>
          <p:spPr>
            <a:xfrm>
              <a:off x="1732250" y="4449375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166" name="Google Shape;166;p7"/>
            <p:cNvSpPr/>
            <p:nvPr/>
          </p:nvSpPr>
          <p:spPr>
            <a:xfrm>
              <a:off x="1732250" y="5395541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167" name="Google Shape;167;p7"/>
          <p:cNvSpPr txBox="1">
            <a:spLocks noGrp="1"/>
          </p:cNvSpPr>
          <p:nvPr>
            <p:ph type="title"/>
          </p:nvPr>
        </p:nvSpPr>
        <p:spPr>
          <a:xfrm rot="-180143">
            <a:off x="1771974" y="2040082"/>
            <a:ext cx="4169724" cy="1975119"/>
          </a:xfrm>
          <a:prstGeom prst="rect">
            <a:avLst/>
          </a:prstGeom>
        </p:spPr>
        <p:txBody>
          <a:bodyPr spcFirstLastPara="1" wrap="square" lIns="91425" tIns="91425" rIns="91425" bIns="91425" anchor="b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168" name="Google Shape;168;p7"/>
          <p:cNvSpPr txBox="1">
            <a:spLocks noGrp="1"/>
          </p:cNvSpPr>
          <p:nvPr>
            <p:ph type="subTitle" idx="1"/>
          </p:nvPr>
        </p:nvSpPr>
        <p:spPr>
          <a:xfrm rot="-180143">
            <a:off x="1891087" y="4884013"/>
            <a:ext cx="4169724" cy="1145972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>
                <a:solidFill>
                  <a:schemeClr val="lt1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76754054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 title and description">
    <p:spTree>
      <p:nvGrpSpPr>
        <p:cNvPr id="1" name="Shape 2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7" name="Google Shape;207;p9"/>
          <p:cNvGrpSpPr/>
          <p:nvPr/>
        </p:nvGrpSpPr>
        <p:grpSpPr>
          <a:xfrm>
            <a:off x="207102" y="121813"/>
            <a:ext cx="11777797" cy="6525839"/>
            <a:chOff x="375925" y="955900"/>
            <a:chExt cx="6888675" cy="3816875"/>
          </a:xfrm>
        </p:grpSpPr>
        <p:sp>
          <p:nvSpPr>
            <p:cNvPr id="208" name="Google Shape;208;p9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09" name="Google Shape;209;p9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0" name="Google Shape;210;p9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1" name="Google Shape;211;p9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2" name="Google Shape;212;p9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3" name="Google Shape;213;p9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4" name="Google Shape;214;p9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5" name="Google Shape;215;p9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6" name="Google Shape;216;p9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7" name="Google Shape;217;p9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8" name="Google Shape;218;p9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19" name="Google Shape;219;p9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0" name="Google Shape;220;p9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1" name="Google Shape;221;p9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2" name="Google Shape;222;p9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3" name="Google Shape;223;p9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4" name="Google Shape;224;p9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5" name="Google Shape;225;p9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6" name="Google Shape;226;p9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7" name="Google Shape;227;p9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8" name="Google Shape;228;p9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29" name="Google Shape;229;p9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0" name="Google Shape;230;p9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1" name="Google Shape;231;p9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2" name="Google Shape;232;p9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3" name="Google Shape;233;p9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4" name="Google Shape;234;p9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5" name="Google Shape;235;p9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6" name="Google Shape;236;p9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7" name="Google Shape;237;p9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8" name="Google Shape;238;p9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39" name="Google Shape;239;p9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40" name="Google Shape;240;p9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41" name="Google Shape;241;p9"/>
          <p:cNvSpPr txBox="1">
            <a:spLocks noGrp="1"/>
          </p:cNvSpPr>
          <p:nvPr>
            <p:ph type="title"/>
          </p:nvPr>
        </p:nvSpPr>
        <p:spPr>
          <a:xfrm>
            <a:off x="1270396" y="2027817"/>
            <a:ext cx="3962400" cy="7680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6400"/>
            </a:lvl1pPr>
            <a:lvl2pPr lvl="1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2pPr>
            <a:lvl3pPr lvl="2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3pPr>
            <a:lvl4pPr lvl="3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4pPr>
            <a:lvl5pPr lvl="4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5pPr>
            <a:lvl6pPr lvl="5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6pPr>
            <a:lvl7pPr lvl="6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7pPr>
            <a:lvl8pPr lvl="7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8pPr>
            <a:lvl9pPr lvl="8" rtl="0">
              <a:spcBef>
                <a:spcPts val="0"/>
              </a:spcBef>
              <a:spcAft>
                <a:spcPts val="0"/>
              </a:spcAft>
              <a:buSzPts val="2400"/>
              <a:buNone/>
              <a:defRPr sz="3200"/>
            </a:lvl9pPr>
          </a:lstStyle>
          <a:p>
            <a:endParaRPr/>
          </a:p>
        </p:txBody>
      </p:sp>
      <p:sp>
        <p:nvSpPr>
          <p:cNvPr id="242" name="Google Shape;242;p9"/>
          <p:cNvSpPr txBox="1">
            <a:spLocks noGrp="1"/>
          </p:cNvSpPr>
          <p:nvPr>
            <p:ph type="subTitle" idx="1"/>
          </p:nvPr>
        </p:nvSpPr>
        <p:spPr>
          <a:xfrm>
            <a:off x="1270233" y="3022441"/>
            <a:ext cx="3962400" cy="17192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800"/>
              <a:buNone/>
              <a:defRPr sz="2400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3555409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 number">
    <p:spTree>
      <p:nvGrpSpPr>
        <p:cNvPr id="1" name="Shape 24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6" name="Google Shape;246;p11"/>
          <p:cNvSpPr txBox="1">
            <a:spLocks noGrp="1"/>
          </p:cNvSpPr>
          <p:nvPr>
            <p:ph type="title" hasCustomPrompt="1"/>
          </p:nvPr>
        </p:nvSpPr>
        <p:spPr>
          <a:xfrm>
            <a:off x="1785000" y="2130067"/>
            <a:ext cx="8619600" cy="19628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1pPr>
            <a:lvl2pPr lvl="1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2pPr>
            <a:lvl3pPr lvl="2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3pPr>
            <a:lvl4pPr lvl="3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4pPr>
            <a:lvl5pPr lvl="4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5pPr>
            <a:lvl6pPr lvl="5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6pPr>
            <a:lvl7pPr lvl="6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7pPr>
            <a:lvl8pPr lvl="7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8pPr>
            <a:lvl9pPr lvl="8" algn="ctr">
              <a:spcBef>
                <a:spcPts val="0"/>
              </a:spcBef>
              <a:spcAft>
                <a:spcPts val="0"/>
              </a:spcAft>
              <a:buSzPts val="9000"/>
              <a:buNone/>
              <a:defRPr sz="12000"/>
            </a:lvl9pPr>
          </a:lstStyle>
          <a:p>
            <a:r>
              <a:t>xx%</a:t>
            </a:r>
          </a:p>
        </p:txBody>
      </p:sp>
      <p:sp>
        <p:nvSpPr>
          <p:cNvPr id="247" name="Google Shape;247;p11"/>
          <p:cNvSpPr txBox="1">
            <a:spLocks noGrp="1"/>
          </p:cNvSpPr>
          <p:nvPr>
            <p:ph type="subTitle" idx="1"/>
          </p:nvPr>
        </p:nvSpPr>
        <p:spPr>
          <a:xfrm>
            <a:off x="1787400" y="4133915"/>
            <a:ext cx="8619600" cy="682800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3733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6126482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able of contents">
  <p:cSld name="Table of contents">
    <p:spTree>
      <p:nvGrpSpPr>
        <p:cNvPr id="1" name="Shape 24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0" name="Google Shape;250;p13"/>
          <p:cNvGrpSpPr/>
          <p:nvPr/>
        </p:nvGrpSpPr>
        <p:grpSpPr>
          <a:xfrm>
            <a:off x="207102" y="121813"/>
            <a:ext cx="11777797" cy="6525839"/>
            <a:chOff x="375925" y="955900"/>
            <a:chExt cx="6888675" cy="3816875"/>
          </a:xfrm>
        </p:grpSpPr>
        <p:sp>
          <p:nvSpPr>
            <p:cNvPr id="251" name="Google Shape;251;p13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2" name="Google Shape;252;p13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3" name="Google Shape;253;p13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4" name="Google Shape;254;p13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5" name="Google Shape;255;p13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6" name="Google Shape;256;p13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7" name="Google Shape;257;p13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8" name="Google Shape;258;p13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59" name="Google Shape;259;p13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0" name="Google Shape;260;p13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1" name="Google Shape;261;p13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2" name="Google Shape;262;p13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3" name="Google Shape;263;p13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4" name="Google Shape;264;p13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5" name="Google Shape;265;p13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6" name="Google Shape;266;p13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7" name="Google Shape;267;p13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8" name="Google Shape;268;p13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69" name="Google Shape;269;p13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0" name="Google Shape;270;p13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1" name="Google Shape;271;p13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2" name="Google Shape;272;p13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3" name="Google Shape;273;p13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4" name="Google Shape;274;p13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5" name="Google Shape;275;p13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6" name="Google Shape;276;p13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7" name="Google Shape;277;p13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8" name="Google Shape;278;p13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79" name="Google Shape;279;p13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0" name="Google Shape;280;p13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1" name="Google Shape;281;p13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2" name="Google Shape;282;p13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283" name="Google Shape;283;p13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284" name="Google Shape;284;p13"/>
          <p:cNvSpPr txBox="1">
            <a:spLocks noGrp="1"/>
          </p:cNvSpPr>
          <p:nvPr>
            <p:ph type="title"/>
          </p:nvPr>
        </p:nvSpPr>
        <p:spPr>
          <a:xfrm>
            <a:off x="2017500" y="2525000"/>
            <a:ext cx="2658000" cy="1475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sp>
        <p:nvSpPr>
          <p:cNvPr id="285" name="Google Shape;285;p13"/>
          <p:cNvSpPr txBox="1">
            <a:spLocks noGrp="1"/>
          </p:cNvSpPr>
          <p:nvPr>
            <p:ph type="subTitle" idx="1"/>
          </p:nvPr>
        </p:nvSpPr>
        <p:spPr>
          <a:xfrm>
            <a:off x="8159369" y="567144"/>
            <a:ext cx="27292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286" name="Google Shape;286;p13"/>
          <p:cNvSpPr txBox="1">
            <a:spLocks noGrp="1"/>
          </p:cNvSpPr>
          <p:nvPr>
            <p:ph type="title" idx="2" hasCustomPrompt="1"/>
          </p:nvPr>
        </p:nvSpPr>
        <p:spPr>
          <a:xfrm>
            <a:off x="6972400" y="955200"/>
            <a:ext cx="938800" cy="6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87" name="Google Shape;287;p13"/>
          <p:cNvSpPr txBox="1">
            <a:spLocks noGrp="1"/>
          </p:cNvSpPr>
          <p:nvPr>
            <p:ph type="subTitle" idx="3"/>
          </p:nvPr>
        </p:nvSpPr>
        <p:spPr>
          <a:xfrm>
            <a:off x="8159369" y="1056197"/>
            <a:ext cx="27292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88" name="Google Shape;288;p13"/>
          <p:cNvSpPr txBox="1">
            <a:spLocks noGrp="1"/>
          </p:cNvSpPr>
          <p:nvPr>
            <p:ph type="subTitle" idx="4"/>
          </p:nvPr>
        </p:nvSpPr>
        <p:spPr>
          <a:xfrm>
            <a:off x="8159369" y="1976336"/>
            <a:ext cx="27292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289" name="Google Shape;289;p13"/>
          <p:cNvSpPr txBox="1">
            <a:spLocks noGrp="1"/>
          </p:cNvSpPr>
          <p:nvPr>
            <p:ph type="title" idx="5" hasCustomPrompt="1"/>
          </p:nvPr>
        </p:nvSpPr>
        <p:spPr>
          <a:xfrm>
            <a:off x="6972400" y="2375907"/>
            <a:ext cx="938800" cy="6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0" name="Google Shape;290;p13"/>
          <p:cNvSpPr txBox="1">
            <a:spLocks noGrp="1"/>
          </p:cNvSpPr>
          <p:nvPr>
            <p:ph type="subTitle" idx="6"/>
          </p:nvPr>
        </p:nvSpPr>
        <p:spPr>
          <a:xfrm>
            <a:off x="8159369" y="2471877"/>
            <a:ext cx="27292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1" name="Google Shape;291;p13"/>
          <p:cNvSpPr txBox="1">
            <a:spLocks noGrp="1"/>
          </p:cNvSpPr>
          <p:nvPr>
            <p:ph type="subTitle" idx="7"/>
          </p:nvPr>
        </p:nvSpPr>
        <p:spPr>
          <a:xfrm>
            <a:off x="8159369" y="3385528"/>
            <a:ext cx="27292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292" name="Google Shape;292;p13"/>
          <p:cNvSpPr txBox="1">
            <a:spLocks noGrp="1"/>
          </p:cNvSpPr>
          <p:nvPr>
            <p:ph type="title" idx="8" hasCustomPrompt="1"/>
          </p:nvPr>
        </p:nvSpPr>
        <p:spPr>
          <a:xfrm>
            <a:off x="6972400" y="3796613"/>
            <a:ext cx="938800" cy="6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3" name="Google Shape;293;p13"/>
          <p:cNvSpPr txBox="1">
            <a:spLocks noGrp="1"/>
          </p:cNvSpPr>
          <p:nvPr>
            <p:ph type="subTitle" idx="9"/>
          </p:nvPr>
        </p:nvSpPr>
        <p:spPr>
          <a:xfrm>
            <a:off x="8159369" y="3887557"/>
            <a:ext cx="27292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294" name="Google Shape;294;p13"/>
          <p:cNvSpPr txBox="1">
            <a:spLocks noGrp="1"/>
          </p:cNvSpPr>
          <p:nvPr>
            <p:ph type="subTitle" idx="13"/>
          </p:nvPr>
        </p:nvSpPr>
        <p:spPr>
          <a:xfrm>
            <a:off x="8159369" y="4794720"/>
            <a:ext cx="2729200" cy="560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1pPr>
            <a:lvl2pPr lvl="1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SzPts val="2000"/>
              <a:buFont typeface="Delius"/>
              <a:buNone/>
              <a:defRPr sz="2667" b="1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295" name="Google Shape;295;p13"/>
          <p:cNvSpPr txBox="1">
            <a:spLocks noGrp="1"/>
          </p:cNvSpPr>
          <p:nvPr>
            <p:ph type="title" idx="14" hasCustomPrompt="1"/>
          </p:nvPr>
        </p:nvSpPr>
        <p:spPr>
          <a:xfrm>
            <a:off x="6972400" y="5217319"/>
            <a:ext cx="938800" cy="6216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r>
              <a:t>xx%</a:t>
            </a:r>
          </a:p>
        </p:txBody>
      </p:sp>
      <p:sp>
        <p:nvSpPr>
          <p:cNvPr id="296" name="Google Shape;296;p13"/>
          <p:cNvSpPr txBox="1">
            <a:spLocks noGrp="1"/>
          </p:cNvSpPr>
          <p:nvPr>
            <p:ph type="subTitle" idx="15"/>
          </p:nvPr>
        </p:nvSpPr>
        <p:spPr>
          <a:xfrm>
            <a:off x="8159369" y="5303237"/>
            <a:ext cx="2729200" cy="8780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8073115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Quote">
    <p:spTree>
      <p:nvGrpSpPr>
        <p:cNvPr id="1" name="Shape 29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8" name="Google Shape;298;p14"/>
          <p:cNvGrpSpPr/>
          <p:nvPr/>
        </p:nvGrpSpPr>
        <p:grpSpPr>
          <a:xfrm>
            <a:off x="207102" y="121813"/>
            <a:ext cx="11777797" cy="6525839"/>
            <a:chOff x="375925" y="955900"/>
            <a:chExt cx="6888675" cy="3816875"/>
          </a:xfrm>
        </p:grpSpPr>
        <p:sp>
          <p:nvSpPr>
            <p:cNvPr id="299" name="Google Shape;299;p14"/>
            <p:cNvSpPr/>
            <p:nvPr/>
          </p:nvSpPr>
          <p:spPr>
            <a:xfrm>
              <a:off x="375925" y="956200"/>
              <a:ext cx="6888675" cy="3816575"/>
            </a:xfrm>
            <a:custGeom>
              <a:avLst/>
              <a:gdLst/>
              <a:ahLst/>
              <a:cxnLst/>
              <a:rect l="l" t="t" r="r" b="b"/>
              <a:pathLst>
                <a:path w="275547" h="152663" extrusionOk="0">
                  <a:moveTo>
                    <a:pt x="1108" y="0"/>
                  </a:moveTo>
                  <a:cubicBezTo>
                    <a:pt x="501" y="0"/>
                    <a:pt x="1" y="489"/>
                    <a:pt x="1" y="1108"/>
                  </a:cubicBezTo>
                  <a:lnTo>
                    <a:pt x="1" y="151543"/>
                  </a:lnTo>
                  <a:cubicBezTo>
                    <a:pt x="1" y="152162"/>
                    <a:pt x="489" y="152662"/>
                    <a:pt x="1108" y="152662"/>
                  </a:cubicBezTo>
                  <a:lnTo>
                    <a:pt x="274440" y="152662"/>
                  </a:lnTo>
                  <a:cubicBezTo>
                    <a:pt x="275047" y="152662"/>
                    <a:pt x="275547" y="152162"/>
                    <a:pt x="275547" y="151531"/>
                  </a:cubicBezTo>
                  <a:lnTo>
                    <a:pt x="275547" y="1108"/>
                  </a:lnTo>
                  <a:cubicBezTo>
                    <a:pt x="275547" y="501"/>
                    <a:pt x="275059" y="0"/>
                    <a:pt x="274440" y="0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  <a:effectLst>
              <a:outerShdw blurRad="100013" dist="66675" dir="5400000" algn="bl" rotWithShape="0">
                <a:schemeClr val="accent2">
                  <a:alpha val="32000"/>
                </a:schemeClr>
              </a:outerShdw>
            </a:effectLst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0" name="Google Shape;300;p14"/>
            <p:cNvSpPr/>
            <p:nvPr/>
          </p:nvSpPr>
          <p:spPr>
            <a:xfrm>
              <a:off x="3607875" y="955900"/>
              <a:ext cx="424200" cy="3816875"/>
            </a:xfrm>
            <a:custGeom>
              <a:avLst/>
              <a:gdLst/>
              <a:ahLst/>
              <a:cxnLst/>
              <a:rect l="l" t="t" r="r" b="b"/>
              <a:pathLst>
                <a:path w="16968" h="152675" extrusionOk="0">
                  <a:moveTo>
                    <a:pt x="1" y="1"/>
                  </a:moveTo>
                  <a:lnTo>
                    <a:pt x="1" y="152674"/>
                  </a:lnTo>
                  <a:lnTo>
                    <a:pt x="16967" y="152674"/>
                  </a:lnTo>
                  <a:lnTo>
                    <a:pt x="16967" y="1"/>
                  </a:lnTo>
                  <a:close/>
                </a:path>
              </a:pathLst>
            </a:custGeom>
            <a:solidFill>
              <a:srgbClr val="40BFB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1" name="Google Shape;301;p14"/>
            <p:cNvSpPr/>
            <p:nvPr/>
          </p:nvSpPr>
          <p:spPr>
            <a:xfrm>
              <a:off x="554821" y="1106228"/>
              <a:ext cx="3188800" cy="3530673"/>
            </a:xfrm>
            <a:custGeom>
              <a:avLst/>
              <a:gdLst/>
              <a:ahLst/>
              <a:cxnLst/>
              <a:rect l="l" t="t" r="r" b="b"/>
              <a:pathLst>
                <a:path w="1275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552" y="135041"/>
                  </a:lnTo>
                  <a:lnTo>
                    <a:pt x="1275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2" name="Google Shape;302;p14"/>
            <p:cNvSpPr/>
            <p:nvPr/>
          </p:nvSpPr>
          <p:spPr>
            <a:xfrm>
              <a:off x="599172" y="1106228"/>
              <a:ext cx="3154275" cy="3530673"/>
            </a:xfrm>
            <a:custGeom>
              <a:avLst/>
              <a:gdLst/>
              <a:ahLst/>
              <a:cxnLst/>
              <a:rect l="l" t="t" r="r" b="b"/>
              <a:pathLst>
                <a:path w="12617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6171" y="135041"/>
                  </a:lnTo>
                  <a:lnTo>
                    <a:pt x="126171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3" name="Google Shape;303;p14"/>
            <p:cNvSpPr/>
            <p:nvPr/>
          </p:nvSpPr>
          <p:spPr>
            <a:xfrm>
              <a:off x="3763850" y="1258925"/>
              <a:ext cx="90525" cy="3263225"/>
            </a:xfrm>
            <a:custGeom>
              <a:avLst/>
              <a:gdLst/>
              <a:ahLst/>
              <a:cxnLst/>
              <a:rect l="l" t="t" r="r" b="b"/>
              <a:pathLst>
                <a:path w="3621" h="130529" extrusionOk="0">
                  <a:moveTo>
                    <a:pt x="1" y="0"/>
                  </a:moveTo>
                  <a:lnTo>
                    <a:pt x="1" y="130528"/>
                  </a:lnTo>
                  <a:lnTo>
                    <a:pt x="3620" y="130528"/>
                  </a:lnTo>
                  <a:lnTo>
                    <a:pt x="3620" y="0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4" name="Google Shape;304;p14"/>
            <p:cNvSpPr/>
            <p:nvPr/>
          </p:nvSpPr>
          <p:spPr>
            <a:xfrm>
              <a:off x="3703725" y="1074675"/>
              <a:ext cx="217900" cy="218200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58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58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5" name="Google Shape;305;p14"/>
            <p:cNvSpPr/>
            <p:nvPr/>
          </p:nvSpPr>
          <p:spPr>
            <a:xfrm>
              <a:off x="3703734" y="1131261"/>
              <a:ext cx="217900" cy="193172"/>
            </a:xfrm>
            <a:custGeom>
              <a:avLst/>
              <a:gdLst/>
              <a:ahLst/>
              <a:cxnLst/>
              <a:rect l="l" t="t" r="r" b="b"/>
              <a:pathLst>
                <a:path w="8716" h="8728" extrusionOk="0">
                  <a:moveTo>
                    <a:pt x="4358" y="0"/>
                  </a:moveTo>
                  <a:cubicBezTo>
                    <a:pt x="1941" y="0"/>
                    <a:pt x="0" y="1953"/>
                    <a:pt x="0" y="4370"/>
                  </a:cubicBezTo>
                  <a:cubicBezTo>
                    <a:pt x="0" y="6775"/>
                    <a:pt x="1941" y="8727"/>
                    <a:pt x="4358" y="8727"/>
                  </a:cubicBezTo>
                  <a:cubicBezTo>
                    <a:pt x="6763" y="8727"/>
                    <a:pt x="8716" y="6775"/>
                    <a:pt x="8716" y="4370"/>
                  </a:cubicBezTo>
                  <a:cubicBezTo>
                    <a:pt x="8716" y="1953"/>
                    <a:pt x="6763" y="0"/>
                    <a:pt x="4358" y="0"/>
                  </a:cubicBez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6" name="Google Shape;306;p14"/>
            <p:cNvSpPr/>
            <p:nvPr/>
          </p:nvSpPr>
          <p:spPr>
            <a:xfrm>
              <a:off x="3885598" y="1106228"/>
              <a:ext cx="3176300" cy="3530673"/>
            </a:xfrm>
            <a:custGeom>
              <a:avLst/>
              <a:gdLst/>
              <a:ahLst/>
              <a:cxnLst/>
              <a:rect l="l" t="t" r="r" b="b"/>
              <a:pathLst>
                <a:path w="127052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7052" y="135041"/>
                  </a:lnTo>
                  <a:lnTo>
                    <a:pt x="12705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7" name="Google Shape;307;p14"/>
            <p:cNvSpPr/>
            <p:nvPr/>
          </p:nvSpPr>
          <p:spPr>
            <a:xfrm>
              <a:off x="3884698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125492" y="135041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8" name="Google Shape;308;p14"/>
            <p:cNvSpPr/>
            <p:nvPr/>
          </p:nvSpPr>
          <p:spPr>
            <a:xfrm>
              <a:off x="3842723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09" name="Google Shape;309;p14"/>
            <p:cNvSpPr/>
            <p:nvPr/>
          </p:nvSpPr>
          <p:spPr>
            <a:xfrm>
              <a:off x="645297" y="1106228"/>
              <a:ext cx="3137325" cy="3530673"/>
            </a:xfrm>
            <a:custGeom>
              <a:avLst/>
              <a:gdLst/>
              <a:ahLst/>
              <a:cxnLst/>
              <a:rect l="l" t="t" r="r" b="b"/>
              <a:pathLst>
                <a:path w="125493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125493" y="135041"/>
                  </a:lnTo>
                  <a:lnTo>
                    <a:pt x="125493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0" name="Google Shape;310;p14"/>
            <p:cNvSpPr/>
            <p:nvPr/>
          </p:nvSpPr>
          <p:spPr>
            <a:xfrm>
              <a:off x="3555800" y="152860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69"/>
                    <a:pt x="0" y="3060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60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1" name="Google Shape;311;p14"/>
            <p:cNvSpPr/>
            <p:nvPr/>
          </p:nvSpPr>
          <p:spPr>
            <a:xfrm>
              <a:off x="3916850" y="152947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2" name="Google Shape;312;p14"/>
            <p:cNvSpPr/>
            <p:nvPr/>
          </p:nvSpPr>
          <p:spPr>
            <a:xfrm>
              <a:off x="3555800" y="1991150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3" name="Google Shape;313;p14"/>
            <p:cNvSpPr/>
            <p:nvPr/>
          </p:nvSpPr>
          <p:spPr>
            <a:xfrm>
              <a:off x="3916850" y="1991750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4" name="Google Shape;314;p14"/>
            <p:cNvSpPr/>
            <p:nvPr/>
          </p:nvSpPr>
          <p:spPr>
            <a:xfrm>
              <a:off x="3555800" y="24953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1"/>
                  </a:moveTo>
                  <a:cubicBezTo>
                    <a:pt x="1369" y="1"/>
                    <a:pt x="0" y="1358"/>
                    <a:pt x="0" y="3049"/>
                  </a:cubicBezTo>
                  <a:cubicBezTo>
                    <a:pt x="0" y="4739"/>
                    <a:pt x="1369" y="6097"/>
                    <a:pt x="3060" y="6097"/>
                  </a:cubicBezTo>
                  <a:cubicBezTo>
                    <a:pt x="4739" y="6097"/>
                    <a:pt x="6108" y="4739"/>
                    <a:pt x="6108" y="3049"/>
                  </a:cubicBezTo>
                  <a:cubicBezTo>
                    <a:pt x="6108" y="1358"/>
                    <a:pt x="4739" y="1"/>
                    <a:pt x="3060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5" name="Google Shape;315;p14"/>
            <p:cNvSpPr/>
            <p:nvPr/>
          </p:nvSpPr>
          <p:spPr>
            <a:xfrm>
              <a:off x="3916850" y="24956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6" name="Google Shape;316;p14"/>
            <p:cNvSpPr/>
            <p:nvPr/>
          </p:nvSpPr>
          <p:spPr>
            <a:xfrm>
              <a:off x="3555800" y="2997225"/>
              <a:ext cx="152700" cy="152725"/>
            </a:xfrm>
            <a:custGeom>
              <a:avLst/>
              <a:gdLst/>
              <a:ahLst/>
              <a:cxnLst/>
              <a:rect l="l" t="t" r="r" b="b"/>
              <a:pathLst>
                <a:path w="6108" h="6109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7" name="Google Shape;317;p14"/>
            <p:cNvSpPr/>
            <p:nvPr/>
          </p:nvSpPr>
          <p:spPr>
            <a:xfrm>
              <a:off x="3916850" y="2998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8" name="Google Shape;318;p14"/>
            <p:cNvSpPr/>
            <p:nvPr/>
          </p:nvSpPr>
          <p:spPr>
            <a:xfrm>
              <a:off x="3555800" y="3503250"/>
              <a:ext cx="152700" cy="152700"/>
            </a:xfrm>
            <a:custGeom>
              <a:avLst/>
              <a:gdLst/>
              <a:ahLst/>
              <a:cxnLst/>
              <a:rect l="l" t="t" r="r" b="b"/>
              <a:pathLst>
                <a:path w="6108" h="6108" extrusionOk="0">
                  <a:moveTo>
                    <a:pt x="3060" y="0"/>
                  </a:moveTo>
                  <a:cubicBezTo>
                    <a:pt x="1369" y="0"/>
                    <a:pt x="0" y="1369"/>
                    <a:pt x="0" y="3048"/>
                  </a:cubicBezTo>
                  <a:cubicBezTo>
                    <a:pt x="0" y="4739"/>
                    <a:pt x="1369" y="6108"/>
                    <a:pt x="3060" y="6108"/>
                  </a:cubicBezTo>
                  <a:cubicBezTo>
                    <a:pt x="4739" y="6108"/>
                    <a:pt x="6108" y="4739"/>
                    <a:pt x="6108" y="3048"/>
                  </a:cubicBezTo>
                  <a:cubicBezTo>
                    <a:pt x="6108" y="1369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19" name="Google Shape;319;p14"/>
            <p:cNvSpPr/>
            <p:nvPr/>
          </p:nvSpPr>
          <p:spPr>
            <a:xfrm>
              <a:off x="3916850" y="3504125"/>
              <a:ext cx="152425" cy="152425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0" name="Google Shape;320;p14"/>
            <p:cNvSpPr/>
            <p:nvPr/>
          </p:nvSpPr>
          <p:spPr>
            <a:xfrm>
              <a:off x="3555800" y="4044975"/>
              <a:ext cx="152700" cy="152425"/>
            </a:xfrm>
            <a:custGeom>
              <a:avLst/>
              <a:gdLst/>
              <a:ahLst/>
              <a:cxnLst/>
              <a:rect l="l" t="t" r="r" b="b"/>
              <a:pathLst>
                <a:path w="6108" h="6097" extrusionOk="0">
                  <a:moveTo>
                    <a:pt x="3060" y="0"/>
                  </a:moveTo>
                  <a:cubicBezTo>
                    <a:pt x="1369" y="0"/>
                    <a:pt x="0" y="1370"/>
                    <a:pt x="0" y="3048"/>
                  </a:cubicBezTo>
                  <a:cubicBezTo>
                    <a:pt x="0" y="4739"/>
                    <a:pt x="1369" y="6096"/>
                    <a:pt x="3060" y="6096"/>
                  </a:cubicBezTo>
                  <a:cubicBezTo>
                    <a:pt x="4739" y="6096"/>
                    <a:pt x="6108" y="4739"/>
                    <a:pt x="6108" y="3048"/>
                  </a:cubicBezTo>
                  <a:cubicBezTo>
                    <a:pt x="6108" y="1370"/>
                    <a:pt x="4739" y="0"/>
                    <a:pt x="3060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1" name="Google Shape;321;p14"/>
            <p:cNvSpPr/>
            <p:nvPr/>
          </p:nvSpPr>
          <p:spPr>
            <a:xfrm>
              <a:off x="3916850" y="4045575"/>
              <a:ext cx="152425" cy="152725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rgbClr val="F2EEE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2" name="Google Shape;322;p14"/>
            <p:cNvSpPr/>
            <p:nvPr/>
          </p:nvSpPr>
          <p:spPr>
            <a:xfrm>
              <a:off x="3615325" y="156372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3" name="Google Shape;323;p14"/>
            <p:cNvSpPr/>
            <p:nvPr/>
          </p:nvSpPr>
          <p:spPr>
            <a:xfrm>
              <a:off x="3615325" y="2026575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4" name="Google Shape;324;p14"/>
            <p:cNvSpPr/>
            <p:nvPr/>
          </p:nvSpPr>
          <p:spPr>
            <a:xfrm>
              <a:off x="3615325" y="25308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5" name="Google Shape;325;p14"/>
            <p:cNvSpPr/>
            <p:nvPr/>
          </p:nvSpPr>
          <p:spPr>
            <a:xfrm>
              <a:off x="3615325" y="30329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6" name="Google Shape;326;p14"/>
            <p:cNvSpPr/>
            <p:nvPr/>
          </p:nvSpPr>
          <p:spPr>
            <a:xfrm>
              <a:off x="3615325" y="353865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7" name="Google Shape;327;p14"/>
            <p:cNvSpPr/>
            <p:nvPr/>
          </p:nvSpPr>
          <p:spPr>
            <a:xfrm>
              <a:off x="3615325" y="4080400"/>
              <a:ext cx="394425" cy="82475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8" name="Google Shape;328;p14"/>
            <p:cNvSpPr/>
            <p:nvPr/>
          </p:nvSpPr>
          <p:spPr>
            <a:xfrm>
              <a:off x="576847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29" name="Google Shape;329;p14"/>
            <p:cNvSpPr/>
            <p:nvPr/>
          </p:nvSpPr>
          <p:spPr>
            <a:xfrm>
              <a:off x="625072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0" y="1"/>
                  </a:moveTo>
                  <a:lnTo>
                    <a:pt x="0" y="135041"/>
                  </a:lnTo>
                  <a:lnTo>
                    <a:pt x="750" y="135041"/>
                  </a:lnTo>
                  <a:lnTo>
                    <a:pt x="750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0" name="Google Shape;330;p14"/>
            <p:cNvSpPr/>
            <p:nvPr/>
          </p:nvSpPr>
          <p:spPr>
            <a:xfrm>
              <a:off x="7021099" y="1106228"/>
              <a:ext cx="18475" cy="3530673"/>
            </a:xfrm>
            <a:custGeom>
              <a:avLst/>
              <a:gdLst/>
              <a:ahLst/>
              <a:cxnLst/>
              <a:rect l="l" t="t" r="r" b="b"/>
              <a:pathLst>
                <a:path w="739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39" y="135041"/>
                  </a:lnTo>
                  <a:lnTo>
                    <a:pt x="739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  <p:sp>
          <p:nvSpPr>
            <p:cNvPr id="331" name="Google Shape;331;p14"/>
            <p:cNvSpPr/>
            <p:nvPr/>
          </p:nvSpPr>
          <p:spPr>
            <a:xfrm>
              <a:off x="6980024" y="1106228"/>
              <a:ext cx="18775" cy="3530673"/>
            </a:xfrm>
            <a:custGeom>
              <a:avLst/>
              <a:gdLst/>
              <a:ahLst/>
              <a:cxnLst/>
              <a:rect l="l" t="t" r="r" b="b"/>
              <a:pathLst>
                <a:path w="751" h="135042" extrusionOk="0">
                  <a:moveTo>
                    <a:pt x="1" y="1"/>
                  </a:moveTo>
                  <a:lnTo>
                    <a:pt x="1" y="135041"/>
                  </a:lnTo>
                  <a:lnTo>
                    <a:pt x="751" y="135041"/>
                  </a:lnTo>
                  <a:lnTo>
                    <a:pt x="751" y="1"/>
                  </a:lnTo>
                  <a:close/>
                </a:path>
              </a:pathLst>
            </a:custGeom>
            <a:solidFill>
              <a:srgbClr val="E2DAC7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2400"/>
            </a:p>
          </p:txBody>
        </p:sp>
      </p:grpSp>
      <p:sp>
        <p:nvSpPr>
          <p:cNvPr id="332" name="Google Shape;332;p14"/>
          <p:cNvSpPr txBox="1">
            <a:spLocks noGrp="1"/>
          </p:cNvSpPr>
          <p:nvPr>
            <p:ph type="title"/>
          </p:nvPr>
        </p:nvSpPr>
        <p:spPr>
          <a:xfrm>
            <a:off x="3621000" y="5192951"/>
            <a:ext cx="4950000" cy="5732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667"/>
            </a:lvl1pPr>
            <a:lvl2pPr lvl="1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2pPr>
            <a:lvl3pPr lvl="2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3pPr>
            <a:lvl4pPr lvl="3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4pPr>
            <a:lvl5pPr lvl="4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5pPr>
            <a:lvl6pPr lvl="5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6pPr>
            <a:lvl7pPr lvl="6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7pPr>
            <a:lvl8pPr lvl="7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8pPr>
            <a:lvl9pPr lvl="8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2400"/>
            </a:lvl9pPr>
          </a:lstStyle>
          <a:p>
            <a:endParaRPr/>
          </a:p>
        </p:txBody>
      </p:sp>
      <p:sp>
        <p:nvSpPr>
          <p:cNvPr id="333" name="Google Shape;333;p14"/>
          <p:cNvSpPr txBox="1">
            <a:spLocks noGrp="1"/>
          </p:cNvSpPr>
          <p:nvPr>
            <p:ph type="subTitle" idx="1"/>
          </p:nvPr>
        </p:nvSpPr>
        <p:spPr>
          <a:xfrm>
            <a:off x="3426000" y="1967989"/>
            <a:ext cx="5340000" cy="2718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733">
                <a:latin typeface="Delius"/>
                <a:ea typeface="Delius"/>
                <a:cs typeface="Delius"/>
                <a:sym typeface="Delius"/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2400"/>
              <a:buFont typeface="Delius"/>
              <a:buNone/>
              <a:defRPr sz="3200"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3488884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2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950800" y="593367"/>
            <a:ext cx="10290400" cy="7636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950800" y="1536633"/>
            <a:ext cx="10290400" cy="455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1pPr>
            <a:lvl2pPr marL="914400" lvl="1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2pPr>
            <a:lvl3pPr marL="1371600" lvl="2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3pPr>
            <a:lvl4pPr marL="1828800" lvl="3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4pPr>
            <a:lvl5pPr marL="2286000" lvl="4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5pPr>
            <a:lvl6pPr marL="2743200" lvl="5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6pPr>
            <a:lvl7pPr marL="3200400" lvl="6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●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7pPr>
            <a:lvl8pPr marL="3657600" lvl="7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○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8pPr>
            <a:lvl9pPr marL="4114800" lvl="8" indent="-31750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Nunito"/>
              <a:buChar char="■"/>
              <a:defRPr>
                <a:solidFill>
                  <a:schemeClr val="dk1"/>
                </a:solidFill>
                <a:latin typeface="Nunito"/>
                <a:ea typeface="Nunito"/>
                <a:cs typeface="Nunito"/>
                <a:sym typeface="Nunito"/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12632702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5" r:id="rId4"/>
    <p:sldLayoutId id="2147483666" r:id="rId5"/>
    <p:sldLayoutId id="2147483668" r:id="rId6"/>
    <p:sldLayoutId id="2147483669" r:id="rId7"/>
    <p:sldLayoutId id="2147483671" r:id="rId8"/>
    <p:sldLayoutId id="2147483672" r:id="rId9"/>
    <p:sldLayoutId id="2147483676" r:id="rId10"/>
    <p:sldLayoutId id="2147483684" r:id="rId11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867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.png"/><Relationship Id="rId3" Type="http://schemas.openxmlformats.org/officeDocument/2006/relationships/image" Target="../media/image1.png"/><Relationship Id="rId12" Type="http://schemas.openxmlformats.org/officeDocument/2006/relationships/image" Target="../media/image5.png"/><Relationship Id="rId7" Type="http://schemas.openxmlformats.org/officeDocument/2006/relationships/image" Target="../media/image16.sv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11" Type="http://schemas.openxmlformats.org/officeDocument/2006/relationships/image" Target="../media/image20.svg"/><Relationship Id="rId5" Type="http://schemas.openxmlformats.org/officeDocument/2006/relationships/image" Target="../media/image3.png"/><Relationship Id="rId10" Type="http://schemas.openxmlformats.org/officeDocument/2006/relationships/image" Target="../media/image4.png"/><Relationship Id="rId4" Type="http://schemas.openxmlformats.org/officeDocument/2006/relationships/image" Target="../media/image2.png"/><Relationship Id="rId9" Type="http://schemas.openxmlformats.org/officeDocument/2006/relationships/image" Target="../media/image18.svg"/><Relationship Id="rId14" Type="http://schemas.openxmlformats.org/officeDocument/2006/relationships/image" Target="../media/image32.sv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jpeg"/><Relationship Id="rId4" Type="http://schemas.openxmlformats.org/officeDocument/2006/relationships/image" Target="../media/image14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9.jpe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1.bin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17.wmf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1.jpeg"/><Relationship Id="rId10" Type="http://schemas.openxmlformats.org/officeDocument/2006/relationships/oleObject" Target="../embeddings/oleObject9.bin"/><Relationship Id="rId4" Type="http://schemas.openxmlformats.org/officeDocument/2006/relationships/image" Target="../media/image10.png"/><Relationship Id="rId9" Type="http://schemas.openxmlformats.org/officeDocument/2006/relationships/image" Target="../media/image18.wmf"/><Relationship Id="rId14" Type="http://schemas.openxmlformats.org/officeDocument/2006/relationships/image" Target="../media/image2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1.png"/><Relationship Id="rId4" Type="http://schemas.openxmlformats.org/officeDocument/2006/relationships/image" Target="../media/image10.png"/><Relationship Id="rId9" Type="http://schemas.openxmlformats.org/officeDocument/2006/relationships/image" Target="../media/image2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Relationship Id="rId5" Type="http://schemas.openxmlformats.org/officeDocument/2006/relationships/slide" Target="slide19.xml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5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2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5.png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3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png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2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14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35.wmf"/><Relationship Id="rId4" Type="http://schemas.openxmlformats.org/officeDocument/2006/relationships/oleObject" Target="../embeddings/oleObject16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48708" y="1596885"/>
            <a:ext cx="9356332" cy="2308324"/>
          </a:xfrm>
          <a:prstGeom prst="rect">
            <a:avLst/>
          </a:prstGeom>
          <a:solidFill>
            <a:schemeClr val="accent5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4800" b="1" kern="0" dirty="0">
                <a:solidFill>
                  <a:srgbClr val="FF0000"/>
                </a:solidFill>
                <a:latin typeface="Arial"/>
                <a:cs typeface="Arial"/>
                <a:sym typeface="Arial"/>
              </a:rPr>
              <a:t>CHÀO MỪNG CÁC EM </a:t>
            </a:r>
          </a:p>
          <a:p>
            <a:pPr algn="ctr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4800" b="1" kern="0" dirty="0">
                <a:solidFill>
                  <a:srgbClr val="FF0000"/>
                </a:solidFill>
                <a:latin typeface="Arial"/>
                <a:cs typeface="Arial"/>
                <a:sym typeface="Arial"/>
              </a:rPr>
              <a:t>ĐẾN VỚI TIẾT HỌC HÔM NAY!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2260" y="5040817"/>
            <a:ext cx="1975581" cy="181718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845384">
            <a:off x="-246224" y="4381759"/>
            <a:ext cx="1446339" cy="2279201"/>
          </a:xfrm>
          <a:prstGeom prst="rect">
            <a:avLst/>
          </a:prstGeom>
        </p:spPr>
      </p:pic>
      <p:pic>
        <p:nvPicPr>
          <p:cNvPr id="11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39356" y="-58197"/>
            <a:ext cx="2573837" cy="1920726"/>
          </a:xfrm>
          <a:prstGeom prst="rect">
            <a:avLst/>
          </a:prstGeom>
        </p:spPr>
      </p:pic>
      <p:pic>
        <p:nvPicPr>
          <p:cNvPr id="12" name="Picture 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-6899053">
            <a:off x="317699" y="541777"/>
            <a:ext cx="2017149" cy="2641504"/>
          </a:xfrm>
          <a:prstGeom prst="rect">
            <a:avLst/>
          </a:prstGeom>
        </p:spPr>
      </p:pic>
      <p:pic>
        <p:nvPicPr>
          <p:cNvPr id="13" name="Picture 3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rcRect/>
          <a:stretch>
            <a:fillRect/>
          </a:stretch>
        </p:blipFill>
        <p:spPr>
          <a:xfrm flipH="1">
            <a:off x="10212834" y="3091421"/>
            <a:ext cx="1979166" cy="3766579"/>
          </a:xfrm>
          <a:prstGeom prst="rect">
            <a:avLst/>
          </a:prstGeom>
        </p:spPr>
      </p:pic>
      <p:pic>
        <p:nvPicPr>
          <p:cNvPr id="14" name="Picture 4">
            <a:extLst>
              <a:ext uri="{FF2B5EF4-FFF2-40B4-BE49-F238E27FC236}">
                <a16:creationId xmlns:a16="http://schemas.microsoft.com/office/drawing/2014/main" xmlns="" id="{C77AB47E-7012-DCBB-C4A4-5E2A409D8C78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4"/>
              </a:ext>
            </a:extLst>
          </a:blip>
          <a:srcRect/>
          <a:stretch>
            <a:fillRect/>
          </a:stretch>
        </p:blipFill>
        <p:spPr>
          <a:xfrm>
            <a:off x="5536459" y="5209716"/>
            <a:ext cx="1768694" cy="15821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59408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:dissolve/>
      </p:transition>
    </mc:Choice>
    <mc:Fallback xmlns="">
      <p:transition spd="slow">
        <p:dissolv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05" name="Google Shape;905;p36"/>
          <p:cNvGrpSpPr/>
          <p:nvPr/>
        </p:nvGrpSpPr>
        <p:grpSpPr>
          <a:xfrm>
            <a:off x="2636682" y="549819"/>
            <a:ext cx="7960979" cy="5710304"/>
            <a:chOff x="7567300" y="1541100"/>
            <a:chExt cx="3167100" cy="3386750"/>
          </a:xfrm>
        </p:grpSpPr>
        <p:sp>
          <p:nvSpPr>
            <p:cNvPr id="906" name="Google Shape;906;p36"/>
            <p:cNvSpPr/>
            <p:nvPr/>
          </p:nvSpPr>
          <p:spPr>
            <a:xfrm>
              <a:off x="7597075" y="1552100"/>
              <a:ext cx="3137325" cy="3375750"/>
            </a:xfrm>
            <a:custGeom>
              <a:avLst/>
              <a:gdLst/>
              <a:ahLst/>
              <a:cxnLst/>
              <a:rect l="l" t="t" r="r" b="b"/>
              <a:pathLst>
                <a:path w="125493" h="135030" extrusionOk="0">
                  <a:moveTo>
                    <a:pt x="6013" y="13824"/>
                  </a:moveTo>
                  <a:cubicBezTo>
                    <a:pt x="7692" y="13824"/>
                    <a:pt x="9061" y="15193"/>
                    <a:pt x="9061" y="16884"/>
                  </a:cubicBezTo>
                  <a:cubicBezTo>
                    <a:pt x="9061" y="18563"/>
                    <a:pt x="7692" y="19932"/>
                    <a:pt x="6013" y="19932"/>
                  </a:cubicBezTo>
                  <a:cubicBezTo>
                    <a:pt x="4322" y="19932"/>
                    <a:pt x="2953" y="18563"/>
                    <a:pt x="2953" y="16884"/>
                  </a:cubicBezTo>
                  <a:cubicBezTo>
                    <a:pt x="2953" y="15193"/>
                    <a:pt x="4322" y="13824"/>
                    <a:pt x="6013" y="13824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65"/>
                    <a:pt x="7692" y="38434"/>
                    <a:pt x="6013" y="38434"/>
                  </a:cubicBezTo>
                  <a:cubicBezTo>
                    <a:pt x="4322" y="38434"/>
                    <a:pt x="2953" y="37065"/>
                    <a:pt x="2953" y="35374"/>
                  </a:cubicBezTo>
                  <a:cubicBezTo>
                    <a:pt x="2953" y="33695"/>
                    <a:pt x="4322" y="32326"/>
                    <a:pt x="6013" y="32326"/>
                  </a:cubicBezTo>
                  <a:close/>
                  <a:moveTo>
                    <a:pt x="6013" y="52483"/>
                  </a:moveTo>
                  <a:cubicBezTo>
                    <a:pt x="7692" y="52483"/>
                    <a:pt x="9061" y="53853"/>
                    <a:pt x="9061" y="55531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2" y="58579"/>
                    <a:pt x="2953" y="57210"/>
                    <a:pt x="2953" y="55531"/>
                  </a:cubicBezTo>
                  <a:cubicBezTo>
                    <a:pt x="2953" y="53853"/>
                    <a:pt x="4322" y="52483"/>
                    <a:pt x="6013" y="52483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308"/>
                    <a:pt x="7692" y="78677"/>
                    <a:pt x="6013" y="78677"/>
                  </a:cubicBezTo>
                  <a:cubicBezTo>
                    <a:pt x="4322" y="78677"/>
                    <a:pt x="2953" y="77308"/>
                    <a:pt x="2953" y="75617"/>
                  </a:cubicBezTo>
                  <a:cubicBezTo>
                    <a:pt x="2953" y="73938"/>
                    <a:pt x="4322" y="72569"/>
                    <a:pt x="6013" y="72569"/>
                  </a:cubicBezTo>
                  <a:close/>
                  <a:moveTo>
                    <a:pt x="6013" y="92810"/>
                  </a:moveTo>
                  <a:cubicBezTo>
                    <a:pt x="7692" y="92810"/>
                    <a:pt x="9061" y="94179"/>
                    <a:pt x="9061" y="95858"/>
                  </a:cubicBezTo>
                  <a:cubicBezTo>
                    <a:pt x="9061" y="97548"/>
                    <a:pt x="7692" y="98918"/>
                    <a:pt x="6013" y="98918"/>
                  </a:cubicBezTo>
                  <a:cubicBezTo>
                    <a:pt x="4322" y="98918"/>
                    <a:pt x="2953" y="97548"/>
                    <a:pt x="2953" y="95858"/>
                  </a:cubicBezTo>
                  <a:cubicBezTo>
                    <a:pt x="2953" y="94179"/>
                    <a:pt x="4322" y="92810"/>
                    <a:pt x="6013" y="92810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6"/>
                    <a:pt x="7692" y="120587"/>
                    <a:pt x="6013" y="120587"/>
                  </a:cubicBezTo>
                  <a:cubicBezTo>
                    <a:pt x="4322" y="120587"/>
                    <a:pt x="2953" y="119206"/>
                    <a:pt x="2953" y="117527"/>
                  </a:cubicBezTo>
                  <a:cubicBezTo>
                    <a:pt x="2953" y="115848"/>
                    <a:pt x="4322" y="114479"/>
                    <a:pt x="6013" y="114479"/>
                  </a:cubicBezTo>
                  <a:close/>
                  <a:moveTo>
                    <a:pt x="0" y="1"/>
                  </a:moveTo>
                  <a:lnTo>
                    <a:pt x="0" y="135029"/>
                  </a:lnTo>
                  <a:lnTo>
                    <a:pt x="125492" y="135029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7" name="Google Shape;907;p36"/>
            <p:cNvSpPr/>
            <p:nvPr/>
          </p:nvSpPr>
          <p:spPr>
            <a:xfrm>
              <a:off x="7567300" y="1541100"/>
              <a:ext cx="3137325" cy="3375725"/>
            </a:xfrm>
            <a:custGeom>
              <a:avLst/>
              <a:gdLst/>
              <a:ahLst/>
              <a:cxnLst/>
              <a:rect l="l" t="t" r="r" b="b"/>
              <a:pathLst>
                <a:path w="125493" h="135029" extrusionOk="0">
                  <a:moveTo>
                    <a:pt x="6013" y="13823"/>
                  </a:moveTo>
                  <a:cubicBezTo>
                    <a:pt x="7692" y="13823"/>
                    <a:pt x="9061" y="15193"/>
                    <a:pt x="9061" y="16871"/>
                  </a:cubicBezTo>
                  <a:cubicBezTo>
                    <a:pt x="9061" y="18550"/>
                    <a:pt x="7692" y="19919"/>
                    <a:pt x="6013" y="19919"/>
                  </a:cubicBezTo>
                  <a:cubicBezTo>
                    <a:pt x="4323" y="19919"/>
                    <a:pt x="2953" y="18550"/>
                    <a:pt x="2953" y="16871"/>
                  </a:cubicBezTo>
                  <a:cubicBezTo>
                    <a:pt x="2953" y="15193"/>
                    <a:pt x="4323" y="13823"/>
                    <a:pt x="6013" y="13823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52"/>
                    <a:pt x="7692" y="38422"/>
                    <a:pt x="6013" y="38422"/>
                  </a:cubicBezTo>
                  <a:cubicBezTo>
                    <a:pt x="4323" y="38422"/>
                    <a:pt x="2953" y="37052"/>
                    <a:pt x="2953" y="35374"/>
                  </a:cubicBezTo>
                  <a:cubicBezTo>
                    <a:pt x="2953" y="33695"/>
                    <a:pt x="4323" y="32326"/>
                    <a:pt x="6013" y="32326"/>
                  </a:cubicBezTo>
                  <a:close/>
                  <a:moveTo>
                    <a:pt x="6013" y="52471"/>
                  </a:moveTo>
                  <a:cubicBezTo>
                    <a:pt x="7692" y="52471"/>
                    <a:pt x="9061" y="53840"/>
                    <a:pt x="9061" y="55519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3" y="58579"/>
                    <a:pt x="2953" y="57210"/>
                    <a:pt x="2953" y="55519"/>
                  </a:cubicBezTo>
                  <a:cubicBezTo>
                    <a:pt x="2953" y="53840"/>
                    <a:pt x="4323" y="52471"/>
                    <a:pt x="6013" y="52471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295"/>
                    <a:pt x="7692" y="78665"/>
                    <a:pt x="6013" y="78665"/>
                  </a:cubicBezTo>
                  <a:cubicBezTo>
                    <a:pt x="4323" y="78665"/>
                    <a:pt x="2953" y="77295"/>
                    <a:pt x="2953" y="75617"/>
                  </a:cubicBezTo>
                  <a:cubicBezTo>
                    <a:pt x="2953" y="73938"/>
                    <a:pt x="4323" y="72569"/>
                    <a:pt x="6013" y="72569"/>
                  </a:cubicBezTo>
                  <a:close/>
                  <a:moveTo>
                    <a:pt x="6013" y="92809"/>
                  </a:moveTo>
                  <a:cubicBezTo>
                    <a:pt x="7692" y="92809"/>
                    <a:pt x="9061" y="94178"/>
                    <a:pt x="9061" y="95857"/>
                  </a:cubicBezTo>
                  <a:cubicBezTo>
                    <a:pt x="9061" y="97536"/>
                    <a:pt x="7692" y="98905"/>
                    <a:pt x="6013" y="98905"/>
                  </a:cubicBezTo>
                  <a:cubicBezTo>
                    <a:pt x="4323" y="98905"/>
                    <a:pt x="2953" y="97536"/>
                    <a:pt x="2953" y="95857"/>
                  </a:cubicBezTo>
                  <a:cubicBezTo>
                    <a:pt x="2953" y="94178"/>
                    <a:pt x="4323" y="92809"/>
                    <a:pt x="6013" y="92809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5"/>
                    <a:pt x="7692" y="120575"/>
                    <a:pt x="6013" y="120575"/>
                  </a:cubicBezTo>
                  <a:cubicBezTo>
                    <a:pt x="4323" y="120575"/>
                    <a:pt x="2953" y="119205"/>
                    <a:pt x="2953" y="117527"/>
                  </a:cubicBezTo>
                  <a:cubicBezTo>
                    <a:pt x="2953" y="115848"/>
                    <a:pt x="4323" y="114479"/>
                    <a:pt x="6013" y="114479"/>
                  </a:cubicBezTo>
                  <a:close/>
                  <a:moveTo>
                    <a:pt x="1" y="0"/>
                  </a:moveTo>
                  <a:lnTo>
                    <a:pt x="1" y="135029"/>
                  </a:lnTo>
                  <a:lnTo>
                    <a:pt x="125492" y="135029"/>
                  </a:lnTo>
                  <a:lnTo>
                    <a:pt x="125492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8" name="Google Shape;908;p36"/>
            <p:cNvSpPr/>
            <p:nvPr/>
          </p:nvSpPr>
          <p:spPr>
            <a:xfrm>
              <a:off x="8025700" y="19090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FF866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9" name="Google Shape;909;p36"/>
            <p:cNvSpPr/>
            <p:nvPr/>
          </p:nvSpPr>
          <p:spPr>
            <a:xfrm>
              <a:off x="8025700" y="20709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0" name="Google Shape;910;p36"/>
            <p:cNvSpPr/>
            <p:nvPr/>
          </p:nvSpPr>
          <p:spPr>
            <a:xfrm>
              <a:off x="8025700" y="22325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1" name="Google Shape;911;p36"/>
            <p:cNvSpPr/>
            <p:nvPr/>
          </p:nvSpPr>
          <p:spPr>
            <a:xfrm>
              <a:off x="8025700" y="23944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2" name="Google Shape;912;p36"/>
            <p:cNvSpPr/>
            <p:nvPr/>
          </p:nvSpPr>
          <p:spPr>
            <a:xfrm>
              <a:off x="8025700" y="25564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3" name="Google Shape;913;p36"/>
            <p:cNvSpPr/>
            <p:nvPr/>
          </p:nvSpPr>
          <p:spPr>
            <a:xfrm>
              <a:off x="8025700" y="27183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4" name="Google Shape;914;p36"/>
            <p:cNvSpPr/>
            <p:nvPr/>
          </p:nvSpPr>
          <p:spPr>
            <a:xfrm>
              <a:off x="8025700" y="28799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5" name="Google Shape;915;p36"/>
            <p:cNvSpPr/>
            <p:nvPr/>
          </p:nvSpPr>
          <p:spPr>
            <a:xfrm>
              <a:off x="8025700" y="30418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6" name="Google Shape;916;p36"/>
            <p:cNvSpPr/>
            <p:nvPr/>
          </p:nvSpPr>
          <p:spPr>
            <a:xfrm>
              <a:off x="8025700" y="32038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7" name="Google Shape;917;p36"/>
            <p:cNvSpPr/>
            <p:nvPr/>
          </p:nvSpPr>
          <p:spPr>
            <a:xfrm>
              <a:off x="8025700" y="33657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8" name="Google Shape;918;p36"/>
            <p:cNvSpPr/>
            <p:nvPr/>
          </p:nvSpPr>
          <p:spPr>
            <a:xfrm>
              <a:off x="8025700" y="35273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9" name="Google Shape;919;p36"/>
            <p:cNvSpPr/>
            <p:nvPr/>
          </p:nvSpPr>
          <p:spPr>
            <a:xfrm>
              <a:off x="8025700" y="36892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8025700" y="38512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8025700" y="40131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2" name="Google Shape;922;p36"/>
            <p:cNvSpPr/>
            <p:nvPr/>
          </p:nvSpPr>
          <p:spPr>
            <a:xfrm>
              <a:off x="8025700" y="41747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1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1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3" name="Google Shape;923;p36"/>
            <p:cNvSpPr/>
            <p:nvPr/>
          </p:nvSpPr>
          <p:spPr>
            <a:xfrm>
              <a:off x="8025700" y="43366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8025700" y="44986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8025700" y="46605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1337341" y="514239"/>
            <a:ext cx="2224232" cy="2223701"/>
            <a:chOff x="5448300" y="1526500"/>
            <a:chExt cx="1154925" cy="1154650"/>
          </a:xfrm>
        </p:grpSpPr>
        <p:sp>
          <p:nvSpPr>
            <p:cNvPr id="927" name="Google Shape;927;p36"/>
            <p:cNvSpPr/>
            <p:nvPr/>
          </p:nvSpPr>
          <p:spPr>
            <a:xfrm>
              <a:off x="5466750" y="1544975"/>
              <a:ext cx="1136475" cy="1136175"/>
            </a:xfrm>
            <a:custGeom>
              <a:avLst/>
              <a:gdLst/>
              <a:ahLst/>
              <a:cxnLst/>
              <a:rect l="l" t="t" r="r" b="b"/>
              <a:pathLst>
                <a:path w="45459" h="45447" extrusionOk="0">
                  <a:moveTo>
                    <a:pt x="4132" y="11370"/>
                  </a:moveTo>
                  <a:cubicBezTo>
                    <a:pt x="4882" y="11370"/>
                    <a:pt x="5501" y="11990"/>
                    <a:pt x="5501" y="12740"/>
                  </a:cubicBezTo>
                  <a:cubicBezTo>
                    <a:pt x="5501" y="13502"/>
                    <a:pt x="4882" y="14109"/>
                    <a:pt x="4132" y="14109"/>
                  </a:cubicBezTo>
                  <a:cubicBezTo>
                    <a:pt x="3370" y="14109"/>
                    <a:pt x="2762" y="13502"/>
                    <a:pt x="2762" y="12740"/>
                  </a:cubicBezTo>
                  <a:cubicBezTo>
                    <a:pt x="2762" y="11990"/>
                    <a:pt x="3370" y="11370"/>
                    <a:pt x="4132" y="11370"/>
                  </a:cubicBezTo>
                  <a:close/>
                  <a:moveTo>
                    <a:pt x="3334" y="29563"/>
                  </a:moveTo>
                  <a:cubicBezTo>
                    <a:pt x="4084" y="29563"/>
                    <a:pt x="4703" y="30170"/>
                    <a:pt x="4703" y="30932"/>
                  </a:cubicBezTo>
                  <a:cubicBezTo>
                    <a:pt x="4703" y="31694"/>
                    <a:pt x="4096" y="32302"/>
                    <a:pt x="3334" y="32302"/>
                  </a:cubicBezTo>
                  <a:cubicBezTo>
                    <a:pt x="2584" y="32302"/>
                    <a:pt x="1965" y="31694"/>
                    <a:pt x="1965" y="30932"/>
                  </a:cubicBezTo>
                  <a:cubicBezTo>
                    <a:pt x="1965" y="30170"/>
                    <a:pt x="2584" y="29563"/>
                    <a:pt x="3334" y="29563"/>
                  </a:cubicBezTo>
                  <a:close/>
                  <a:moveTo>
                    <a:pt x="1893" y="0"/>
                  </a:moveTo>
                  <a:lnTo>
                    <a:pt x="0" y="43565"/>
                  </a:lnTo>
                  <a:lnTo>
                    <a:pt x="43565" y="45446"/>
                  </a:lnTo>
                  <a:lnTo>
                    <a:pt x="45458" y="1893"/>
                  </a:lnTo>
                  <a:lnTo>
                    <a:pt x="1893" y="0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5448300" y="1526500"/>
              <a:ext cx="1136175" cy="1135875"/>
            </a:xfrm>
            <a:custGeom>
              <a:avLst/>
              <a:gdLst/>
              <a:ahLst/>
              <a:cxnLst/>
              <a:rect l="l" t="t" r="r" b="b"/>
              <a:pathLst>
                <a:path w="45447" h="45435" extrusionOk="0">
                  <a:moveTo>
                    <a:pt x="4120" y="11371"/>
                  </a:moveTo>
                  <a:cubicBezTo>
                    <a:pt x="4882" y="11371"/>
                    <a:pt x="5489" y="11978"/>
                    <a:pt x="5489" y="12740"/>
                  </a:cubicBezTo>
                  <a:cubicBezTo>
                    <a:pt x="5489" y="13502"/>
                    <a:pt x="4882" y="14110"/>
                    <a:pt x="4120" y="14110"/>
                  </a:cubicBezTo>
                  <a:cubicBezTo>
                    <a:pt x="3358" y="14110"/>
                    <a:pt x="2750" y="13491"/>
                    <a:pt x="2750" y="12740"/>
                  </a:cubicBezTo>
                  <a:cubicBezTo>
                    <a:pt x="2750" y="11978"/>
                    <a:pt x="3358" y="11371"/>
                    <a:pt x="4120" y="11371"/>
                  </a:cubicBezTo>
                  <a:close/>
                  <a:moveTo>
                    <a:pt x="3334" y="29552"/>
                  </a:moveTo>
                  <a:cubicBezTo>
                    <a:pt x="4072" y="29552"/>
                    <a:pt x="4703" y="30171"/>
                    <a:pt x="4703" y="30921"/>
                  </a:cubicBezTo>
                  <a:cubicBezTo>
                    <a:pt x="4703" y="31683"/>
                    <a:pt x="4096" y="32291"/>
                    <a:pt x="3334" y="32291"/>
                  </a:cubicBezTo>
                  <a:cubicBezTo>
                    <a:pt x="2572" y="32291"/>
                    <a:pt x="1965" y="31683"/>
                    <a:pt x="1965" y="30921"/>
                  </a:cubicBezTo>
                  <a:cubicBezTo>
                    <a:pt x="1965" y="30171"/>
                    <a:pt x="2572" y="29552"/>
                    <a:pt x="3334" y="29552"/>
                  </a:cubicBezTo>
                  <a:close/>
                  <a:moveTo>
                    <a:pt x="1893" y="1"/>
                  </a:moveTo>
                  <a:lnTo>
                    <a:pt x="0" y="43566"/>
                  </a:lnTo>
                  <a:lnTo>
                    <a:pt x="43565" y="45435"/>
                  </a:lnTo>
                  <a:lnTo>
                    <a:pt x="45446" y="1882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5448300" y="1526800"/>
              <a:ext cx="185750" cy="1094800"/>
            </a:xfrm>
            <a:custGeom>
              <a:avLst/>
              <a:gdLst/>
              <a:ahLst/>
              <a:cxnLst/>
              <a:rect l="l" t="t" r="r" b="b"/>
              <a:pathLst>
                <a:path w="7430" h="43792" extrusionOk="0">
                  <a:moveTo>
                    <a:pt x="4120" y="11359"/>
                  </a:moveTo>
                  <a:cubicBezTo>
                    <a:pt x="4882" y="11359"/>
                    <a:pt x="5489" y="11966"/>
                    <a:pt x="5489" y="12728"/>
                  </a:cubicBezTo>
                  <a:cubicBezTo>
                    <a:pt x="5489" y="13490"/>
                    <a:pt x="4882" y="14098"/>
                    <a:pt x="4120" y="14098"/>
                  </a:cubicBezTo>
                  <a:cubicBezTo>
                    <a:pt x="3358" y="14098"/>
                    <a:pt x="2750" y="13479"/>
                    <a:pt x="2750" y="12728"/>
                  </a:cubicBezTo>
                  <a:cubicBezTo>
                    <a:pt x="2750" y="11966"/>
                    <a:pt x="3358" y="11359"/>
                    <a:pt x="4120" y="11359"/>
                  </a:cubicBezTo>
                  <a:close/>
                  <a:moveTo>
                    <a:pt x="3334" y="29540"/>
                  </a:moveTo>
                  <a:cubicBezTo>
                    <a:pt x="4072" y="29540"/>
                    <a:pt x="4703" y="30159"/>
                    <a:pt x="4703" y="30909"/>
                  </a:cubicBezTo>
                  <a:cubicBezTo>
                    <a:pt x="4703" y="31671"/>
                    <a:pt x="4096" y="32279"/>
                    <a:pt x="3334" y="32279"/>
                  </a:cubicBezTo>
                  <a:cubicBezTo>
                    <a:pt x="2572" y="32279"/>
                    <a:pt x="1965" y="31671"/>
                    <a:pt x="1965" y="30909"/>
                  </a:cubicBezTo>
                  <a:cubicBezTo>
                    <a:pt x="1965" y="30159"/>
                    <a:pt x="2572" y="29540"/>
                    <a:pt x="3334" y="29540"/>
                  </a:cubicBezTo>
                  <a:close/>
                  <a:moveTo>
                    <a:pt x="1893" y="1"/>
                  </a:moveTo>
                  <a:lnTo>
                    <a:pt x="0" y="43554"/>
                  </a:lnTo>
                  <a:lnTo>
                    <a:pt x="5536" y="43792"/>
                  </a:lnTo>
                  <a:lnTo>
                    <a:pt x="7430" y="239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rgbClr val="AD91B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932" name="Google Shape;932;p36"/>
          <p:cNvSpPr txBox="1"/>
          <p:nvPr/>
        </p:nvSpPr>
        <p:spPr>
          <a:xfrm rot="180294">
            <a:off x="1432948" y="1164147"/>
            <a:ext cx="2047376" cy="9476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 defTabSz="1219170">
              <a:buClr>
                <a:srgbClr val="000000"/>
              </a:buClr>
            </a:pPr>
            <a:r>
              <a:rPr lang="en-US" sz="2667" b="1" kern="0" dirty="0">
                <a:solidFill>
                  <a:srgbClr val="000000"/>
                </a:solidFill>
                <a:latin typeface="Arial"/>
                <a:ea typeface="Delius"/>
                <a:cs typeface="Delius"/>
                <a:sym typeface="Delius"/>
              </a:rPr>
              <a:t>KẾT LUẬN</a:t>
            </a:r>
            <a:endParaRPr sz="2667" b="1" kern="0" dirty="0">
              <a:solidFill>
                <a:srgbClr val="000000"/>
              </a:solidFill>
              <a:latin typeface="Arial"/>
              <a:ea typeface="Delius"/>
              <a:cs typeface="Delius"/>
              <a:sym typeface="Deliu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25463" y="1158499"/>
            <a:ext cx="6794704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dirty="0" err="1"/>
              <a:t>Số</a:t>
            </a:r>
            <a:r>
              <a:rPr lang="en-US" sz="3200" dirty="0"/>
              <a:t> </a:t>
            </a:r>
            <a:r>
              <a:rPr lang="en-US" sz="3200" i="1" dirty="0" err="1"/>
              <a:t>x</a:t>
            </a:r>
            <a:r>
              <a:rPr lang="en-US" sz="3200" i="1" baseline="-25000" dirty="0" err="1"/>
              <a:t>0</a:t>
            </a:r>
            <a:r>
              <a:rPr lang="en-US" sz="3200" dirty="0"/>
              <a:t> </a:t>
            </a:r>
            <a:r>
              <a:rPr lang="en-US" sz="3200" dirty="0" err="1"/>
              <a:t>gọi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nghiệm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phương</a:t>
            </a:r>
            <a:r>
              <a:rPr lang="en-US" sz="3200" dirty="0"/>
              <a:t> </a:t>
            </a:r>
            <a:r>
              <a:rPr lang="en-US" sz="3200" dirty="0" err="1"/>
              <a:t>trình</a:t>
            </a:r>
            <a:r>
              <a:rPr lang="en-US" sz="3200" dirty="0"/>
              <a:t> </a:t>
            </a:r>
            <a:r>
              <a:rPr lang="en-US" sz="3200" i="1" dirty="0"/>
              <a:t>A(x) = B(x) </a:t>
            </a:r>
            <a:r>
              <a:rPr lang="en-US" sz="3200" dirty="0" err="1"/>
              <a:t>nếu</a:t>
            </a:r>
            <a:r>
              <a:rPr lang="en-US" sz="3200" dirty="0"/>
              <a:t> </a:t>
            </a:r>
            <a:r>
              <a:rPr lang="en-US" sz="3200" dirty="0" err="1"/>
              <a:t>giá</a:t>
            </a:r>
            <a:r>
              <a:rPr lang="en-US" sz="3200" dirty="0"/>
              <a:t> </a:t>
            </a:r>
            <a:r>
              <a:rPr lang="en-US" sz="3200" dirty="0" err="1"/>
              <a:t>trị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i="1" dirty="0"/>
              <a:t>A(x)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i="1" dirty="0"/>
              <a:t>B(x) </a:t>
            </a:r>
            <a:r>
              <a:rPr lang="en-US" sz="3200" dirty="0" err="1"/>
              <a:t>tại</a:t>
            </a:r>
            <a:r>
              <a:rPr lang="en-US" sz="3200" dirty="0"/>
              <a:t> </a:t>
            </a:r>
            <a:r>
              <a:rPr lang="en-US" sz="3200" i="1" dirty="0" err="1"/>
              <a:t>x</a:t>
            </a:r>
            <a:r>
              <a:rPr lang="en-US" sz="3200" i="1" baseline="-25000" dirty="0" err="1"/>
              <a:t>0</a:t>
            </a:r>
            <a:r>
              <a:rPr lang="en-US" sz="3200" dirty="0"/>
              <a:t> </a:t>
            </a:r>
            <a:r>
              <a:rPr lang="en-US" sz="3200" dirty="0" err="1"/>
              <a:t>bằng</a:t>
            </a:r>
            <a:r>
              <a:rPr lang="en-US" sz="3200" dirty="0"/>
              <a:t> </a:t>
            </a:r>
            <a:r>
              <a:rPr lang="en-US" sz="3200" dirty="0" err="1"/>
              <a:t>nhau</a:t>
            </a:r>
            <a:r>
              <a:rPr lang="en-US" sz="3200" dirty="0"/>
              <a:t>.</a:t>
            </a:r>
          </a:p>
          <a:p>
            <a:pPr algn="just"/>
            <a:r>
              <a:rPr lang="en-US" sz="3200" dirty="0" err="1"/>
              <a:t>Giải</a:t>
            </a:r>
            <a:r>
              <a:rPr lang="en-US" sz="3200" dirty="0"/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phương</a:t>
            </a:r>
            <a:r>
              <a:rPr lang="en-US" sz="3200" dirty="0"/>
              <a:t> </a:t>
            </a:r>
            <a:r>
              <a:rPr lang="en-US" sz="3200" dirty="0" err="1"/>
              <a:t>trình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tìm</a:t>
            </a:r>
            <a:r>
              <a:rPr lang="en-US" sz="3200" dirty="0"/>
              <a:t> </a:t>
            </a:r>
            <a:r>
              <a:rPr lang="en-US" sz="3200" dirty="0" err="1"/>
              <a:t>tất</a:t>
            </a:r>
            <a:r>
              <a:rPr lang="en-US" sz="3200" dirty="0"/>
              <a:t> </a:t>
            </a:r>
            <a:r>
              <a:rPr lang="en-US" sz="3200" dirty="0" err="1"/>
              <a:t>cả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nghiệm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nó</a:t>
            </a:r>
            <a:r>
              <a:rPr lang="en-US" sz="3200" dirty="0"/>
              <a:t>.</a:t>
            </a:r>
            <a:endParaRPr lang="en-US" sz="32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561573" y="3781319"/>
            <a:ext cx="6794704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i="1" dirty="0" err="1"/>
              <a:t>Chú</a:t>
            </a:r>
            <a:r>
              <a:rPr lang="en-US" sz="3200" b="1" i="1" dirty="0"/>
              <a:t> ý</a:t>
            </a:r>
            <a:r>
              <a:rPr lang="en-US" sz="3200" i="1" dirty="0"/>
              <a:t>: </a:t>
            </a:r>
            <a:r>
              <a:rPr lang="en-US" sz="3200" dirty="0" err="1"/>
              <a:t>Tập</a:t>
            </a:r>
            <a:r>
              <a:rPr lang="en-US" sz="3200" dirty="0"/>
              <a:t> </a:t>
            </a:r>
            <a:r>
              <a:rPr lang="en-US" sz="3200" dirty="0" err="1"/>
              <a:t>hợp</a:t>
            </a:r>
            <a:r>
              <a:rPr lang="en-US" sz="3200" dirty="0"/>
              <a:t> </a:t>
            </a:r>
            <a:r>
              <a:rPr lang="en-US" sz="3200" dirty="0" err="1"/>
              <a:t>tất</a:t>
            </a:r>
            <a:r>
              <a:rPr lang="en-US" sz="3200" dirty="0"/>
              <a:t> </a:t>
            </a:r>
            <a:r>
              <a:rPr lang="en-US" sz="3200" dirty="0" err="1"/>
              <a:t>cả</a:t>
            </a:r>
            <a:r>
              <a:rPr lang="en-US" sz="3200" dirty="0"/>
              <a:t> </a:t>
            </a:r>
            <a:r>
              <a:rPr lang="en-US" sz="3200" dirty="0" err="1"/>
              <a:t>các</a:t>
            </a:r>
            <a:r>
              <a:rPr lang="en-US" sz="3200" dirty="0"/>
              <a:t> </a:t>
            </a:r>
            <a:r>
              <a:rPr lang="en-US" sz="3200" dirty="0" err="1"/>
              <a:t>nghiệm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phương</a:t>
            </a:r>
            <a:r>
              <a:rPr lang="en-US" sz="3200" dirty="0"/>
              <a:t> </a:t>
            </a:r>
            <a:r>
              <a:rPr lang="en-US" sz="3200" dirty="0" err="1"/>
              <a:t>trình</a:t>
            </a:r>
            <a:r>
              <a:rPr lang="en-US" sz="3200" dirty="0"/>
              <a:t> </a:t>
            </a:r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/>
              <a:t>gọi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i="1" dirty="0" err="1"/>
              <a:t>tập</a:t>
            </a:r>
            <a:r>
              <a:rPr lang="en-US" sz="3200" i="1" dirty="0"/>
              <a:t> </a:t>
            </a:r>
            <a:r>
              <a:rPr lang="en-US" sz="3200" i="1" dirty="0" err="1"/>
              <a:t>nghiệm</a:t>
            </a:r>
            <a:r>
              <a:rPr lang="en-US" sz="3200" i="1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phương</a:t>
            </a:r>
            <a:r>
              <a:rPr lang="en-US" sz="3200" dirty="0"/>
              <a:t> </a:t>
            </a:r>
            <a:r>
              <a:rPr lang="en-US" sz="3200" dirty="0" err="1"/>
              <a:t>trình</a:t>
            </a:r>
            <a:r>
              <a:rPr lang="en-US" sz="3200" dirty="0"/>
              <a:t> </a:t>
            </a:r>
            <a:r>
              <a:rPr lang="en-US" sz="3200" dirty="0" err="1"/>
              <a:t>đó</a:t>
            </a:r>
            <a:r>
              <a:rPr lang="en-US" sz="3200" dirty="0"/>
              <a:t>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thường</a:t>
            </a:r>
            <a:r>
              <a:rPr lang="en-US" sz="3200" dirty="0"/>
              <a:t> </a:t>
            </a:r>
            <a:r>
              <a:rPr lang="en-US" sz="3200" dirty="0" err="1"/>
              <a:t>được</a:t>
            </a:r>
            <a:r>
              <a:rPr lang="en-US" sz="3200" dirty="0"/>
              <a:t> </a:t>
            </a:r>
            <a:r>
              <a:rPr lang="en-US" sz="3200" dirty="0" err="1"/>
              <a:t>kí</a:t>
            </a:r>
            <a:r>
              <a:rPr lang="en-US" sz="3200" dirty="0"/>
              <a:t> </a:t>
            </a:r>
            <a:r>
              <a:rPr lang="en-US" sz="3200" dirty="0" err="1"/>
              <a:t>hiệu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i="1" dirty="0"/>
              <a:t>S</a:t>
            </a:r>
            <a:r>
              <a:rPr lang="en-US" sz="3200" dirty="0"/>
              <a:t>.</a:t>
            </a:r>
            <a:endParaRPr lang="en-US" sz="32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572758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" grpId="0"/>
      <p:bldP spid="5" grpId="0"/>
      <p:bldP spid="2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8" name="Google Shape;1148;p48"/>
          <p:cNvSpPr/>
          <p:nvPr/>
        </p:nvSpPr>
        <p:spPr>
          <a:xfrm>
            <a:off x="6206747" y="1359310"/>
            <a:ext cx="5195456" cy="4840991"/>
          </a:xfrm>
          <a:prstGeom prst="snip1Rect">
            <a:avLst>
              <a:gd name="adj" fmla="val 15014"/>
            </a:avLst>
          </a:prstGeom>
          <a:solidFill>
            <a:srgbClr val="918C7F">
              <a:alpha val="189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56" name="Google Shape;1156;p48"/>
          <p:cNvSpPr/>
          <p:nvPr/>
        </p:nvSpPr>
        <p:spPr>
          <a:xfrm>
            <a:off x="848345" y="1939108"/>
            <a:ext cx="5070133" cy="3080089"/>
          </a:xfrm>
          <a:prstGeom prst="snip1Rect">
            <a:avLst>
              <a:gd name="adj" fmla="val 15014"/>
            </a:avLst>
          </a:prstGeom>
          <a:solidFill>
            <a:srgbClr val="918C7F">
              <a:alpha val="189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1157" name="Google Shape;1157;p48"/>
          <p:cNvGrpSpPr/>
          <p:nvPr/>
        </p:nvGrpSpPr>
        <p:grpSpPr>
          <a:xfrm>
            <a:off x="789796" y="2144161"/>
            <a:ext cx="5028199" cy="3080089"/>
            <a:chOff x="5179975" y="849938"/>
            <a:chExt cx="3027751" cy="1554000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1158" name="Google Shape;1158;p48"/>
            <p:cNvSpPr/>
            <p:nvPr/>
          </p:nvSpPr>
          <p:spPr>
            <a:xfrm>
              <a:off x="5179975" y="849938"/>
              <a:ext cx="3027600" cy="1554000"/>
            </a:xfrm>
            <a:prstGeom prst="snip1Rect">
              <a:avLst>
                <a:gd name="adj" fmla="val 15014"/>
              </a:avLst>
            </a:pr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9" name="Google Shape;1159;p48"/>
            <p:cNvSpPr/>
            <p:nvPr/>
          </p:nvSpPr>
          <p:spPr>
            <a:xfrm>
              <a:off x="7862193" y="849938"/>
              <a:ext cx="345533" cy="226212"/>
            </a:xfrm>
            <a:prstGeom prst="rtTriangle">
              <a:avLst/>
            </a:pr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160" name="Google Shape;1160;p48"/>
          <p:cNvSpPr/>
          <p:nvPr/>
        </p:nvSpPr>
        <p:spPr>
          <a:xfrm>
            <a:off x="1231646" y="1510490"/>
            <a:ext cx="2716329" cy="747758"/>
          </a:xfrm>
          <a:custGeom>
            <a:avLst/>
            <a:gdLst/>
            <a:ahLst/>
            <a:cxnLst/>
            <a:rect l="l" t="t" r="r" b="b"/>
            <a:pathLst>
              <a:path w="22075" h="5597" extrusionOk="0">
                <a:moveTo>
                  <a:pt x="393" y="1"/>
                </a:moveTo>
                <a:cubicBezTo>
                  <a:pt x="334" y="334"/>
                  <a:pt x="226" y="691"/>
                  <a:pt x="191" y="870"/>
                </a:cubicBezTo>
                <a:cubicBezTo>
                  <a:pt x="48" y="2072"/>
                  <a:pt x="0" y="3275"/>
                  <a:pt x="36" y="4501"/>
                </a:cubicBezTo>
                <a:lnTo>
                  <a:pt x="22015" y="5597"/>
                </a:lnTo>
                <a:cubicBezTo>
                  <a:pt x="22015" y="4597"/>
                  <a:pt x="22015" y="3585"/>
                  <a:pt x="22027" y="2584"/>
                </a:cubicBezTo>
                <a:cubicBezTo>
                  <a:pt x="22074" y="2120"/>
                  <a:pt x="22015" y="1584"/>
                  <a:pt x="22039" y="1084"/>
                </a:cubicBezTo>
                <a:lnTo>
                  <a:pt x="393" y="1"/>
                </a:lnTo>
                <a:close/>
              </a:path>
            </a:pathLst>
          </a:custGeom>
          <a:solidFill>
            <a:schemeClr val="accent6">
              <a:lumMod val="75000"/>
              <a:alpha val="8045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 defTabSz="1219170">
              <a:buClr>
                <a:srgbClr val="000000"/>
              </a:buClr>
            </a:pPr>
            <a:r>
              <a:rPr lang="en-US" sz="2800" b="1" kern="0" dirty="0" err="1" smtClean="0">
                <a:solidFill>
                  <a:schemeClr val="bg1"/>
                </a:solidFill>
                <a:latin typeface="Arial"/>
                <a:cs typeface="Arial"/>
                <a:sym typeface="Arial"/>
              </a:rPr>
              <a:t>Ví</a:t>
            </a:r>
            <a:r>
              <a:rPr lang="en-US" sz="2800" b="1" kern="0" dirty="0" smtClean="0">
                <a:solidFill>
                  <a:schemeClr val="bg1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800" b="1" kern="0" dirty="0" err="1" smtClean="0">
                <a:solidFill>
                  <a:schemeClr val="bg1"/>
                </a:solidFill>
                <a:latin typeface="Arial"/>
                <a:cs typeface="Arial"/>
                <a:sym typeface="Arial"/>
              </a:rPr>
              <a:t>dụ</a:t>
            </a:r>
            <a:r>
              <a:rPr lang="en-US" sz="2800" b="1" kern="0" dirty="0" smtClean="0">
                <a:solidFill>
                  <a:schemeClr val="bg1"/>
                </a:solidFill>
                <a:latin typeface="Arial"/>
                <a:cs typeface="Arial"/>
                <a:sym typeface="Arial"/>
              </a:rPr>
              <a:t> 1</a:t>
            </a:r>
            <a:endParaRPr sz="2800" b="1" kern="0" dirty="0">
              <a:solidFill>
                <a:schemeClr val="bg1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39429" y="2406677"/>
            <a:ext cx="5128681" cy="25550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Cho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phương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trình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2x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– 5 = 4 – x.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Kiểm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tra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xem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x = 3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và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x = -1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có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là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nghiệm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của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hương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trình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đã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cho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không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?</a:t>
            </a:r>
          </a:p>
        </p:txBody>
      </p:sp>
      <p:sp>
        <p:nvSpPr>
          <p:cNvPr id="9" name="Rectangle 8"/>
          <p:cNvSpPr/>
          <p:nvPr/>
        </p:nvSpPr>
        <p:spPr>
          <a:xfrm>
            <a:off x="6491234" y="1368209"/>
            <a:ext cx="4852419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/>
              <a:t>- </a:t>
            </a:r>
            <a:r>
              <a:rPr lang="en-US" sz="2800" dirty="0" err="1" smtClean="0"/>
              <a:t>Với</a:t>
            </a:r>
            <a:r>
              <a:rPr lang="en-US" sz="2800" dirty="0" smtClean="0"/>
              <a:t> </a:t>
            </a:r>
            <a:r>
              <a:rPr lang="en-US" sz="2800" i="1" dirty="0"/>
              <a:t>x = </a:t>
            </a:r>
            <a:r>
              <a:rPr lang="en-US" sz="2800" dirty="0"/>
              <a:t>3, </a:t>
            </a:r>
            <a:r>
              <a:rPr lang="en-US" sz="2800" dirty="0" err="1"/>
              <a:t>thay</a:t>
            </a:r>
            <a:r>
              <a:rPr lang="en-US" sz="2800" dirty="0"/>
              <a:t> </a:t>
            </a:r>
            <a:r>
              <a:rPr lang="en-US" sz="2800" dirty="0" err="1"/>
              <a:t>vào</a:t>
            </a:r>
            <a:r>
              <a:rPr lang="en-US" sz="2800" dirty="0"/>
              <a:t> </a:t>
            </a:r>
            <a:r>
              <a:rPr lang="en-US" sz="2800" dirty="0" err="1"/>
              <a:t>hai</a:t>
            </a:r>
            <a:r>
              <a:rPr lang="en-US" sz="2800" dirty="0"/>
              <a:t> </a:t>
            </a:r>
            <a:r>
              <a:rPr lang="en-US" sz="2800" dirty="0" err="1"/>
              <a:t>vế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ta </a:t>
            </a:r>
            <a:r>
              <a:rPr lang="en-US" sz="2800" dirty="0" err="1"/>
              <a:t>có</a:t>
            </a:r>
            <a:r>
              <a:rPr lang="en-US" sz="2800" dirty="0"/>
              <a:t>: 2 . 3 – 5 = 4 – 3 (</a:t>
            </a:r>
            <a:r>
              <a:rPr lang="en-US" sz="2800" dirty="0" err="1"/>
              <a:t>đều</a:t>
            </a:r>
            <a:r>
              <a:rPr lang="en-US" sz="2800" dirty="0"/>
              <a:t> </a:t>
            </a:r>
            <a:r>
              <a:rPr lang="en-US" sz="2800" dirty="0" err="1"/>
              <a:t>bằng</a:t>
            </a:r>
            <a:r>
              <a:rPr lang="en-US" sz="2800" dirty="0"/>
              <a:t> 1)</a:t>
            </a:r>
          </a:p>
          <a:p>
            <a:pPr algn="just"/>
            <a:r>
              <a:rPr lang="en-US" sz="2800" dirty="0"/>
              <a:t>Do </a:t>
            </a:r>
            <a:r>
              <a:rPr lang="en-US" sz="2800" dirty="0" err="1"/>
              <a:t>đó</a:t>
            </a:r>
            <a:r>
              <a:rPr lang="en-US" sz="2800" dirty="0"/>
              <a:t>, </a:t>
            </a:r>
            <a:r>
              <a:rPr lang="en-US" sz="2800" i="1" dirty="0"/>
              <a:t>x = </a:t>
            </a:r>
            <a:r>
              <a:rPr lang="en-US" sz="2800" dirty="0"/>
              <a:t>3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nghiệm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</a:t>
            </a:r>
            <a:r>
              <a:rPr lang="en-US" sz="2800" dirty="0" err="1"/>
              <a:t>đã</a:t>
            </a:r>
            <a:r>
              <a:rPr lang="en-US" sz="2800" dirty="0"/>
              <a:t> </a:t>
            </a:r>
            <a:r>
              <a:rPr lang="en-US" sz="2800" dirty="0" err="1"/>
              <a:t>cho</a:t>
            </a:r>
            <a:r>
              <a:rPr lang="en-US" sz="2800" dirty="0"/>
              <a:t>.</a:t>
            </a:r>
          </a:p>
          <a:p>
            <a:pPr algn="just"/>
            <a:r>
              <a:rPr lang="en-US" sz="2800" dirty="0" smtClean="0"/>
              <a:t>- </a:t>
            </a:r>
            <a:r>
              <a:rPr lang="en-US" sz="2800" dirty="0" err="1" smtClean="0"/>
              <a:t>Với</a:t>
            </a:r>
            <a:r>
              <a:rPr lang="en-US" sz="2800" dirty="0" smtClean="0"/>
              <a:t> </a:t>
            </a:r>
            <a:r>
              <a:rPr lang="en-US" sz="2800" i="1" dirty="0"/>
              <a:t>x = </a:t>
            </a:r>
            <a:r>
              <a:rPr lang="en-US" sz="2800" dirty="0"/>
              <a:t>–1, </a:t>
            </a:r>
            <a:r>
              <a:rPr lang="en-US" sz="2800" dirty="0" err="1"/>
              <a:t>thay</a:t>
            </a:r>
            <a:r>
              <a:rPr lang="en-US" sz="2800" dirty="0"/>
              <a:t> </a:t>
            </a:r>
            <a:r>
              <a:rPr lang="en-US" sz="2800" dirty="0" err="1"/>
              <a:t>vào</a:t>
            </a:r>
            <a:r>
              <a:rPr lang="en-US" sz="2800" dirty="0"/>
              <a:t> </a:t>
            </a:r>
            <a:r>
              <a:rPr lang="en-US" sz="2800" dirty="0" err="1"/>
              <a:t>hai</a:t>
            </a:r>
            <a:r>
              <a:rPr lang="en-US" sz="2800" dirty="0"/>
              <a:t> </a:t>
            </a:r>
            <a:r>
              <a:rPr lang="en-US" sz="2800" dirty="0" err="1"/>
              <a:t>vế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ta </a:t>
            </a:r>
            <a:r>
              <a:rPr lang="en-US" sz="2800" dirty="0" err="1"/>
              <a:t>có</a:t>
            </a:r>
            <a:r>
              <a:rPr lang="en-US" sz="2800" dirty="0"/>
              <a:t>:</a:t>
            </a:r>
          </a:p>
          <a:p>
            <a:pPr algn="just"/>
            <a:r>
              <a:rPr lang="en-US" sz="2800" dirty="0"/>
              <a:t>2 . (–1) – 5 ≠ 4 – (–1)</a:t>
            </a:r>
          </a:p>
          <a:p>
            <a:pPr algn="just"/>
            <a:r>
              <a:rPr lang="en-US" sz="2800" dirty="0"/>
              <a:t>Do </a:t>
            </a:r>
            <a:r>
              <a:rPr lang="en-US" sz="2800" dirty="0" err="1"/>
              <a:t>đó</a:t>
            </a:r>
            <a:r>
              <a:rPr lang="en-US" sz="2800" dirty="0"/>
              <a:t>, </a:t>
            </a:r>
            <a:r>
              <a:rPr lang="en-US" sz="2800" i="1" dirty="0"/>
              <a:t>x = </a:t>
            </a:r>
            <a:r>
              <a:rPr lang="en-US" sz="2800" dirty="0"/>
              <a:t>–1 </a:t>
            </a:r>
            <a:r>
              <a:rPr lang="en-US" sz="2800" dirty="0" err="1"/>
              <a:t>không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nghiệm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</a:t>
            </a:r>
            <a:r>
              <a:rPr lang="en-US" sz="2800" dirty="0" err="1"/>
              <a:t>đã</a:t>
            </a:r>
            <a:r>
              <a:rPr lang="en-US" sz="2800" dirty="0"/>
              <a:t> </a:t>
            </a:r>
            <a:r>
              <a:rPr lang="en-US" sz="2800" dirty="0" err="1"/>
              <a:t>cho</a:t>
            </a:r>
            <a:r>
              <a:rPr lang="en-US" sz="2800" dirty="0"/>
              <a:t>.</a:t>
            </a:r>
            <a:endParaRPr lang="en-US" sz="2667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445277E4-0A6F-4C94-862D-A4CBC512BD83}"/>
              </a:ext>
            </a:extLst>
          </p:cNvPr>
          <p:cNvSpPr txBox="1"/>
          <p:nvPr/>
        </p:nvSpPr>
        <p:spPr>
          <a:xfrm>
            <a:off x="6646182" y="666429"/>
            <a:ext cx="16775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</a:rPr>
              <a:t>Trả</a:t>
            </a:r>
            <a:r>
              <a:rPr lang="en-US" sz="2800" b="1" dirty="0">
                <a:solidFill>
                  <a:srgbClr val="FF0000"/>
                </a:solidFill>
              </a:rPr>
              <a:t> </a:t>
            </a:r>
            <a:r>
              <a:rPr lang="en-US" sz="2800" b="1" dirty="0" err="1">
                <a:solidFill>
                  <a:srgbClr val="FF0000"/>
                </a:solidFill>
              </a:rPr>
              <a:t>lời</a:t>
            </a:r>
            <a:r>
              <a:rPr lang="en-US" sz="2800" b="1" dirty="0">
                <a:solidFill>
                  <a:srgbClr val="FF0000"/>
                </a:solidFill>
              </a:rPr>
              <a:t>:</a:t>
            </a:r>
            <a:endParaRPr lang="vi-VN" sz="28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8" grpId="0" animBg="1"/>
      <p:bldP spid="1156" grpId="0" animBg="1"/>
      <p:bldP spid="1160" grpId="0" animBg="1"/>
      <p:bldP spid="8" grpId="0"/>
      <p:bldP spid="9" grpId="0"/>
      <p:bldP spid="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7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8" name="Google Shape;1148;p48"/>
          <p:cNvSpPr/>
          <p:nvPr/>
        </p:nvSpPr>
        <p:spPr>
          <a:xfrm>
            <a:off x="6206747" y="1359311"/>
            <a:ext cx="5195456" cy="4197428"/>
          </a:xfrm>
          <a:prstGeom prst="snip1Rect">
            <a:avLst>
              <a:gd name="adj" fmla="val 15014"/>
            </a:avLst>
          </a:prstGeom>
          <a:solidFill>
            <a:srgbClr val="918C7F">
              <a:alpha val="189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156" name="Google Shape;1156;p48"/>
          <p:cNvSpPr/>
          <p:nvPr/>
        </p:nvSpPr>
        <p:spPr>
          <a:xfrm>
            <a:off x="848345" y="1939108"/>
            <a:ext cx="5070133" cy="3080089"/>
          </a:xfrm>
          <a:prstGeom prst="snip1Rect">
            <a:avLst>
              <a:gd name="adj" fmla="val 15014"/>
            </a:avLst>
          </a:prstGeom>
          <a:solidFill>
            <a:srgbClr val="918C7F">
              <a:alpha val="18990"/>
            </a:srgb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1157" name="Google Shape;1157;p48"/>
          <p:cNvGrpSpPr/>
          <p:nvPr/>
        </p:nvGrpSpPr>
        <p:grpSpPr>
          <a:xfrm>
            <a:off x="789796" y="2144161"/>
            <a:ext cx="5028199" cy="3080089"/>
            <a:chOff x="5179975" y="849938"/>
            <a:chExt cx="3027751" cy="1554000"/>
          </a:xfrm>
          <a:solidFill>
            <a:schemeClr val="accent6">
              <a:lumMod val="40000"/>
              <a:lumOff val="60000"/>
            </a:schemeClr>
          </a:solidFill>
        </p:grpSpPr>
        <p:sp>
          <p:nvSpPr>
            <p:cNvPr id="1158" name="Google Shape;1158;p48"/>
            <p:cNvSpPr/>
            <p:nvPr/>
          </p:nvSpPr>
          <p:spPr>
            <a:xfrm>
              <a:off x="5179975" y="849938"/>
              <a:ext cx="3027600" cy="1554000"/>
            </a:xfrm>
            <a:prstGeom prst="snip1Rect">
              <a:avLst>
                <a:gd name="adj" fmla="val 15014"/>
              </a:avLst>
            </a:pr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159" name="Google Shape;1159;p48"/>
            <p:cNvSpPr/>
            <p:nvPr/>
          </p:nvSpPr>
          <p:spPr>
            <a:xfrm>
              <a:off x="7862193" y="849938"/>
              <a:ext cx="345533" cy="226212"/>
            </a:xfrm>
            <a:prstGeom prst="rtTriangle">
              <a:avLst/>
            </a:prstGeom>
            <a:grpFill/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160" name="Google Shape;1160;p48"/>
          <p:cNvSpPr/>
          <p:nvPr/>
        </p:nvSpPr>
        <p:spPr>
          <a:xfrm>
            <a:off x="1231646" y="1510490"/>
            <a:ext cx="2716329" cy="747758"/>
          </a:xfrm>
          <a:custGeom>
            <a:avLst/>
            <a:gdLst/>
            <a:ahLst/>
            <a:cxnLst/>
            <a:rect l="l" t="t" r="r" b="b"/>
            <a:pathLst>
              <a:path w="22075" h="5597" extrusionOk="0">
                <a:moveTo>
                  <a:pt x="393" y="1"/>
                </a:moveTo>
                <a:cubicBezTo>
                  <a:pt x="334" y="334"/>
                  <a:pt x="226" y="691"/>
                  <a:pt x="191" y="870"/>
                </a:cubicBezTo>
                <a:cubicBezTo>
                  <a:pt x="48" y="2072"/>
                  <a:pt x="0" y="3275"/>
                  <a:pt x="36" y="4501"/>
                </a:cubicBezTo>
                <a:lnTo>
                  <a:pt x="22015" y="5597"/>
                </a:lnTo>
                <a:cubicBezTo>
                  <a:pt x="22015" y="4597"/>
                  <a:pt x="22015" y="3585"/>
                  <a:pt x="22027" y="2584"/>
                </a:cubicBezTo>
                <a:cubicBezTo>
                  <a:pt x="22074" y="2120"/>
                  <a:pt x="22015" y="1584"/>
                  <a:pt x="22039" y="1084"/>
                </a:cubicBezTo>
                <a:lnTo>
                  <a:pt x="393" y="1"/>
                </a:lnTo>
                <a:close/>
              </a:path>
            </a:pathLst>
          </a:custGeom>
          <a:solidFill>
            <a:schemeClr val="accent6">
              <a:lumMod val="75000"/>
              <a:alpha val="80450"/>
            </a:schemeClr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ctr" defTabSz="1219170">
              <a:buClr>
                <a:srgbClr val="000000"/>
              </a:buClr>
            </a:pPr>
            <a:r>
              <a:rPr lang="en-US" sz="2800" b="1" kern="0" dirty="0" err="1" smtClean="0">
                <a:solidFill>
                  <a:schemeClr val="bg1"/>
                </a:solidFill>
                <a:latin typeface="Arial"/>
                <a:cs typeface="Arial"/>
                <a:sym typeface="Arial"/>
              </a:rPr>
              <a:t>Luyện</a:t>
            </a:r>
            <a:r>
              <a:rPr lang="en-US" sz="2800" b="1" kern="0" dirty="0" smtClean="0">
                <a:solidFill>
                  <a:schemeClr val="bg1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800" b="1" kern="0" dirty="0" err="1" smtClean="0">
                <a:solidFill>
                  <a:schemeClr val="bg1"/>
                </a:solidFill>
                <a:latin typeface="Arial"/>
                <a:cs typeface="Arial"/>
                <a:sym typeface="Arial"/>
              </a:rPr>
              <a:t>tập</a:t>
            </a:r>
            <a:r>
              <a:rPr lang="en-US" sz="2800" b="1" kern="0" dirty="0" smtClean="0">
                <a:solidFill>
                  <a:schemeClr val="bg1"/>
                </a:solidFill>
                <a:latin typeface="Arial"/>
                <a:cs typeface="Arial"/>
                <a:sym typeface="Arial"/>
              </a:rPr>
              <a:t> 1</a:t>
            </a:r>
            <a:endParaRPr sz="2800" b="1" kern="0" dirty="0">
              <a:solidFill>
                <a:schemeClr val="bg1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39429" y="2406677"/>
            <a:ext cx="5128681" cy="25550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Hãy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cho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ví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dụ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về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một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phương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trình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ẩn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x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là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kiểm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tra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xem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x = 2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có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là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một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nghiệm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của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phương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trình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đó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không</a:t>
            </a:r>
            <a:r>
              <a:rPr lang="en-US" sz="2667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.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97" t="5383" r="7545" b="8006"/>
          <a:stretch/>
        </p:blipFill>
        <p:spPr>
          <a:xfrm>
            <a:off x="7651510" y="2829740"/>
            <a:ext cx="2506895" cy="19001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8816020"/>
      </p:ext>
    </p:extLst>
  </p:cSld>
  <p:clrMapOvr>
    <a:masterClrMapping/>
  </p:clrMapOvr>
  <p:transition spd="med">
    <p:pull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8" grpId="0" animBg="1"/>
      <p:bldP spid="1156" grpId="0" animBg="1"/>
      <p:bldP spid="1160" grpId="0" animBg="1"/>
      <p:bldP spid="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9" name="Google Shape;1009;p41"/>
          <p:cNvSpPr/>
          <p:nvPr/>
        </p:nvSpPr>
        <p:spPr>
          <a:xfrm rot="-179577">
            <a:off x="1242976" y="2295134"/>
            <a:ext cx="4957226" cy="2267730"/>
          </a:xfrm>
          <a:custGeom>
            <a:avLst/>
            <a:gdLst/>
            <a:ahLst/>
            <a:cxnLst/>
            <a:rect l="l" t="t" r="r" b="b"/>
            <a:pathLst>
              <a:path w="72713" h="41029" extrusionOk="0">
                <a:moveTo>
                  <a:pt x="3478" y="0"/>
                </a:moveTo>
                <a:lnTo>
                  <a:pt x="1251" y="905"/>
                </a:lnTo>
                <a:lnTo>
                  <a:pt x="1" y="417"/>
                </a:lnTo>
                <a:lnTo>
                  <a:pt x="1" y="39433"/>
                </a:lnTo>
                <a:lnTo>
                  <a:pt x="1" y="40207"/>
                </a:lnTo>
                <a:lnTo>
                  <a:pt x="215" y="40124"/>
                </a:lnTo>
                <a:lnTo>
                  <a:pt x="2442" y="41029"/>
                </a:lnTo>
                <a:lnTo>
                  <a:pt x="4668" y="40124"/>
                </a:lnTo>
                <a:lnTo>
                  <a:pt x="6895" y="41029"/>
                </a:lnTo>
                <a:lnTo>
                  <a:pt x="9121" y="40124"/>
                </a:lnTo>
                <a:lnTo>
                  <a:pt x="11348" y="41029"/>
                </a:lnTo>
                <a:lnTo>
                  <a:pt x="13574" y="40124"/>
                </a:lnTo>
                <a:lnTo>
                  <a:pt x="15801" y="41029"/>
                </a:lnTo>
                <a:lnTo>
                  <a:pt x="18027" y="40124"/>
                </a:lnTo>
                <a:lnTo>
                  <a:pt x="20253" y="41029"/>
                </a:lnTo>
                <a:lnTo>
                  <a:pt x="22480" y="40124"/>
                </a:lnTo>
                <a:lnTo>
                  <a:pt x="24706" y="41029"/>
                </a:lnTo>
                <a:lnTo>
                  <a:pt x="26933" y="40124"/>
                </a:lnTo>
                <a:lnTo>
                  <a:pt x="29159" y="41029"/>
                </a:lnTo>
                <a:lnTo>
                  <a:pt x="31386" y="40124"/>
                </a:lnTo>
                <a:lnTo>
                  <a:pt x="33612" y="41029"/>
                </a:lnTo>
                <a:lnTo>
                  <a:pt x="35851" y="40124"/>
                </a:lnTo>
                <a:lnTo>
                  <a:pt x="38077" y="41029"/>
                </a:lnTo>
                <a:lnTo>
                  <a:pt x="40304" y="40124"/>
                </a:lnTo>
                <a:lnTo>
                  <a:pt x="42530" y="41029"/>
                </a:lnTo>
                <a:lnTo>
                  <a:pt x="44757" y="40124"/>
                </a:lnTo>
                <a:lnTo>
                  <a:pt x="46983" y="41029"/>
                </a:lnTo>
                <a:lnTo>
                  <a:pt x="49209" y="40124"/>
                </a:lnTo>
                <a:lnTo>
                  <a:pt x="51436" y="41029"/>
                </a:lnTo>
                <a:lnTo>
                  <a:pt x="53662" y="40124"/>
                </a:lnTo>
                <a:lnTo>
                  <a:pt x="55889" y="41029"/>
                </a:lnTo>
                <a:lnTo>
                  <a:pt x="58115" y="40124"/>
                </a:lnTo>
                <a:lnTo>
                  <a:pt x="60342" y="41029"/>
                </a:lnTo>
                <a:lnTo>
                  <a:pt x="62568" y="40124"/>
                </a:lnTo>
                <a:lnTo>
                  <a:pt x="64795" y="41029"/>
                </a:lnTo>
                <a:lnTo>
                  <a:pt x="67021" y="40124"/>
                </a:lnTo>
                <a:lnTo>
                  <a:pt x="69248" y="41029"/>
                </a:lnTo>
                <a:lnTo>
                  <a:pt x="71474" y="40124"/>
                </a:lnTo>
                <a:lnTo>
                  <a:pt x="72712" y="40612"/>
                </a:lnTo>
                <a:lnTo>
                  <a:pt x="72712" y="822"/>
                </a:lnTo>
                <a:lnTo>
                  <a:pt x="72510" y="905"/>
                </a:lnTo>
                <a:lnTo>
                  <a:pt x="70284" y="0"/>
                </a:lnTo>
                <a:lnTo>
                  <a:pt x="68057" y="905"/>
                </a:lnTo>
                <a:lnTo>
                  <a:pt x="65831" y="0"/>
                </a:lnTo>
                <a:lnTo>
                  <a:pt x="63604" y="905"/>
                </a:lnTo>
                <a:lnTo>
                  <a:pt x="61378" y="0"/>
                </a:lnTo>
                <a:lnTo>
                  <a:pt x="59151" y="905"/>
                </a:lnTo>
                <a:lnTo>
                  <a:pt x="56925" y="0"/>
                </a:lnTo>
                <a:lnTo>
                  <a:pt x="54698" y="905"/>
                </a:lnTo>
                <a:lnTo>
                  <a:pt x="52460" y="0"/>
                </a:lnTo>
                <a:lnTo>
                  <a:pt x="50233" y="905"/>
                </a:lnTo>
                <a:lnTo>
                  <a:pt x="48007" y="0"/>
                </a:lnTo>
                <a:lnTo>
                  <a:pt x="45780" y="905"/>
                </a:lnTo>
                <a:lnTo>
                  <a:pt x="43554" y="0"/>
                </a:lnTo>
                <a:lnTo>
                  <a:pt x="41328" y="905"/>
                </a:lnTo>
                <a:lnTo>
                  <a:pt x="39101" y="0"/>
                </a:lnTo>
                <a:lnTo>
                  <a:pt x="36875" y="905"/>
                </a:lnTo>
                <a:lnTo>
                  <a:pt x="34648" y="0"/>
                </a:lnTo>
                <a:lnTo>
                  <a:pt x="32422" y="905"/>
                </a:lnTo>
                <a:lnTo>
                  <a:pt x="30195" y="0"/>
                </a:lnTo>
                <a:lnTo>
                  <a:pt x="27969" y="905"/>
                </a:lnTo>
                <a:lnTo>
                  <a:pt x="25742" y="0"/>
                </a:lnTo>
                <a:lnTo>
                  <a:pt x="23516" y="905"/>
                </a:lnTo>
                <a:lnTo>
                  <a:pt x="21289" y="0"/>
                </a:lnTo>
                <a:lnTo>
                  <a:pt x="19063" y="905"/>
                </a:lnTo>
                <a:lnTo>
                  <a:pt x="16836" y="0"/>
                </a:lnTo>
                <a:lnTo>
                  <a:pt x="14610" y="905"/>
                </a:lnTo>
                <a:lnTo>
                  <a:pt x="12383" y="0"/>
                </a:lnTo>
                <a:lnTo>
                  <a:pt x="10157" y="905"/>
                </a:lnTo>
                <a:lnTo>
                  <a:pt x="7930" y="0"/>
                </a:lnTo>
                <a:lnTo>
                  <a:pt x="5704" y="905"/>
                </a:lnTo>
                <a:lnTo>
                  <a:pt x="3478" y="0"/>
                </a:lnTo>
                <a:close/>
              </a:path>
            </a:pathLst>
          </a:custGeom>
          <a:solidFill>
            <a:srgbClr val="9DE6E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010" name="Google Shape;1010;p41"/>
          <p:cNvSpPr txBox="1">
            <a:spLocks noGrp="1"/>
          </p:cNvSpPr>
          <p:nvPr>
            <p:ph type="title"/>
          </p:nvPr>
        </p:nvSpPr>
        <p:spPr>
          <a:xfrm rot="-180143">
            <a:off x="1178284" y="3373979"/>
            <a:ext cx="5086611" cy="932977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en-US" sz="3200" smtClean="0">
                <a:latin typeface="+mn-lt"/>
              </a:rPr>
              <a:t>2. Phương trình bậc nhất một ẩn và cách giải</a:t>
            </a:r>
            <a:endParaRPr sz="3200" dirty="0">
              <a:latin typeface="+mn-lt"/>
            </a:endParaRPr>
          </a:p>
        </p:txBody>
      </p:sp>
      <p:pic>
        <p:nvPicPr>
          <p:cNvPr id="11" name="Picture 4" descr="Tìm Tìm Kiếm-biểu Tượng-miễn Phí Biểu Tượng Miễn Phí Tải Về">
            <a:extLst>
              <a:ext uri="{FF2B5EF4-FFF2-40B4-BE49-F238E27FC236}">
                <a16:creationId xmlns="" xmlns:a16="http://schemas.microsoft.com/office/drawing/2014/main" id="{A9F47A59-5046-4C9C-A7AB-6B846E2521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705" y="5245316"/>
            <a:ext cx="1051874" cy="1051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6" name="Google Shape;1076;p44"/>
          <p:cNvGrpSpPr/>
          <p:nvPr/>
        </p:nvGrpSpPr>
        <p:grpSpPr>
          <a:xfrm>
            <a:off x="714505" y="350991"/>
            <a:ext cx="1601543" cy="1730503"/>
            <a:chOff x="705725" y="2072700"/>
            <a:chExt cx="1190350" cy="1286200"/>
          </a:xfrm>
        </p:grpSpPr>
        <p:sp>
          <p:nvSpPr>
            <p:cNvPr id="1077" name="Google Shape;1077;p44"/>
            <p:cNvSpPr/>
            <p:nvPr/>
          </p:nvSpPr>
          <p:spPr>
            <a:xfrm>
              <a:off x="724175" y="2187000"/>
              <a:ext cx="1171900" cy="1171900"/>
            </a:xfrm>
            <a:custGeom>
              <a:avLst/>
              <a:gdLst/>
              <a:ahLst/>
              <a:cxnLst/>
              <a:rect l="l" t="t" r="r" b="b"/>
              <a:pathLst>
                <a:path w="46876" h="46876" extrusionOk="0">
                  <a:moveTo>
                    <a:pt x="43459" y="1"/>
                  </a:moveTo>
                  <a:lnTo>
                    <a:pt x="1" y="3418"/>
                  </a:lnTo>
                  <a:lnTo>
                    <a:pt x="3418" y="46876"/>
                  </a:lnTo>
                  <a:lnTo>
                    <a:pt x="46876" y="43458"/>
                  </a:lnTo>
                  <a:lnTo>
                    <a:pt x="43459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8" name="Google Shape;1078;p44"/>
            <p:cNvSpPr/>
            <p:nvPr/>
          </p:nvSpPr>
          <p:spPr>
            <a:xfrm>
              <a:off x="705725" y="2168550"/>
              <a:ext cx="1171900" cy="1171900"/>
            </a:xfrm>
            <a:custGeom>
              <a:avLst/>
              <a:gdLst/>
              <a:ahLst/>
              <a:cxnLst/>
              <a:rect l="l" t="t" r="r" b="b"/>
              <a:pathLst>
                <a:path w="46876" h="46876" extrusionOk="0">
                  <a:moveTo>
                    <a:pt x="43459" y="1"/>
                  </a:moveTo>
                  <a:lnTo>
                    <a:pt x="1" y="3418"/>
                  </a:lnTo>
                  <a:lnTo>
                    <a:pt x="3418" y="46875"/>
                  </a:lnTo>
                  <a:lnTo>
                    <a:pt x="46876" y="43458"/>
                  </a:lnTo>
                  <a:lnTo>
                    <a:pt x="43459" y="1"/>
                  </a:lnTo>
                  <a:close/>
                </a:path>
              </a:pathLst>
            </a:cu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9" name="Google Shape;1079;p44"/>
            <p:cNvSpPr/>
            <p:nvPr/>
          </p:nvSpPr>
          <p:spPr>
            <a:xfrm>
              <a:off x="1615675" y="2072700"/>
              <a:ext cx="133950" cy="222075"/>
            </a:xfrm>
            <a:custGeom>
              <a:avLst/>
              <a:gdLst/>
              <a:ahLst/>
              <a:cxnLst/>
              <a:rect l="l" t="t" r="r" b="b"/>
              <a:pathLst>
                <a:path w="5358" h="8883" extrusionOk="0">
                  <a:moveTo>
                    <a:pt x="857" y="1"/>
                  </a:moveTo>
                  <a:lnTo>
                    <a:pt x="0" y="8573"/>
                  </a:lnTo>
                  <a:cubicBezTo>
                    <a:pt x="619" y="8585"/>
                    <a:pt x="1262" y="8633"/>
                    <a:pt x="1869" y="8716"/>
                  </a:cubicBezTo>
                  <a:cubicBezTo>
                    <a:pt x="2046" y="8750"/>
                    <a:pt x="2235" y="8783"/>
                    <a:pt x="2423" y="8783"/>
                  </a:cubicBezTo>
                  <a:cubicBezTo>
                    <a:pt x="2501" y="8783"/>
                    <a:pt x="2579" y="8778"/>
                    <a:pt x="2655" y="8764"/>
                  </a:cubicBezTo>
                  <a:cubicBezTo>
                    <a:pt x="2737" y="8755"/>
                    <a:pt x="2818" y="8732"/>
                    <a:pt x="2889" y="8732"/>
                  </a:cubicBezTo>
                  <a:cubicBezTo>
                    <a:pt x="2911" y="8732"/>
                    <a:pt x="2933" y="8734"/>
                    <a:pt x="2953" y="8740"/>
                  </a:cubicBezTo>
                  <a:cubicBezTo>
                    <a:pt x="3036" y="8752"/>
                    <a:pt x="3108" y="8799"/>
                    <a:pt x="3179" y="8823"/>
                  </a:cubicBezTo>
                  <a:cubicBezTo>
                    <a:pt x="3286" y="8871"/>
                    <a:pt x="3405" y="8871"/>
                    <a:pt x="3524" y="8871"/>
                  </a:cubicBezTo>
                  <a:cubicBezTo>
                    <a:pt x="3549" y="8873"/>
                    <a:pt x="3576" y="8874"/>
                    <a:pt x="3603" y="8874"/>
                  </a:cubicBezTo>
                  <a:cubicBezTo>
                    <a:pt x="3772" y="8874"/>
                    <a:pt x="3983" y="8837"/>
                    <a:pt x="4179" y="8837"/>
                  </a:cubicBezTo>
                  <a:cubicBezTo>
                    <a:pt x="4286" y="8837"/>
                    <a:pt x="4389" y="8848"/>
                    <a:pt x="4477" y="8883"/>
                  </a:cubicBezTo>
                  <a:lnTo>
                    <a:pt x="5358" y="60"/>
                  </a:lnTo>
                  <a:cubicBezTo>
                    <a:pt x="4815" y="23"/>
                    <a:pt x="4267" y="4"/>
                    <a:pt x="3723" y="4"/>
                  </a:cubicBezTo>
                  <a:cubicBezTo>
                    <a:pt x="3397" y="4"/>
                    <a:pt x="3072" y="11"/>
                    <a:pt x="2750" y="25"/>
                  </a:cubicBezTo>
                  <a:cubicBezTo>
                    <a:pt x="2394" y="44"/>
                    <a:pt x="2038" y="71"/>
                    <a:pt x="1688" y="71"/>
                  </a:cubicBezTo>
                  <a:cubicBezTo>
                    <a:pt x="1406" y="71"/>
                    <a:pt x="1128" y="54"/>
                    <a:pt x="857" y="1"/>
                  </a:cubicBez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0" name="Google Shape;1080;p44"/>
            <p:cNvSpPr/>
            <p:nvPr/>
          </p:nvSpPr>
          <p:spPr>
            <a:xfrm>
              <a:off x="771225" y="2139675"/>
              <a:ext cx="133950" cy="222075"/>
            </a:xfrm>
            <a:custGeom>
              <a:avLst/>
              <a:gdLst/>
              <a:ahLst/>
              <a:cxnLst/>
              <a:rect l="l" t="t" r="r" b="b"/>
              <a:pathLst>
                <a:path w="5358" h="8883" extrusionOk="0">
                  <a:moveTo>
                    <a:pt x="4501" y="1"/>
                  </a:moveTo>
                  <a:cubicBezTo>
                    <a:pt x="4219" y="54"/>
                    <a:pt x="3938" y="71"/>
                    <a:pt x="3656" y="71"/>
                  </a:cubicBezTo>
                  <a:cubicBezTo>
                    <a:pt x="3307" y="71"/>
                    <a:pt x="2957" y="44"/>
                    <a:pt x="2608" y="24"/>
                  </a:cubicBezTo>
                  <a:cubicBezTo>
                    <a:pt x="2282" y="11"/>
                    <a:pt x="1956" y="4"/>
                    <a:pt x="1630" y="4"/>
                  </a:cubicBezTo>
                  <a:cubicBezTo>
                    <a:pt x="1087" y="4"/>
                    <a:pt x="543" y="23"/>
                    <a:pt x="0" y="60"/>
                  </a:cubicBezTo>
                  <a:lnTo>
                    <a:pt x="881" y="8883"/>
                  </a:lnTo>
                  <a:cubicBezTo>
                    <a:pt x="969" y="8848"/>
                    <a:pt x="1070" y="8837"/>
                    <a:pt x="1176" y="8837"/>
                  </a:cubicBezTo>
                  <a:cubicBezTo>
                    <a:pt x="1370" y="8837"/>
                    <a:pt x="1579" y="8874"/>
                    <a:pt x="1752" y="8874"/>
                  </a:cubicBezTo>
                  <a:cubicBezTo>
                    <a:pt x="1780" y="8874"/>
                    <a:pt x="1808" y="8873"/>
                    <a:pt x="1834" y="8871"/>
                  </a:cubicBezTo>
                  <a:cubicBezTo>
                    <a:pt x="1953" y="8871"/>
                    <a:pt x="2072" y="8871"/>
                    <a:pt x="2179" y="8823"/>
                  </a:cubicBezTo>
                  <a:cubicBezTo>
                    <a:pt x="2250" y="8799"/>
                    <a:pt x="2322" y="8752"/>
                    <a:pt x="2405" y="8740"/>
                  </a:cubicBezTo>
                  <a:cubicBezTo>
                    <a:pt x="2425" y="8734"/>
                    <a:pt x="2447" y="8732"/>
                    <a:pt x="2469" y="8732"/>
                  </a:cubicBezTo>
                  <a:cubicBezTo>
                    <a:pt x="2540" y="8732"/>
                    <a:pt x="2621" y="8755"/>
                    <a:pt x="2703" y="8764"/>
                  </a:cubicBezTo>
                  <a:cubicBezTo>
                    <a:pt x="2780" y="8778"/>
                    <a:pt x="2857" y="8783"/>
                    <a:pt x="2935" y="8783"/>
                  </a:cubicBezTo>
                  <a:cubicBezTo>
                    <a:pt x="3123" y="8783"/>
                    <a:pt x="3312" y="8750"/>
                    <a:pt x="3489" y="8716"/>
                  </a:cubicBezTo>
                  <a:cubicBezTo>
                    <a:pt x="4096" y="8633"/>
                    <a:pt x="4739" y="8585"/>
                    <a:pt x="5358" y="8573"/>
                  </a:cubicBezTo>
                  <a:lnTo>
                    <a:pt x="4501" y="1"/>
                  </a:ln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5328863" y="397270"/>
            <a:ext cx="1561672" cy="60001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>
              <a:solidFill>
                <a:srgbClr val="FFFFFF"/>
              </a:solidFill>
              <a:latin typeface="Arial"/>
              <a:sym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55877" y="852811"/>
            <a:ext cx="7843683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Khái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niệm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phương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trình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bậc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nhất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một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ẩn</a:t>
            </a:r>
            <a:endParaRPr lang="en-US" sz="32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25602" name="Picture 18" descr="A picture containing text&#10;&#10;Description automatically generated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8591" y="955116"/>
            <a:ext cx="648742" cy="648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Google Shape;1010;p41"/>
          <p:cNvSpPr txBox="1">
            <a:spLocks noGrp="1"/>
          </p:cNvSpPr>
          <p:nvPr>
            <p:ph type="title"/>
          </p:nvPr>
        </p:nvSpPr>
        <p:spPr>
          <a:xfrm>
            <a:off x="2119009" y="2203084"/>
            <a:ext cx="8598404" cy="111357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x + b = 0,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b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≠ 0,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300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.</a:t>
            </a:r>
          </a:p>
        </p:txBody>
      </p:sp>
      <p:pic>
        <p:nvPicPr>
          <p:cNvPr id="12" name="Picture 4" descr="Tìm Tìm Kiếm-biểu Tượng-miễn Phí Biểu Tượng Miễn Phí Tải Về">
            <a:extLst>
              <a:ext uri="{FF2B5EF4-FFF2-40B4-BE49-F238E27FC236}">
                <a16:creationId xmlns="" xmlns:a16="http://schemas.microsoft.com/office/drawing/2014/main" id="{A9F47A59-5046-4C9C-A7AB-6B846E2521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2976" y="1479961"/>
            <a:ext cx="1051874" cy="1051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 flipV="1">
            <a:off x="753774" y="3438252"/>
            <a:ext cx="158768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753774" y="3888593"/>
            <a:ext cx="10811948" cy="1477328"/>
            <a:chOff x="753775" y="3056680"/>
            <a:chExt cx="10811948" cy="1477328"/>
          </a:xfrm>
        </p:grpSpPr>
        <p:sp>
          <p:nvSpPr>
            <p:cNvPr id="13" name="TextBox 12"/>
            <p:cNvSpPr txBox="1"/>
            <p:nvPr/>
          </p:nvSpPr>
          <p:spPr>
            <a:xfrm>
              <a:off x="1189713" y="3056680"/>
              <a:ext cx="10376010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121917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r>
                <a:rPr lang="en-US" sz="30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hững</a:t>
              </a:r>
              <a:r>
                <a:rPr lang="en-US" sz="30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phương</a:t>
              </a:r>
              <a:r>
                <a:rPr lang="en-US" sz="30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rình</a:t>
              </a:r>
              <a:r>
                <a:rPr lang="en-US" sz="30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ào</a:t>
              </a:r>
              <a:r>
                <a:rPr lang="en-US" sz="30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sau</a:t>
              </a:r>
              <a:r>
                <a:rPr lang="en-US" sz="30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đây</a:t>
              </a:r>
              <a:r>
                <a:rPr lang="en-US" sz="30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là</a:t>
              </a:r>
              <a:r>
                <a:rPr lang="en-US" sz="30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phương</a:t>
              </a:r>
              <a:r>
                <a:rPr lang="en-US" sz="30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rình</a:t>
              </a:r>
              <a:r>
                <a:rPr lang="en-US" sz="30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bậc</a:t>
              </a:r>
              <a:r>
                <a:rPr lang="en-US" sz="30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hất</a:t>
              </a:r>
              <a:r>
                <a:rPr lang="en-US" sz="30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một</a:t>
              </a:r>
              <a:r>
                <a:rPr lang="en-US" sz="30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30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ẩn</a:t>
              </a:r>
              <a:r>
                <a:rPr lang="en-US" sz="30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?</a:t>
              </a:r>
            </a:p>
            <a:p>
              <a:pPr marL="0" marR="0" lvl="0" indent="0" algn="just" defTabSz="121917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r>
                <a:rPr kumimoji="0" lang="en-US" sz="3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a) </a:t>
              </a:r>
              <a:r>
                <a:rPr kumimoji="0" lang="en-US" sz="30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2x</a:t>
              </a:r>
              <a:r>
                <a:rPr kumimoji="0" lang="en-US" sz="30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+ 1 = 0;	b)</a:t>
              </a:r>
              <a:r>
                <a:rPr kumimoji="0" lang="en-US" sz="3000" b="0" i="0" u="none" strike="noStrike" kern="0" cap="none" spc="0" normalizeH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–x + 1 = 0;	c) </a:t>
              </a:r>
              <a:r>
                <a:rPr kumimoji="0" lang="en-US" sz="3000" b="0" i="0" u="none" strike="noStrike" kern="0" cap="none" spc="0" normalizeH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0.x</a:t>
              </a:r>
              <a:r>
                <a:rPr kumimoji="0" lang="en-US" sz="3000" b="0" i="0" u="none" strike="noStrike" kern="0" cap="none" spc="0" normalizeH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+ 2 = 0; 	d) (-2).x = 0.</a:t>
              </a:r>
              <a:endParaRPr kumimoji="0" lang="en-US" sz="30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4744363"/>
                </p:ext>
              </p:extLst>
            </p:nvPr>
          </p:nvGraphicFramePr>
          <p:xfrm>
            <a:off x="753775" y="3275290"/>
            <a:ext cx="435938" cy="353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" name="Bitmap Image" r:id="rId6" imgW="438095" imgH="390580" progId="Paint.Picture">
                    <p:embed/>
                  </p:oleObj>
                </mc:Choice>
                <mc:Fallback>
                  <p:oleObj name="Bitmap Image" r:id="rId6" imgW="438095" imgH="390580" progId="Paint.Picture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3775" y="3275290"/>
                          <a:ext cx="435938" cy="3534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42157012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6" name="Google Shape;1076;p44"/>
          <p:cNvGrpSpPr/>
          <p:nvPr/>
        </p:nvGrpSpPr>
        <p:grpSpPr>
          <a:xfrm>
            <a:off x="714505" y="350991"/>
            <a:ext cx="1601543" cy="1730503"/>
            <a:chOff x="705725" y="2072700"/>
            <a:chExt cx="1190350" cy="1286200"/>
          </a:xfrm>
        </p:grpSpPr>
        <p:sp>
          <p:nvSpPr>
            <p:cNvPr id="1077" name="Google Shape;1077;p44"/>
            <p:cNvSpPr/>
            <p:nvPr/>
          </p:nvSpPr>
          <p:spPr>
            <a:xfrm>
              <a:off x="724175" y="2187000"/>
              <a:ext cx="1171900" cy="1171900"/>
            </a:xfrm>
            <a:custGeom>
              <a:avLst/>
              <a:gdLst/>
              <a:ahLst/>
              <a:cxnLst/>
              <a:rect l="l" t="t" r="r" b="b"/>
              <a:pathLst>
                <a:path w="46876" h="46876" extrusionOk="0">
                  <a:moveTo>
                    <a:pt x="43459" y="1"/>
                  </a:moveTo>
                  <a:lnTo>
                    <a:pt x="1" y="3418"/>
                  </a:lnTo>
                  <a:lnTo>
                    <a:pt x="3418" y="46876"/>
                  </a:lnTo>
                  <a:lnTo>
                    <a:pt x="46876" y="43458"/>
                  </a:lnTo>
                  <a:lnTo>
                    <a:pt x="43459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8" name="Google Shape;1078;p44"/>
            <p:cNvSpPr/>
            <p:nvPr/>
          </p:nvSpPr>
          <p:spPr>
            <a:xfrm>
              <a:off x="705725" y="2168550"/>
              <a:ext cx="1171900" cy="1171900"/>
            </a:xfrm>
            <a:custGeom>
              <a:avLst/>
              <a:gdLst/>
              <a:ahLst/>
              <a:cxnLst/>
              <a:rect l="l" t="t" r="r" b="b"/>
              <a:pathLst>
                <a:path w="46876" h="46876" extrusionOk="0">
                  <a:moveTo>
                    <a:pt x="43459" y="1"/>
                  </a:moveTo>
                  <a:lnTo>
                    <a:pt x="1" y="3418"/>
                  </a:lnTo>
                  <a:lnTo>
                    <a:pt x="3418" y="46875"/>
                  </a:lnTo>
                  <a:lnTo>
                    <a:pt x="46876" y="43458"/>
                  </a:lnTo>
                  <a:lnTo>
                    <a:pt x="43459" y="1"/>
                  </a:lnTo>
                  <a:close/>
                </a:path>
              </a:pathLst>
            </a:cu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9" name="Google Shape;1079;p44"/>
            <p:cNvSpPr/>
            <p:nvPr/>
          </p:nvSpPr>
          <p:spPr>
            <a:xfrm>
              <a:off x="1615675" y="2072700"/>
              <a:ext cx="133950" cy="222075"/>
            </a:xfrm>
            <a:custGeom>
              <a:avLst/>
              <a:gdLst/>
              <a:ahLst/>
              <a:cxnLst/>
              <a:rect l="l" t="t" r="r" b="b"/>
              <a:pathLst>
                <a:path w="5358" h="8883" extrusionOk="0">
                  <a:moveTo>
                    <a:pt x="857" y="1"/>
                  </a:moveTo>
                  <a:lnTo>
                    <a:pt x="0" y="8573"/>
                  </a:lnTo>
                  <a:cubicBezTo>
                    <a:pt x="619" y="8585"/>
                    <a:pt x="1262" y="8633"/>
                    <a:pt x="1869" y="8716"/>
                  </a:cubicBezTo>
                  <a:cubicBezTo>
                    <a:pt x="2046" y="8750"/>
                    <a:pt x="2235" y="8783"/>
                    <a:pt x="2423" y="8783"/>
                  </a:cubicBezTo>
                  <a:cubicBezTo>
                    <a:pt x="2501" y="8783"/>
                    <a:pt x="2579" y="8778"/>
                    <a:pt x="2655" y="8764"/>
                  </a:cubicBezTo>
                  <a:cubicBezTo>
                    <a:pt x="2737" y="8755"/>
                    <a:pt x="2818" y="8732"/>
                    <a:pt x="2889" y="8732"/>
                  </a:cubicBezTo>
                  <a:cubicBezTo>
                    <a:pt x="2911" y="8732"/>
                    <a:pt x="2933" y="8734"/>
                    <a:pt x="2953" y="8740"/>
                  </a:cubicBezTo>
                  <a:cubicBezTo>
                    <a:pt x="3036" y="8752"/>
                    <a:pt x="3108" y="8799"/>
                    <a:pt x="3179" y="8823"/>
                  </a:cubicBezTo>
                  <a:cubicBezTo>
                    <a:pt x="3286" y="8871"/>
                    <a:pt x="3405" y="8871"/>
                    <a:pt x="3524" y="8871"/>
                  </a:cubicBezTo>
                  <a:cubicBezTo>
                    <a:pt x="3549" y="8873"/>
                    <a:pt x="3576" y="8874"/>
                    <a:pt x="3603" y="8874"/>
                  </a:cubicBezTo>
                  <a:cubicBezTo>
                    <a:pt x="3772" y="8874"/>
                    <a:pt x="3983" y="8837"/>
                    <a:pt x="4179" y="8837"/>
                  </a:cubicBezTo>
                  <a:cubicBezTo>
                    <a:pt x="4286" y="8837"/>
                    <a:pt x="4389" y="8848"/>
                    <a:pt x="4477" y="8883"/>
                  </a:cubicBezTo>
                  <a:lnTo>
                    <a:pt x="5358" y="60"/>
                  </a:lnTo>
                  <a:cubicBezTo>
                    <a:pt x="4815" y="23"/>
                    <a:pt x="4267" y="4"/>
                    <a:pt x="3723" y="4"/>
                  </a:cubicBezTo>
                  <a:cubicBezTo>
                    <a:pt x="3397" y="4"/>
                    <a:pt x="3072" y="11"/>
                    <a:pt x="2750" y="25"/>
                  </a:cubicBezTo>
                  <a:cubicBezTo>
                    <a:pt x="2394" y="44"/>
                    <a:pt x="2038" y="71"/>
                    <a:pt x="1688" y="71"/>
                  </a:cubicBezTo>
                  <a:cubicBezTo>
                    <a:pt x="1406" y="71"/>
                    <a:pt x="1128" y="54"/>
                    <a:pt x="857" y="1"/>
                  </a:cubicBez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0" name="Google Shape;1080;p44"/>
            <p:cNvSpPr/>
            <p:nvPr/>
          </p:nvSpPr>
          <p:spPr>
            <a:xfrm>
              <a:off x="771225" y="2139675"/>
              <a:ext cx="133950" cy="222075"/>
            </a:xfrm>
            <a:custGeom>
              <a:avLst/>
              <a:gdLst/>
              <a:ahLst/>
              <a:cxnLst/>
              <a:rect l="l" t="t" r="r" b="b"/>
              <a:pathLst>
                <a:path w="5358" h="8883" extrusionOk="0">
                  <a:moveTo>
                    <a:pt x="4501" y="1"/>
                  </a:moveTo>
                  <a:cubicBezTo>
                    <a:pt x="4219" y="54"/>
                    <a:pt x="3938" y="71"/>
                    <a:pt x="3656" y="71"/>
                  </a:cubicBezTo>
                  <a:cubicBezTo>
                    <a:pt x="3307" y="71"/>
                    <a:pt x="2957" y="44"/>
                    <a:pt x="2608" y="24"/>
                  </a:cubicBezTo>
                  <a:cubicBezTo>
                    <a:pt x="2282" y="11"/>
                    <a:pt x="1956" y="4"/>
                    <a:pt x="1630" y="4"/>
                  </a:cubicBezTo>
                  <a:cubicBezTo>
                    <a:pt x="1087" y="4"/>
                    <a:pt x="543" y="23"/>
                    <a:pt x="0" y="60"/>
                  </a:cubicBezTo>
                  <a:lnTo>
                    <a:pt x="881" y="8883"/>
                  </a:lnTo>
                  <a:cubicBezTo>
                    <a:pt x="969" y="8848"/>
                    <a:pt x="1070" y="8837"/>
                    <a:pt x="1176" y="8837"/>
                  </a:cubicBezTo>
                  <a:cubicBezTo>
                    <a:pt x="1370" y="8837"/>
                    <a:pt x="1579" y="8874"/>
                    <a:pt x="1752" y="8874"/>
                  </a:cubicBezTo>
                  <a:cubicBezTo>
                    <a:pt x="1780" y="8874"/>
                    <a:pt x="1808" y="8873"/>
                    <a:pt x="1834" y="8871"/>
                  </a:cubicBezTo>
                  <a:cubicBezTo>
                    <a:pt x="1953" y="8871"/>
                    <a:pt x="2072" y="8871"/>
                    <a:pt x="2179" y="8823"/>
                  </a:cubicBezTo>
                  <a:cubicBezTo>
                    <a:pt x="2250" y="8799"/>
                    <a:pt x="2322" y="8752"/>
                    <a:pt x="2405" y="8740"/>
                  </a:cubicBezTo>
                  <a:cubicBezTo>
                    <a:pt x="2425" y="8734"/>
                    <a:pt x="2447" y="8732"/>
                    <a:pt x="2469" y="8732"/>
                  </a:cubicBezTo>
                  <a:cubicBezTo>
                    <a:pt x="2540" y="8732"/>
                    <a:pt x="2621" y="8755"/>
                    <a:pt x="2703" y="8764"/>
                  </a:cubicBezTo>
                  <a:cubicBezTo>
                    <a:pt x="2780" y="8778"/>
                    <a:pt x="2857" y="8783"/>
                    <a:pt x="2935" y="8783"/>
                  </a:cubicBezTo>
                  <a:cubicBezTo>
                    <a:pt x="3123" y="8783"/>
                    <a:pt x="3312" y="8750"/>
                    <a:pt x="3489" y="8716"/>
                  </a:cubicBezTo>
                  <a:cubicBezTo>
                    <a:pt x="4096" y="8633"/>
                    <a:pt x="4739" y="8585"/>
                    <a:pt x="5358" y="8573"/>
                  </a:cubicBezTo>
                  <a:lnTo>
                    <a:pt x="4501" y="1"/>
                  </a:ln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5328863" y="397270"/>
            <a:ext cx="1561672" cy="60001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>
              <a:solidFill>
                <a:srgbClr val="FFFFFF"/>
              </a:solidFill>
              <a:latin typeface="Arial"/>
              <a:sym typeface="Arial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753956" y="666688"/>
            <a:ext cx="876002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Xét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ương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ình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ậc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ất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một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ẩn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x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– 6 = 0 (2)</a:t>
            </a:r>
          </a:p>
          <a:p>
            <a:pPr marL="0" marR="0" lvl="0" indent="0" algn="just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ãy</a:t>
            </a:r>
            <a:r>
              <a:rPr kumimoji="0" lang="en-US" sz="2800" b="0" i="0" u="none" strike="noStrike" kern="0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ực</a:t>
            </a:r>
            <a:r>
              <a:rPr kumimoji="0" lang="en-US" sz="2800" b="0" i="0" u="none" strike="noStrike" kern="0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iện</a:t>
            </a:r>
            <a:r>
              <a:rPr kumimoji="0" lang="en-US" sz="2800" b="0" i="0" u="none" strike="noStrike" kern="0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ác</a:t>
            </a:r>
            <a:r>
              <a:rPr kumimoji="0" lang="en-US" sz="2800" b="0" i="0" u="none" strike="noStrike" kern="0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yêu</a:t>
            </a:r>
            <a:r>
              <a:rPr kumimoji="0" lang="en-US" sz="2800" b="0" i="0" u="none" strike="noStrike" kern="0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ầu</a:t>
            </a:r>
            <a:r>
              <a:rPr kumimoji="0" lang="en-US" sz="2800" b="0" i="0" u="none" strike="noStrike" kern="0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au</a:t>
            </a:r>
            <a:r>
              <a:rPr kumimoji="0" lang="en-US" sz="2800" b="0" i="0" u="none" strike="noStrike" kern="0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ể</a:t>
            </a:r>
            <a:r>
              <a:rPr kumimoji="0" lang="en-US" sz="2800" b="0" i="0" u="none" strike="noStrike" kern="0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iải</a:t>
            </a:r>
            <a:r>
              <a:rPr kumimoji="0" lang="en-US" sz="2800" b="0" i="0" u="none" strike="noStrike" kern="0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ương</a:t>
            </a:r>
            <a:r>
              <a:rPr kumimoji="0" lang="en-US" sz="2800" b="0" i="0" u="none" strike="noStrike" kern="0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ình</a:t>
            </a:r>
            <a:r>
              <a:rPr kumimoji="0" lang="en-US" sz="2800" b="0" i="0" u="none" strike="noStrike" kern="0" cap="none" spc="0" normalizeH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(2).</a:t>
            </a:r>
          </a:p>
        </p:txBody>
      </p:sp>
      <p:grpSp>
        <p:nvGrpSpPr>
          <p:cNvPr id="17" name="Google Shape;895;p35"/>
          <p:cNvGrpSpPr/>
          <p:nvPr/>
        </p:nvGrpSpPr>
        <p:grpSpPr>
          <a:xfrm>
            <a:off x="780837" y="335461"/>
            <a:ext cx="2004889" cy="1815264"/>
            <a:chOff x="2005600" y="1271425"/>
            <a:chExt cx="1165950" cy="1261475"/>
          </a:xfrm>
        </p:grpSpPr>
        <p:sp>
          <p:nvSpPr>
            <p:cNvPr id="18" name="Google Shape;896;p35"/>
            <p:cNvSpPr/>
            <p:nvPr/>
          </p:nvSpPr>
          <p:spPr>
            <a:xfrm>
              <a:off x="2024050" y="1377375"/>
              <a:ext cx="1147500" cy="1155525"/>
            </a:xfrm>
            <a:custGeom>
              <a:avLst/>
              <a:gdLst/>
              <a:ahLst/>
              <a:cxnLst/>
              <a:rect l="l" t="t" r="r" b="b"/>
              <a:pathLst>
                <a:path w="45900" h="46221" extrusionOk="0">
                  <a:moveTo>
                    <a:pt x="43506" y="1"/>
                  </a:moveTo>
                  <a:lnTo>
                    <a:pt x="1" y="2704"/>
                  </a:lnTo>
                  <a:lnTo>
                    <a:pt x="2715" y="46221"/>
                  </a:lnTo>
                  <a:lnTo>
                    <a:pt x="41029" y="43828"/>
                  </a:lnTo>
                  <a:lnTo>
                    <a:pt x="45899" y="38303"/>
                  </a:lnTo>
                  <a:lnTo>
                    <a:pt x="43506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9" name="Google Shape;897;p35"/>
            <p:cNvSpPr/>
            <p:nvPr/>
          </p:nvSpPr>
          <p:spPr>
            <a:xfrm>
              <a:off x="2005600" y="1358625"/>
              <a:ext cx="1147475" cy="1155825"/>
            </a:xfrm>
            <a:custGeom>
              <a:avLst/>
              <a:gdLst/>
              <a:ahLst/>
              <a:cxnLst/>
              <a:rect l="l" t="t" r="r" b="b"/>
              <a:pathLst>
                <a:path w="45899" h="46233" extrusionOk="0">
                  <a:moveTo>
                    <a:pt x="43494" y="1"/>
                  </a:moveTo>
                  <a:lnTo>
                    <a:pt x="0" y="2715"/>
                  </a:lnTo>
                  <a:lnTo>
                    <a:pt x="2703" y="46233"/>
                  </a:lnTo>
                  <a:lnTo>
                    <a:pt x="41029" y="43828"/>
                  </a:lnTo>
                  <a:lnTo>
                    <a:pt x="45899" y="38315"/>
                  </a:lnTo>
                  <a:lnTo>
                    <a:pt x="43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0" name="Google Shape;898;p35"/>
            <p:cNvSpPr/>
            <p:nvPr/>
          </p:nvSpPr>
          <p:spPr>
            <a:xfrm>
              <a:off x="3022975" y="2316475"/>
              <a:ext cx="130100" cy="137850"/>
            </a:xfrm>
            <a:custGeom>
              <a:avLst/>
              <a:gdLst/>
              <a:ahLst/>
              <a:cxnLst/>
              <a:rect l="l" t="t" r="r" b="b"/>
              <a:pathLst>
                <a:path w="5204" h="5514" extrusionOk="0">
                  <a:moveTo>
                    <a:pt x="5204" y="1"/>
                  </a:moveTo>
                  <a:lnTo>
                    <a:pt x="1" y="322"/>
                  </a:lnTo>
                  <a:lnTo>
                    <a:pt x="334" y="5514"/>
                  </a:lnTo>
                  <a:lnTo>
                    <a:pt x="5204" y="1"/>
                  </a:lnTo>
                  <a:close/>
                </a:path>
              </a:pathLst>
            </a:custGeom>
            <a:solidFill>
              <a:srgbClr val="FF7A5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21" name="Google Shape;899;p35"/>
            <p:cNvSpPr/>
            <p:nvPr/>
          </p:nvSpPr>
          <p:spPr>
            <a:xfrm>
              <a:off x="2050550" y="1271425"/>
              <a:ext cx="132775" cy="474175"/>
            </a:xfrm>
            <a:custGeom>
              <a:avLst/>
              <a:gdLst/>
              <a:ahLst/>
              <a:cxnLst/>
              <a:rect l="l" t="t" r="r" b="b"/>
              <a:pathLst>
                <a:path w="5311" h="18967" extrusionOk="0">
                  <a:moveTo>
                    <a:pt x="4477" y="0"/>
                  </a:moveTo>
                  <a:cubicBezTo>
                    <a:pt x="4072" y="155"/>
                    <a:pt x="3405" y="95"/>
                    <a:pt x="3072" y="119"/>
                  </a:cubicBezTo>
                  <a:cubicBezTo>
                    <a:pt x="2048" y="191"/>
                    <a:pt x="1024" y="262"/>
                    <a:pt x="0" y="274"/>
                  </a:cubicBezTo>
                  <a:lnTo>
                    <a:pt x="822" y="18967"/>
                  </a:lnTo>
                  <a:cubicBezTo>
                    <a:pt x="1112" y="18910"/>
                    <a:pt x="1405" y="18894"/>
                    <a:pt x="1697" y="18894"/>
                  </a:cubicBezTo>
                  <a:cubicBezTo>
                    <a:pt x="2030" y="18894"/>
                    <a:pt x="2364" y="18914"/>
                    <a:pt x="2693" y="18914"/>
                  </a:cubicBezTo>
                  <a:cubicBezTo>
                    <a:pt x="2796" y="18914"/>
                    <a:pt x="2898" y="18912"/>
                    <a:pt x="3001" y="18907"/>
                  </a:cubicBezTo>
                  <a:cubicBezTo>
                    <a:pt x="3560" y="18883"/>
                    <a:pt x="4096" y="18776"/>
                    <a:pt x="4644" y="18741"/>
                  </a:cubicBezTo>
                  <a:cubicBezTo>
                    <a:pt x="4759" y="18733"/>
                    <a:pt x="4906" y="18722"/>
                    <a:pt x="5048" y="18722"/>
                  </a:cubicBezTo>
                  <a:cubicBezTo>
                    <a:pt x="5141" y="18722"/>
                    <a:pt x="5231" y="18727"/>
                    <a:pt x="5310" y="18741"/>
                  </a:cubicBezTo>
                  <a:lnTo>
                    <a:pt x="4477" y="0"/>
                  </a:lnTo>
                  <a:close/>
                </a:path>
              </a:pathLst>
            </a:custGeom>
            <a:solidFill>
              <a:srgbClr val="FFAC58">
                <a:alpha val="726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 rot="21421429">
            <a:off x="1276351" y="1000171"/>
            <a:ext cx="12876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HĐ4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Arial"/>
              <a:sym typeface="Arial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1086441" y="2824360"/>
            <a:ext cx="10655845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a)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ử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ụng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quy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ắc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uyển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ế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ãy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uyển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ạng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ử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ự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do -6 sang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ế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ải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.</a:t>
            </a:r>
            <a:endParaRPr kumimoji="0" lang="en-US" sz="2800" b="0" i="0" u="none" strike="noStrike" kern="0" cap="none" spc="0" normalizeH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389482" y="2837607"/>
            <a:ext cx="1447525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x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= 6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1086441" y="3498814"/>
            <a:ext cx="104275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b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)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ử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ụng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quy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ắc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ân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,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hân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ả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ai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ế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ương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ình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ới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     (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ức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à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chia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ai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ế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ương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ình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o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ệ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ủa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x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à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2)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để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ìm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kern="0" noProof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nghiệm</a:t>
            </a:r>
            <a:r>
              <a:rPr lang="en-US" sz="2800" kern="0" noProof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x.</a:t>
            </a:r>
            <a:endParaRPr kumimoji="0" lang="en-US" sz="2800" b="0" i="0" u="none" strike="noStrike" kern="0" cap="none" spc="0" normalizeH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234041"/>
              </p:ext>
            </p:extLst>
          </p:nvPr>
        </p:nvGraphicFramePr>
        <p:xfrm>
          <a:off x="10100389" y="3509280"/>
          <a:ext cx="312411" cy="885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4" imgW="152280" imgH="431640" progId="Equation.DSMT4">
                  <p:embed/>
                </p:oleObj>
              </mc:Choice>
              <mc:Fallback>
                <p:oleObj name="Equation" r:id="rId4" imgW="152280" imgH="4316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0389" y="3509280"/>
                        <a:ext cx="312411" cy="88516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5606369" y="3509280"/>
            <a:ext cx="1447525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x = 3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389482" y="2336120"/>
            <a:ext cx="17331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kern="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x</a:t>
            </a:r>
            <a:r>
              <a:rPr lang="en-US" sz="2800" kern="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– 6 = 0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4315363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6" presetClass="exit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23" grpId="0"/>
      <p:bldP spid="23" grpId="1"/>
      <p:bldP spid="24" grpId="0"/>
      <p:bldP spid="25" grpId="0"/>
      <p:bldP spid="25" grpId="1"/>
      <p:bldP spid="29" grpId="0"/>
      <p:bldP spid="1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6" name="Google Shape;1076;p44"/>
          <p:cNvGrpSpPr/>
          <p:nvPr/>
        </p:nvGrpSpPr>
        <p:grpSpPr>
          <a:xfrm>
            <a:off x="714505" y="350991"/>
            <a:ext cx="1601543" cy="1730503"/>
            <a:chOff x="705725" y="2072700"/>
            <a:chExt cx="1190350" cy="1286200"/>
          </a:xfrm>
        </p:grpSpPr>
        <p:sp>
          <p:nvSpPr>
            <p:cNvPr id="1077" name="Google Shape;1077;p44"/>
            <p:cNvSpPr/>
            <p:nvPr/>
          </p:nvSpPr>
          <p:spPr>
            <a:xfrm>
              <a:off x="724175" y="2187000"/>
              <a:ext cx="1171900" cy="1171900"/>
            </a:xfrm>
            <a:custGeom>
              <a:avLst/>
              <a:gdLst/>
              <a:ahLst/>
              <a:cxnLst/>
              <a:rect l="l" t="t" r="r" b="b"/>
              <a:pathLst>
                <a:path w="46876" h="46876" extrusionOk="0">
                  <a:moveTo>
                    <a:pt x="43459" y="1"/>
                  </a:moveTo>
                  <a:lnTo>
                    <a:pt x="1" y="3418"/>
                  </a:lnTo>
                  <a:lnTo>
                    <a:pt x="3418" y="46876"/>
                  </a:lnTo>
                  <a:lnTo>
                    <a:pt x="46876" y="43458"/>
                  </a:lnTo>
                  <a:lnTo>
                    <a:pt x="43459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8" name="Google Shape;1078;p44"/>
            <p:cNvSpPr/>
            <p:nvPr/>
          </p:nvSpPr>
          <p:spPr>
            <a:xfrm>
              <a:off x="705725" y="2168550"/>
              <a:ext cx="1171900" cy="1171900"/>
            </a:xfrm>
            <a:custGeom>
              <a:avLst/>
              <a:gdLst/>
              <a:ahLst/>
              <a:cxnLst/>
              <a:rect l="l" t="t" r="r" b="b"/>
              <a:pathLst>
                <a:path w="46876" h="46876" extrusionOk="0">
                  <a:moveTo>
                    <a:pt x="43459" y="1"/>
                  </a:moveTo>
                  <a:lnTo>
                    <a:pt x="1" y="3418"/>
                  </a:lnTo>
                  <a:lnTo>
                    <a:pt x="3418" y="46875"/>
                  </a:lnTo>
                  <a:lnTo>
                    <a:pt x="46876" y="43458"/>
                  </a:lnTo>
                  <a:lnTo>
                    <a:pt x="43459" y="1"/>
                  </a:lnTo>
                  <a:close/>
                </a:path>
              </a:pathLst>
            </a:cu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9" name="Google Shape;1079;p44"/>
            <p:cNvSpPr/>
            <p:nvPr/>
          </p:nvSpPr>
          <p:spPr>
            <a:xfrm>
              <a:off x="1615675" y="2072700"/>
              <a:ext cx="133950" cy="222075"/>
            </a:xfrm>
            <a:custGeom>
              <a:avLst/>
              <a:gdLst/>
              <a:ahLst/>
              <a:cxnLst/>
              <a:rect l="l" t="t" r="r" b="b"/>
              <a:pathLst>
                <a:path w="5358" h="8883" extrusionOk="0">
                  <a:moveTo>
                    <a:pt x="857" y="1"/>
                  </a:moveTo>
                  <a:lnTo>
                    <a:pt x="0" y="8573"/>
                  </a:lnTo>
                  <a:cubicBezTo>
                    <a:pt x="619" y="8585"/>
                    <a:pt x="1262" y="8633"/>
                    <a:pt x="1869" y="8716"/>
                  </a:cubicBezTo>
                  <a:cubicBezTo>
                    <a:pt x="2046" y="8750"/>
                    <a:pt x="2235" y="8783"/>
                    <a:pt x="2423" y="8783"/>
                  </a:cubicBezTo>
                  <a:cubicBezTo>
                    <a:pt x="2501" y="8783"/>
                    <a:pt x="2579" y="8778"/>
                    <a:pt x="2655" y="8764"/>
                  </a:cubicBezTo>
                  <a:cubicBezTo>
                    <a:pt x="2737" y="8755"/>
                    <a:pt x="2818" y="8732"/>
                    <a:pt x="2889" y="8732"/>
                  </a:cubicBezTo>
                  <a:cubicBezTo>
                    <a:pt x="2911" y="8732"/>
                    <a:pt x="2933" y="8734"/>
                    <a:pt x="2953" y="8740"/>
                  </a:cubicBezTo>
                  <a:cubicBezTo>
                    <a:pt x="3036" y="8752"/>
                    <a:pt x="3108" y="8799"/>
                    <a:pt x="3179" y="8823"/>
                  </a:cubicBezTo>
                  <a:cubicBezTo>
                    <a:pt x="3286" y="8871"/>
                    <a:pt x="3405" y="8871"/>
                    <a:pt x="3524" y="8871"/>
                  </a:cubicBezTo>
                  <a:cubicBezTo>
                    <a:pt x="3549" y="8873"/>
                    <a:pt x="3576" y="8874"/>
                    <a:pt x="3603" y="8874"/>
                  </a:cubicBezTo>
                  <a:cubicBezTo>
                    <a:pt x="3772" y="8874"/>
                    <a:pt x="3983" y="8837"/>
                    <a:pt x="4179" y="8837"/>
                  </a:cubicBezTo>
                  <a:cubicBezTo>
                    <a:pt x="4286" y="8837"/>
                    <a:pt x="4389" y="8848"/>
                    <a:pt x="4477" y="8883"/>
                  </a:cubicBezTo>
                  <a:lnTo>
                    <a:pt x="5358" y="60"/>
                  </a:lnTo>
                  <a:cubicBezTo>
                    <a:pt x="4815" y="23"/>
                    <a:pt x="4267" y="4"/>
                    <a:pt x="3723" y="4"/>
                  </a:cubicBezTo>
                  <a:cubicBezTo>
                    <a:pt x="3397" y="4"/>
                    <a:pt x="3072" y="11"/>
                    <a:pt x="2750" y="25"/>
                  </a:cubicBezTo>
                  <a:cubicBezTo>
                    <a:pt x="2394" y="44"/>
                    <a:pt x="2038" y="71"/>
                    <a:pt x="1688" y="71"/>
                  </a:cubicBezTo>
                  <a:cubicBezTo>
                    <a:pt x="1406" y="71"/>
                    <a:pt x="1128" y="54"/>
                    <a:pt x="857" y="1"/>
                  </a:cubicBez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0" name="Google Shape;1080;p44"/>
            <p:cNvSpPr/>
            <p:nvPr/>
          </p:nvSpPr>
          <p:spPr>
            <a:xfrm>
              <a:off x="771225" y="2139675"/>
              <a:ext cx="133950" cy="222075"/>
            </a:xfrm>
            <a:custGeom>
              <a:avLst/>
              <a:gdLst/>
              <a:ahLst/>
              <a:cxnLst/>
              <a:rect l="l" t="t" r="r" b="b"/>
              <a:pathLst>
                <a:path w="5358" h="8883" extrusionOk="0">
                  <a:moveTo>
                    <a:pt x="4501" y="1"/>
                  </a:moveTo>
                  <a:cubicBezTo>
                    <a:pt x="4219" y="54"/>
                    <a:pt x="3938" y="71"/>
                    <a:pt x="3656" y="71"/>
                  </a:cubicBezTo>
                  <a:cubicBezTo>
                    <a:pt x="3307" y="71"/>
                    <a:pt x="2957" y="44"/>
                    <a:pt x="2608" y="24"/>
                  </a:cubicBezTo>
                  <a:cubicBezTo>
                    <a:pt x="2282" y="11"/>
                    <a:pt x="1956" y="4"/>
                    <a:pt x="1630" y="4"/>
                  </a:cubicBezTo>
                  <a:cubicBezTo>
                    <a:pt x="1087" y="4"/>
                    <a:pt x="543" y="23"/>
                    <a:pt x="0" y="60"/>
                  </a:cubicBezTo>
                  <a:lnTo>
                    <a:pt x="881" y="8883"/>
                  </a:lnTo>
                  <a:cubicBezTo>
                    <a:pt x="969" y="8848"/>
                    <a:pt x="1070" y="8837"/>
                    <a:pt x="1176" y="8837"/>
                  </a:cubicBezTo>
                  <a:cubicBezTo>
                    <a:pt x="1370" y="8837"/>
                    <a:pt x="1579" y="8874"/>
                    <a:pt x="1752" y="8874"/>
                  </a:cubicBezTo>
                  <a:cubicBezTo>
                    <a:pt x="1780" y="8874"/>
                    <a:pt x="1808" y="8873"/>
                    <a:pt x="1834" y="8871"/>
                  </a:cubicBezTo>
                  <a:cubicBezTo>
                    <a:pt x="1953" y="8871"/>
                    <a:pt x="2072" y="8871"/>
                    <a:pt x="2179" y="8823"/>
                  </a:cubicBezTo>
                  <a:cubicBezTo>
                    <a:pt x="2250" y="8799"/>
                    <a:pt x="2322" y="8752"/>
                    <a:pt x="2405" y="8740"/>
                  </a:cubicBezTo>
                  <a:cubicBezTo>
                    <a:pt x="2425" y="8734"/>
                    <a:pt x="2447" y="8732"/>
                    <a:pt x="2469" y="8732"/>
                  </a:cubicBezTo>
                  <a:cubicBezTo>
                    <a:pt x="2540" y="8732"/>
                    <a:pt x="2621" y="8755"/>
                    <a:pt x="2703" y="8764"/>
                  </a:cubicBezTo>
                  <a:cubicBezTo>
                    <a:pt x="2780" y="8778"/>
                    <a:pt x="2857" y="8783"/>
                    <a:pt x="2935" y="8783"/>
                  </a:cubicBezTo>
                  <a:cubicBezTo>
                    <a:pt x="3123" y="8783"/>
                    <a:pt x="3312" y="8750"/>
                    <a:pt x="3489" y="8716"/>
                  </a:cubicBezTo>
                  <a:cubicBezTo>
                    <a:pt x="4096" y="8633"/>
                    <a:pt x="4739" y="8585"/>
                    <a:pt x="5358" y="8573"/>
                  </a:cubicBezTo>
                  <a:lnTo>
                    <a:pt x="4501" y="1"/>
                  </a:ln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5328863" y="397270"/>
            <a:ext cx="1561672" cy="60001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>
              <a:solidFill>
                <a:srgbClr val="FFFFFF"/>
              </a:solidFill>
              <a:latin typeface="Arial"/>
              <a:sym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55877" y="852811"/>
            <a:ext cx="7843683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Cách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giải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phương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trình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bậc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nhất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một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ẩn</a:t>
            </a:r>
            <a:endParaRPr lang="en-US" sz="32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12" name="Picture 4" descr="Tìm Tìm Kiếm-biểu Tượng-miễn Phí Biểu Tượng Miễn Phí Tải Về">
            <a:extLst>
              <a:ext uri="{FF2B5EF4-FFF2-40B4-BE49-F238E27FC236}">
                <a16:creationId xmlns="" xmlns:a16="http://schemas.microsoft.com/office/drawing/2014/main" id="{A9F47A59-5046-4C9C-A7AB-6B846E2521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1005" y="827287"/>
            <a:ext cx="1051874" cy="1051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 flipV="1">
            <a:off x="753774" y="3438252"/>
            <a:ext cx="158768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6756" y="1651778"/>
            <a:ext cx="10544213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x + b = 0 (a ≠ 0)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x + b = 0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x = </a:t>
            </a:r>
            <a:r>
              <a:rPr kumimoji="0" lang="en-US" sz="2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kumimoji="0" 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1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</a:t>
            </a:r>
            <a:r>
              <a:rPr kumimoji="0" lang="en-US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 = </a:t>
            </a:r>
            <a:endParaRPr kumimoji="0" 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214096"/>
              </p:ext>
            </p:extLst>
          </p:nvPr>
        </p:nvGraphicFramePr>
        <p:xfrm>
          <a:off x="5456556" y="3570285"/>
          <a:ext cx="552660" cy="881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4" name="Equation" r:id="rId5" imgW="266469" imgH="431425" progId="Equation.DSMT4">
                  <p:embed/>
                </p:oleObj>
              </mc:Choice>
              <mc:Fallback>
                <p:oleObj name="Equation" r:id="rId5" imgW="266469" imgH="431425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556" y="3570285"/>
                        <a:ext cx="552660" cy="881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019966"/>
              </p:ext>
            </p:extLst>
          </p:nvPr>
        </p:nvGraphicFramePr>
        <p:xfrm>
          <a:off x="6436925" y="5053780"/>
          <a:ext cx="522105" cy="84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5" name="Equation" r:id="rId7" imgW="266469" imgH="431425" progId="Equation.DSMT4">
                  <p:embed/>
                </p:oleObj>
              </mc:Choice>
              <mc:Fallback>
                <p:oleObj name="Equation" r:id="rId7" imgW="266469" imgH="43142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6925" y="5053780"/>
                        <a:ext cx="522105" cy="845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1176066" y="512840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1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r>
              <a:rPr kumimoji="0" lang="en-US" sz="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753774" y="4522330"/>
            <a:ext cx="10783118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ậ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</a:rPr>
              <a:t>ax + b = 0 (a ≠ 0)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luôn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một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nghiệm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duy</a:t>
            </a:r>
            <a:r>
              <a:rPr lang="en-US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nhất</a:t>
            </a:r>
            <a:endParaRPr lang="en-US" sz="28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algn="ctr"/>
            <a:r>
              <a:rPr lang="en-US" sz="2800" i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x </a:t>
            </a:r>
            <a:r>
              <a:rPr lang="en-US" sz="2800" i="1" dirty="0">
                <a:latin typeface="Times New Roman" panose="02020603050405020304" pitchFamily="18" charset="0"/>
                <a:ea typeface="Calibri" panose="020F0502020204030204" pitchFamily="34" charset="0"/>
              </a:rPr>
              <a:t>= 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6764251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/>
      <p:bldP spid="1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 rot="21421429">
            <a:off x="1276351" y="1000171"/>
            <a:ext cx="12876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HĐ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54031" y="1612086"/>
            <a:ext cx="4804474" cy="6848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a)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</a:t>
            </a:r>
            <a:r>
              <a:rPr kumimoji="0" lang="en-US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x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+ 11 = 0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669734" flipH="1">
            <a:off x="11214544" y="5177674"/>
            <a:ext cx="522637" cy="1683300"/>
          </a:xfrm>
          <a:prstGeom prst="rect">
            <a:avLst/>
          </a:prstGeom>
        </p:spPr>
      </p:pic>
      <p:sp>
        <p:nvSpPr>
          <p:cNvPr id="20" name="Rounded Rectangular Callout 19"/>
          <p:cNvSpPr/>
          <p:nvPr/>
        </p:nvSpPr>
        <p:spPr>
          <a:xfrm>
            <a:off x="4682532" y="369458"/>
            <a:ext cx="2826936" cy="873171"/>
          </a:xfrm>
          <a:prstGeom prst="wedgeRoundRectCallout">
            <a:avLst>
              <a:gd name="adj1" fmla="val -3101"/>
              <a:gd name="adj2" fmla="val 29009"/>
              <a:gd name="adj3" fmla="val 16667"/>
            </a:avLst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Ví</a:t>
            </a:r>
            <a:r>
              <a:rPr kumimoji="0" lang="en-US" sz="2800" b="1" i="0" u="none" strike="noStrike" kern="0" cap="none" spc="0" normalizeH="0" noProof="0" dirty="0" smtClean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</a:t>
            </a:r>
            <a:r>
              <a:rPr kumimoji="0" lang="en-US" sz="2800" b="1" i="0" u="none" strike="noStrike" kern="0" cap="none" spc="0" normalizeH="0" noProof="0" dirty="0" err="1" smtClean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dụ</a:t>
            </a:r>
            <a:r>
              <a:rPr kumimoji="0" lang="en-US" sz="2800" b="1" i="0" u="none" strike="noStrike" kern="0" cap="none" spc="0" normalizeH="0" noProof="0" dirty="0" smtClean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2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97" t="5383" r="7545" b="8006"/>
          <a:stretch/>
        </p:blipFill>
        <p:spPr>
          <a:xfrm>
            <a:off x="211728" y="0"/>
            <a:ext cx="2506895" cy="1900129"/>
          </a:xfrm>
          <a:prstGeom prst="rect">
            <a:avLst/>
          </a:prstGeom>
        </p:spPr>
      </p:pic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AE251A32-C3A5-4CA3-B2BF-56FDAB7D4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6563078" y="1545921"/>
            <a:ext cx="4965493" cy="939797"/>
            <a:chOff x="6563078" y="1545921"/>
            <a:chExt cx="4965493" cy="939797"/>
          </a:xfrm>
        </p:grpSpPr>
        <p:sp>
          <p:nvSpPr>
            <p:cNvPr id="19" name="TextBox 18">
              <a:extLst>
                <a:ext uri="{FF2B5EF4-FFF2-40B4-BE49-F238E27FC236}">
                  <a16:creationId xmlns:mc="http://schemas.openxmlformats.org/markup-compatibility/2006" xmlns:a14="http://schemas.microsoft.com/office/drawing/2010/main" xmlns="" xmlns:a16="http://schemas.microsoft.com/office/drawing/2014/main" id="{42E263A8-09A3-4E52-B933-B9D3BFFDB330}"/>
                </a:ext>
              </a:extLst>
            </p:cNvPr>
            <p:cNvSpPr txBox="1"/>
            <p:nvPr/>
          </p:nvSpPr>
          <p:spPr>
            <a:xfrm>
              <a:off x="6563078" y="1612086"/>
              <a:ext cx="4965493" cy="6612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just" defTabSz="1219170">
                <a:lnSpc>
                  <a:spcPct val="150000"/>
                </a:lnSpc>
                <a:buClr>
                  <a:srgbClr val="000000"/>
                </a:buClr>
              </a:pPr>
              <a:r>
                <a: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b) 2 -        =</a:t>
              </a:r>
              <a:r>
                <a:rPr kumimoji="0" lang="en-US" sz="2800" b="0" i="0" u="none" strike="noStrike" kern="0" cap="none" spc="0" normalizeH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0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5744473"/>
                </p:ext>
              </p:extLst>
            </p:nvPr>
          </p:nvGraphicFramePr>
          <p:xfrm>
            <a:off x="7509468" y="1545921"/>
            <a:ext cx="552822" cy="9397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74" name="Equation" r:id="rId6" imgW="253800" imgH="431640" progId="Equation.DSMT4">
                    <p:embed/>
                  </p:oleObj>
                </mc:Choice>
                <mc:Fallback>
                  <p:oleObj name="Equation" r:id="rId6" imgW="253800" imgH="43164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9468" y="1545921"/>
                          <a:ext cx="552822" cy="93979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714545" y="2191357"/>
            <a:ext cx="5043960" cy="3076893"/>
            <a:chOff x="714545" y="2191357"/>
            <a:chExt cx="5043960" cy="3076893"/>
          </a:xfrm>
        </p:grpSpPr>
        <p:sp>
          <p:nvSpPr>
            <p:cNvPr id="14" name="TextBox 13"/>
            <p:cNvSpPr txBox="1"/>
            <p:nvPr/>
          </p:nvSpPr>
          <p:spPr>
            <a:xfrm>
              <a:off x="954031" y="2191357"/>
              <a:ext cx="4804474" cy="6588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121917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r>
                <a: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   </a:t>
              </a:r>
              <a:r>
                <a:rPr kumimoji="0" lang="en-US" sz="2800" b="0" i="0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3</a:t>
              </a:r>
              <a:r>
                <a:rPr kumimoji="0" lang="en-US" sz="2800" b="0" i="1" u="none" strike="noStrike" kern="0" cap="none" spc="0" normalizeH="0" baseline="0" noProof="0" dirty="0" err="1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x</a:t>
              </a:r>
              <a:r>
                <a: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= -11</a:t>
              </a: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04303735"/>
                </p:ext>
              </p:extLst>
            </p:nvPr>
          </p:nvGraphicFramePr>
          <p:xfrm>
            <a:off x="1465175" y="2867264"/>
            <a:ext cx="1192019" cy="844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75" name="Equation" r:id="rId8" imgW="609336" imgH="431613" progId="Equation.DSMT4">
                    <p:embed/>
                  </p:oleObj>
                </mc:Choice>
                <mc:Fallback>
                  <p:oleObj name="Equation" r:id="rId8" imgW="609336" imgH="431613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5175" y="2867264"/>
                          <a:ext cx="1192019" cy="8443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714545" y="3579556"/>
              <a:ext cx="4804474" cy="6588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just" defTabSz="1219170" rtl="0" eaLnBrk="1" fontAlgn="auto" latinLnBrk="0" hangingPunct="1">
                <a:lnSpc>
                  <a:spcPct val="15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r>
                <a:rPr lang="en-US" sz="28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Vậy</a:t>
              </a:r>
              <a:r>
                <a:rPr lang="en-US" sz="28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ghiệm</a:t>
              </a:r>
              <a:r>
                <a:rPr lang="en-US" sz="28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ủa</a:t>
              </a:r>
              <a:r>
                <a:rPr lang="en-US" sz="28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phương</a:t>
              </a:r>
              <a:r>
                <a:rPr lang="en-US" sz="28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rình</a:t>
              </a:r>
              <a:r>
                <a:rPr lang="en-US" sz="28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là</a:t>
              </a:r>
              <a:r>
                <a:rPr lang="en-US" sz="28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endPara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2889063"/>
                </p:ext>
              </p:extLst>
            </p:nvPr>
          </p:nvGraphicFramePr>
          <p:xfrm>
            <a:off x="2622982" y="4423903"/>
            <a:ext cx="1192019" cy="844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76" name="Equation" r:id="rId10" imgW="609336" imgH="431613" progId="Equation.DSMT4">
                    <p:embed/>
                  </p:oleObj>
                </mc:Choice>
                <mc:Fallback>
                  <p:oleObj name="Equation" r:id="rId10" imgW="609336" imgH="4316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2982" y="4423903"/>
                          <a:ext cx="1192019" cy="84434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6563077" y="2397365"/>
            <a:ext cx="5140622" cy="3576938"/>
            <a:chOff x="6563077" y="2397365"/>
            <a:chExt cx="5140622" cy="3576938"/>
          </a:xfrm>
        </p:grpSpPr>
        <p:sp>
          <p:nvSpPr>
            <p:cNvPr id="21" name="TextBox 20">
              <a:extLst>
                <a:ext uri="{FF2B5EF4-FFF2-40B4-BE49-F238E27FC236}">
                  <a16:creationId xmlns:mc="http://schemas.openxmlformats.org/markup-compatibility/2006" xmlns:a14="http://schemas.microsoft.com/office/drawing/2010/main" xmlns="" xmlns:a16="http://schemas.microsoft.com/office/drawing/2014/main" id="{42E263A8-09A3-4E52-B933-B9D3BFFDB330}"/>
                </a:ext>
              </a:extLst>
            </p:cNvPr>
            <p:cNvSpPr txBox="1"/>
            <p:nvPr/>
          </p:nvSpPr>
          <p:spPr>
            <a:xfrm>
              <a:off x="6563078" y="2485718"/>
              <a:ext cx="4965493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just" defTabSz="1219170">
                <a:lnSpc>
                  <a:spcPct val="150000"/>
                </a:lnSpc>
                <a:buClr>
                  <a:srgbClr val="000000"/>
                </a:buClr>
              </a:pP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    </a:t>
              </a:r>
              <a:r>
                <a: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-        =</a:t>
              </a:r>
              <a:r>
                <a:rPr kumimoji="0" lang="en-US" sz="2800" b="0" i="0" u="none" strike="noStrike" kern="0" cap="none" spc="0" normalizeH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-2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3067723"/>
                </p:ext>
              </p:extLst>
            </p:nvPr>
          </p:nvGraphicFramePr>
          <p:xfrm>
            <a:off x="7509468" y="2397365"/>
            <a:ext cx="552822" cy="9397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77" name="Equation" r:id="rId11" imgW="253800" imgH="431640" progId="Equation.DSMT4">
                    <p:embed/>
                  </p:oleObj>
                </mc:Choice>
                <mc:Fallback>
                  <p:oleObj name="Equation" r:id="rId11" imgW="253800" imgH="431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9468" y="2397365"/>
                          <a:ext cx="552822" cy="93979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24">
              <a:extLst>
                <a:ext uri="{FF2B5EF4-FFF2-40B4-BE49-F238E27FC236}">
                  <a16:creationId xmlns:mc="http://schemas.openxmlformats.org/markup-compatibility/2006" xmlns:a14="http://schemas.microsoft.com/office/drawing/2010/main" xmlns="" xmlns:a16="http://schemas.microsoft.com/office/drawing/2014/main" id="{42E263A8-09A3-4E52-B933-B9D3BFFDB330}"/>
                </a:ext>
              </a:extLst>
            </p:cNvPr>
            <p:cNvSpPr txBox="1"/>
            <p:nvPr/>
          </p:nvSpPr>
          <p:spPr>
            <a:xfrm>
              <a:off x="7226508" y="3289437"/>
              <a:ext cx="379294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just" defTabSz="1219170">
                <a:lnSpc>
                  <a:spcPct val="150000"/>
                </a:lnSpc>
                <a:buClr>
                  <a:srgbClr val="000000"/>
                </a:buClr>
              </a:pP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    </a:t>
              </a:r>
              <a:r>
                <a:rPr kumimoji="0" lang="en-US" sz="28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x </a:t>
              </a:r>
              <a:r>
                <a: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=</a:t>
              </a:r>
              <a:r>
                <a:rPr kumimoji="0" lang="en-US" sz="2800" b="0" i="0" u="none" strike="noStrike" kern="0" cap="none" spc="0" normalizeH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(-2): 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82355488"/>
                </p:ext>
              </p:extLst>
            </p:nvPr>
          </p:nvGraphicFramePr>
          <p:xfrm>
            <a:off x="9045824" y="3238109"/>
            <a:ext cx="844625" cy="9470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78" name="Equation" r:id="rId13" imgW="419040" imgH="469800" progId="Equation.DSMT4">
                    <p:embed/>
                  </p:oleObj>
                </mc:Choice>
                <mc:Fallback>
                  <p:oleObj name="Equation" r:id="rId13" imgW="419040" imgH="469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45824" y="3238109"/>
                          <a:ext cx="844625" cy="94700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Box 25">
              <a:extLst>
                <a:ext uri="{FF2B5EF4-FFF2-40B4-BE49-F238E27FC236}">
                  <a16:creationId xmlns:mc="http://schemas.openxmlformats.org/markup-compatibility/2006" xmlns:a14="http://schemas.microsoft.com/office/drawing/2010/main" xmlns="" xmlns:a16="http://schemas.microsoft.com/office/drawing/2014/main" id="{42E263A8-09A3-4E52-B933-B9D3BFFDB330}"/>
                </a:ext>
              </a:extLst>
            </p:cNvPr>
            <p:cNvSpPr txBox="1"/>
            <p:nvPr/>
          </p:nvSpPr>
          <p:spPr>
            <a:xfrm>
              <a:off x="7226508" y="4023769"/>
              <a:ext cx="379294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just" defTabSz="1219170">
                <a:lnSpc>
                  <a:spcPct val="150000"/>
                </a:lnSpc>
                <a:buClr>
                  <a:srgbClr val="000000"/>
                </a:buClr>
              </a:pP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    </a:t>
              </a:r>
              <a:r>
                <a:rPr kumimoji="0" lang="en-US" sz="28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x </a:t>
              </a:r>
              <a:r>
                <a: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=</a:t>
              </a:r>
              <a:r>
                <a:rPr kumimoji="0" lang="en-US" sz="2800" b="0" i="0" u="none" strike="noStrike" kern="0" cap="none" spc="0" normalizeH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6.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27" name="TextBox 26">
              <a:extLst>
                <a:ext uri="{FF2B5EF4-FFF2-40B4-BE49-F238E27FC236}">
                  <a16:creationId xmlns:mc="http://schemas.openxmlformats.org/markup-compatibility/2006" xmlns:a14="http://schemas.microsoft.com/office/drawing/2010/main" xmlns="" xmlns:a16="http://schemas.microsoft.com/office/drawing/2014/main" id="{42E263A8-09A3-4E52-B933-B9D3BFFDB330}"/>
                </a:ext>
              </a:extLst>
            </p:cNvPr>
            <p:cNvSpPr txBox="1"/>
            <p:nvPr/>
          </p:nvSpPr>
          <p:spPr>
            <a:xfrm>
              <a:off x="6563077" y="4710376"/>
              <a:ext cx="4965493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just" defTabSz="1219170">
                <a:lnSpc>
                  <a:spcPct val="150000"/>
                </a:lnSpc>
                <a:buClr>
                  <a:srgbClr val="000000"/>
                </a:buClr>
              </a:pPr>
              <a:r>
                <a:rPr lang="en-US" sz="28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Vậy</a:t>
              </a:r>
              <a:r>
                <a:rPr lang="en-US" sz="28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nghiệm</a:t>
              </a:r>
              <a:r>
                <a:rPr lang="en-US" sz="28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của</a:t>
              </a:r>
              <a:r>
                <a:rPr lang="en-US" sz="28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phương</a:t>
              </a:r>
              <a:r>
                <a:rPr lang="en-US" sz="28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trình</a:t>
              </a:r>
              <a:r>
                <a:rPr lang="en-US" sz="28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err="1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là</a:t>
              </a:r>
              <a:r>
                <a:rPr lang="en-US" sz="28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mc="http://schemas.openxmlformats.org/markup-compatibility/2006" xmlns:a14="http://schemas.microsoft.com/office/drawing/2010/main" xmlns="" xmlns:a16="http://schemas.microsoft.com/office/drawing/2014/main" id="{42E263A8-09A3-4E52-B933-B9D3BFFDB330}"/>
                </a:ext>
              </a:extLst>
            </p:cNvPr>
            <p:cNvSpPr txBox="1"/>
            <p:nvPr/>
          </p:nvSpPr>
          <p:spPr>
            <a:xfrm>
              <a:off x="7910753" y="5235639"/>
              <a:ext cx="3792946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lvl="0" algn="just" defTabSz="1219170">
                <a:lnSpc>
                  <a:spcPct val="150000"/>
                </a:lnSpc>
                <a:buClr>
                  <a:srgbClr val="000000"/>
                </a:buClr>
              </a:pPr>
              <a:r>
                <a: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</a:t>
              </a:r>
              <a:r>
                <a:rPr lang="en-US" sz="2800" kern="0" dirty="0" smtClean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    </a:t>
              </a:r>
              <a:r>
                <a:rPr kumimoji="0" lang="en-US" sz="2800" b="0" i="1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x </a:t>
              </a:r>
              <a:r>
                <a: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=</a:t>
              </a:r>
              <a:r>
                <a:rPr kumimoji="0" lang="en-US" sz="2800" b="0" i="0" u="none" strike="noStrike" kern="0" cap="none" spc="0" normalizeH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rPr>
                <a:t> 6.</a:t>
              </a:r>
              <a:endParaRPr kumimoji="0" lang="en-US" sz="28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8075598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 rot="21421429">
            <a:off x="1276351" y="1000171"/>
            <a:ext cx="12876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HĐ1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21706" y="4717898"/>
            <a:ext cx="522637" cy="1683300"/>
          </a:xfrm>
          <a:prstGeom prst="rect">
            <a:avLst/>
          </a:prstGeom>
        </p:spPr>
      </p:pic>
      <p:sp>
        <p:nvSpPr>
          <p:cNvPr id="20" name="Rounded Rectangular Callout 19"/>
          <p:cNvSpPr/>
          <p:nvPr/>
        </p:nvSpPr>
        <p:spPr>
          <a:xfrm>
            <a:off x="4779504" y="416045"/>
            <a:ext cx="2632992" cy="873171"/>
          </a:xfrm>
          <a:prstGeom prst="wedgeRoundRectCallout">
            <a:avLst>
              <a:gd name="adj1" fmla="val -3101"/>
              <a:gd name="adj2" fmla="val 29009"/>
              <a:gd name="adj3" fmla="val 16667"/>
            </a:avLst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lang="en-US" sz="2800" b="1" kern="0" dirty="0" err="1" smtClean="0">
                <a:solidFill>
                  <a:srgbClr val="2F1932"/>
                </a:solidFill>
                <a:latin typeface="Arial"/>
                <a:sym typeface="Arial"/>
              </a:rPr>
              <a:t>Luyện</a:t>
            </a:r>
            <a:r>
              <a:rPr lang="en-US" sz="2800" b="1" kern="0" dirty="0" smtClean="0">
                <a:solidFill>
                  <a:srgbClr val="2F1932"/>
                </a:solidFill>
                <a:latin typeface="Arial"/>
                <a:sym typeface="Arial"/>
              </a:rPr>
              <a:t> </a:t>
            </a:r>
            <a:r>
              <a:rPr lang="en-US" sz="2800" b="1" kern="0" dirty="0" err="1" smtClean="0">
                <a:solidFill>
                  <a:srgbClr val="2F1932"/>
                </a:solidFill>
                <a:latin typeface="Arial"/>
                <a:sym typeface="Arial"/>
              </a:rPr>
              <a:t>tập</a:t>
            </a:r>
            <a:r>
              <a:rPr lang="en-US" sz="2800" b="1" kern="0" dirty="0" smtClean="0">
                <a:solidFill>
                  <a:srgbClr val="2F1932"/>
                </a:solidFill>
                <a:latin typeface="Arial"/>
                <a:sym typeface="Arial"/>
              </a:rPr>
              <a:t> 2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2B61DE56-1D54-4DCF-B951-7C02BE01C6FD}"/>
              </a:ext>
            </a:extLst>
          </p:cNvPr>
          <p:cNvSpPr txBox="1"/>
          <p:nvPr/>
        </p:nvSpPr>
        <p:spPr>
          <a:xfrm rot="21421429">
            <a:off x="9920740" y="885666"/>
            <a:ext cx="12876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HĐ2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AE251A32-C3A5-4CA3-B2BF-56FDAB7D4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4E8EC36D-AFB0-43E0-A4B7-7F4588B50615}"/>
              </a:ext>
            </a:extLst>
          </p:cNvPr>
          <p:cNvSpPr txBox="1"/>
          <p:nvPr/>
        </p:nvSpPr>
        <p:spPr>
          <a:xfrm>
            <a:off x="1262037" y="1802747"/>
            <a:ext cx="44144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a) </a:t>
            </a:r>
            <a:r>
              <a:rPr lang="en-US" sz="2800" dirty="0" err="1" smtClean="0">
                <a:latin typeface="Cambria Math" panose="02040503050406030204" pitchFamily="18" charset="0"/>
                <a:ea typeface="Cambria Math" panose="02040503050406030204" pitchFamily="18" charset="0"/>
              </a:rPr>
              <a:t>2x</a:t>
            </a:r>
            <a:r>
              <a:rPr lang="en-US" sz="2800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 – 5 = 0</a:t>
            </a:r>
            <a:endParaRPr lang="vi-VN" sz="2800" dirty="0"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6663093" y="1711105"/>
            <a:ext cx="4414485" cy="796705"/>
            <a:chOff x="6663093" y="1711105"/>
            <a:chExt cx="4414485" cy="796705"/>
          </a:xfrm>
        </p:grpSpPr>
        <p:graphicFrame>
          <p:nvGraphicFramePr>
            <p:cNvPr id="5" name="Object 4">
              <a:extLst>
                <a:ext uri="{FF2B5EF4-FFF2-40B4-BE49-F238E27FC236}">
                  <a16:creationId xmlns="" xmlns:a16="http://schemas.microsoft.com/office/drawing/2014/main" id="{D51A8B9C-6E7A-4166-BC96-96FFDEF8C7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1775325"/>
                </p:ext>
              </p:extLst>
            </p:nvPr>
          </p:nvGraphicFramePr>
          <p:xfrm>
            <a:off x="7771540" y="1711105"/>
            <a:ext cx="289037" cy="796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03" name="Equation" r:id="rId5" imgW="164880" imgH="457200" progId="Equation.DSMT4">
                    <p:embed/>
                  </p:oleObj>
                </mc:Choice>
                <mc:Fallback>
                  <p:oleObj name="Equation" r:id="rId5" imgW="164880" imgH="457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771540" y="1711105"/>
                          <a:ext cx="289037" cy="7967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>
              <a:extLst>
                <a:ext uri="{FF2B5EF4-FFF2-40B4-BE49-F238E27FC236}">
                  <a16:creationId xmlns="" xmlns:a16="http://schemas.microsoft.com/office/drawing/2014/main" id="{4E8EC36D-AFB0-43E0-A4B7-7F4588B50615}"/>
                </a:ext>
              </a:extLst>
            </p:cNvPr>
            <p:cNvSpPr txBox="1"/>
            <p:nvPr/>
          </p:nvSpPr>
          <p:spPr>
            <a:xfrm>
              <a:off x="6663093" y="1802747"/>
              <a:ext cx="4414485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latin typeface="Cambria Math" panose="02040503050406030204" pitchFamily="18" charset="0"/>
                  <a:ea typeface="Cambria Math" panose="02040503050406030204" pitchFamily="18" charset="0"/>
                </a:rPr>
                <a:t>b) 4 -       x = 0</a:t>
              </a:r>
              <a:endParaRPr lang="vi-VN" sz="2800" dirty="0">
                <a:latin typeface="Cambria Math" panose="02040503050406030204" pitchFamily="18" charset="0"/>
                <a:ea typeface="Cambria Math" panose="02040503050406030204" pitchFamily="18" charset="0"/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21706" y="2325967"/>
            <a:ext cx="5102549" cy="2391931"/>
            <a:chOff x="621706" y="2325967"/>
            <a:chExt cx="5102549" cy="23919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Rectangle 8"/>
                <p:cNvSpPr/>
                <p:nvPr/>
              </p:nvSpPr>
              <p:spPr>
                <a:xfrm>
                  <a:off x="1426733" y="2325967"/>
                  <a:ext cx="1643752" cy="127592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nor/>
                                </m:rPr>
                                <a:rPr lang="en-US" sz="2800"/>
                                <m:t> </m:t>
                              </m:r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=5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latin typeface="Cambria Math" panose="02040503050406030204" pitchFamily="18" charset="0"/>
                                </a:rPr>
                                <m:t>   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num>
                                <m:den>
                                  <m:r>
                                    <a:rPr lang="en-US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9" name="Rectangle 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26733" y="2325967"/>
                  <a:ext cx="1643752" cy="1275927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="" xmlns:a16="http://schemas.microsoft.com/office/drawing/2014/main" id="{4E8EC36D-AFB0-43E0-A4B7-7F4588B50615}"/>
                    </a:ext>
                  </a:extLst>
                </p:cNvPr>
                <p:cNvSpPr txBox="1"/>
                <p:nvPr/>
              </p:nvSpPr>
              <p:spPr>
                <a:xfrm>
                  <a:off x="621706" y="3579253"/>
                  <a:ext cx="5102549" cy="113864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800" dirty="0" err="1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Vậy</a:t>
                  </a:r>
                  <a:r>
                    <a:rPr lang="en-US" sz="2800" dirty="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r>
                    <a:rPr lang="en-US" sz="2800" dirty="0" err="1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nghiệm</a:t>
                  </a:r>
                  <a:r>
                    <a:rPr lang="en-US" sz="2800" dirty="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r>
                    <a:rPr lang="en-US" sz="2800" dirty="0" err="1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của</a:t>
                  </a:r>
                  <a:r>
                    <a:rPr lang="en-US" sz="2800" dirty="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r>
                    <a:rPr lang="en-US" sz="2800" dirty="0" err="1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phương</a:t>
                  </a:r>
                  <a:r>
                    <a:rPr lang="en-US" sz="2800" dirty="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r>
                    <a:rPr lang="en-US" sz="2800" dirty="0" err="1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trình</a:t>
                  </a:r>
                  <a:r>
                    <a:rPr lang="en-US" sz="2800" dirty="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r>
                    <a:rPr lang="en-US" sz="2800" dirty="0" err="1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là</a:t>
                  </a:r>
                  <a:r>
                    <a:rPr lang="en-US" sz="2800" dirty="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800">
                          <a:latin typeface="Cambria Math" panose="02040503050406030204" pitchFamily="18" charset="0"/>
                        </a:rPr>
                        <m:t>.</m:t>
                      </m:r>
                    </m:oMath>
                  </a14:m>
                  <a:r>
                    <a:rPr lang="en-US" sz="2800" dirty="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endParaRPr lang="vi-VN" sz="2800" dirty="0"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xmlns="" id="{4E8EC36D-AFB0-43E0-A4B7-7F4588B5061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1706" y="3579253"/>
                  <a:ext cx="5102549" cy="1138645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l="-1673" t="-5348" r="-14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6" name="Group 25"/>
          <p:cNvGrpSpPr/>
          <p:nvPr/>
        </p:nvGrpSpPr>
        <p:grpSpPr>
          <a:xfrm>
            <a:off x="6242399" y="2507810"/>
            <a:ext cx="5102549" cy="2390598"/>
            <a:chOff x="6242399" y="2507810"/>
            <a:chExt cx="5102549" cy="239059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Rectangle 13"/>
                <p:cNvSpPr/>
                <p:nvPr/>
              </p:nvSpPr>
              <p:spPr>
                <a:xfrm>
                  <a:off x="7484924" y="2507810"/>
                  <a:ext cx="1602170" cy="126117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nor/>
                                </m:rPr>
                                <a:rPr lang="en-US" sz="2800"/>
                                <m:t> </m:t>
                              </m:r>
                              <m:f>
                                <m:fPr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num>
                                <m:den>
                                  <m:r>
                                    <a:rPr lang="en-US" sz="2800" i="0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den>
                              </m:f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=4</m:t>
                              </m:r>
                            </m:e>
                          </m:mr>
                          <m:mr>
                            <m:e>
                              <m:r>
                                <m:rPr>
                                  <m:nor/>
                                </m:rPr>
                                <a:rPr lang="en-US" sz="2800" i="1">
                                  <a:latin typeface="Cambria Math" panose="02040503050406030204" pitchFamily="18" charset="0"/>
                                </a:rPr>
                                <m:t>   </m:t>
                              </m:r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800" i="0">
                                  <a:latin typeface="Cambria Math" panose="02040503050406030204" pitchFamily="18" charset="0"/>
                                </a:rPr>
                                <m:t>=10.</m:t>
                              </m:r>
                            </m:e>
                          </m:mr>
                        </m:m>
                      </m:oMath>
                    </m:oMathPara>
                  </a14:m>
                  <a:endParaRPr lang="en-US" sz="2800" dirty="0"/>
                </a:p>
              </p:txBody>
            </p:sp>
          </mc:Choice>
          <mc:Fallback xmlns="">
            <p:sp>
              <p:nvSpPr>
                <p:cNvPr id="14" name="Rectangle 1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84924" y="2507810"/>
                  <a:ext cx="1602170" cy="1261179"/>
                </a:xfrm>
                <a:prstGeom prst="rect">
                  <a:avLst/>
                </a:prstGeom>
                <a:blipFill rotWithShape="0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="" xmlns:a16="http://schemas.microsoft.com/office/drawing/2014/main" id="{4E8EC36D-AFB0-43E0-A4B7-7F4588B50615}"/>
                    </a:ext>
                  </a:extLst>
                </p:cNvPr>
                <p:cNvSpPr txBox="1"/>
                <p:nvPr/>
              </p:nvSpPr>
              <p:spPr>
                <a:xfrm>
                  <a:off x="6242399" y="3944301"/>
                  <a:ext cx="5102549" cy="95410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800" dirty="0" err="1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Vậy</a:t>
                  </a:r>
                  <a:r>
                    <a:rPr lang="en-US" sz="2800" dirty="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r>
                    <a:rPr lang="en-US" sz="2800" dirty="0" err="1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nghiệm</a:t>
                  </a:r>
                  <a:r>
                    <a:rPr lang="en-US" sz="2800" dirty="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r>
                    <a:rPr lang="en-US" sz="2800" dirty="0" err="1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của</a:t>
                  </a:r>
                  <a:r>
                    <a:rPr lang="en-US" sz="2800" dirty="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r>
                    <a:rPr lang="en-US" sz="2800" dirty="0" err="1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phương</a:t>
                  </a:r>
                  <a:r>
                    <a:rPr lang="en-US" sz="2800" dirty="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r>
                    <a:rPr lang="en-US" sz="2800" dirty="0" err="1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trình</a:t>
                  </a:r>
                  <a:r>
                    <a:rPr lang="en-US" sz="2800" dirty="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:r>
                    <a:rPr lang="en-US" sz="2800" dirty="0" err="1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là</a:t>
                  </a:r>
                  <a:r>
                    <a:rPr lang="en-US" sz="2800" dirty="0" smtClean="0">
                      <a:latin typeface="Cambria Math" panose="02040503050406030204" pitchFamily="18" charset="0"/>
                      <a:ea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=10.</m:t>
                      </m:r>
                    </m:oMath>
                  </a14:m>
                  <a:endParaRPr lang="vi-VN" sz="2800" dirty="0">
                    <a:latin typeface="Cambria Math" panose="02040503050406030204" pitchFamily="18" charset="0"/>
                    <a:ea typeface="Cambria Math" panose="02040503050406030204" pitchFamily="18" charset="0"/>
                  </a:endParaRPr>
                </a:p>
              </p:txBody>
            </p:sp>
          </mc:Choice>
          <mc:Fallback xmlns="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xmlns="" id="{4E8EC36D-AFB0-43E0-A4B7-7F4588B50615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42399" y="3944301"/>
                  <a:ext cx="5102549" cy="954107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l="-1553" t="-6369" r="-155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103228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328863" y="397270"/>
            <a:ext cx="1561672" cy="60001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>
              <a:solidFill>
                <a:srgbClr val="FFFFFF"/>
              </a:solidFill>
              <a:latin typeface="Arial"/>
              <a:sym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37125" y="362107"/>
            <a:ext cx="10838093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Vận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dụng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1: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Giải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bài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toán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trong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i="1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tình</a:t>
            </a:r>
            <a:r>
              <a:rPr lang="en-US" sz="3200" i="1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i="1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huống</a:t>
            </a:r>
            <a:r>
              <a:rPr lang="en-US" sz="3200" i="1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i="1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mở</a:t>
            </a:r>
            <a:r>
              <a:rPr lang="en-US" sz="3200" i="1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i="1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đầu</a:t>
            </a:r>
            <a:r>
              <a:rPr lang="en-US" sz="3200" i="1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.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endParaRPr lang="en-US" sz="32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 flipV="1">
            <a:off x="753774" y="3438252"/>
            <a:ext cx="158768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931005" y="1976844"/>
            <a:ext cx="10112327" cy="20621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0 + </a:t>
            </a:r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0</a:t>
            </a:r>
            <a:r>
              <a:rPr lang="nl-NL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59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150</a:t>
            </a:r>
            <a:r>
              <a:rPr lang="en-US" sz="32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9</a:t>
            </a:r>
          </a:p>
          <a:p>
            <a:r>
              <a:rPr lang="en-US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0,06 (= 6%)</a:t>
            </a:r>
          </a:p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%.</a:t>
            </a:r>
          </a:p>
        </p:txBody>
      </p:sp>
      <p:sp>
        <p:nvSpPr>
          <p:cNvPr id="5" name="5-Point Star 4">
            <a:hlinkClick r:id="rId3" action="ppaction://hlinksldjump"/>
          </p:cNvPr>
          <p:cNvSpPr/>
          <p:nvPr/>
        </p:nvSpPr>
        <p:spPr>
          <a:xfrm>
            <a:off x="11043332" y="709776"/>
            <a:ext cx="211015" cy="170822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5249507" y="1392069"/>
            <a:ext cx="1613327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170493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" grpId="0"/>
      <p:bldP spid="1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75988" y="1787036"/>
            <a:ext cx="4842553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uố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ố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ẫ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59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iệ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ã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ử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ác</a:t>
            </a: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3852" y="5295619"/>
            <a:ext cx="2100209" cy="2100209"/>
          </a:xfrm>
          <a:prstGeom prst="rect">
            <a:avLst/>
          </a:prstGeom>
        </p:spPr>
      </p:pic>
      <p:pic>
        <p:nvPicPr>
          <p:cNvPr id="24578" name="Picture 2" descr="Cách tính lãi suất tiền gửi ngân hàng đúng nhấ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39365" y="1787036"/>
            <a:ext cx="4749894" cy="25841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5-Point Star 2">
            <a:hlinkClick r:id="rId5" action="ppaction://hlinksldjump"/>
          </p:cNvPr>
          <p:cNvSpPr/>
          <p:nvPr/>
        </p:nvSpPr>
        <p:spPr>
          <a:xfrm>
            <a:off x="11053187" y="6008914"/>
            <a:ext cx="150725" cy="190919"/>
          </a:xfrm>
          <a:prstGeom prst="star5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93073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 rot="21421429">
            <a:off x="1276351" y="1000171"/>
            <a:ext cx="12876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HĐ1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21706" y="4717898"/>
            <a:ext cx="522637" cy="1683300"/>
          </a:xfrm>
          <a:prstGeom prst="rect">
            <a:avLst/>
          </a:prstGeom>
        </p:spPr>
      </p:pic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2B61DE56-1D54-4DCF-B951-7C02BE01C6FD}"/>
              </a:ext>
            </a:extLst>
          </p:cNvPr>
          <p:cNvSpPr txBox="1"/>
          <p:nvPr/>
        </p:nvSpPr>
        <p:spPr>
          <a:xfrm rot="21421429">
            <a:off x="9920740" y="885666"/>
            <a:ext cx="12876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HĐ2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AE251A32-C3A5-4CA3-B2BF-56FDAB7D4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328863" y="397270"/>
            <a:ext cx="1561672" cy="60001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>
              <a:solidFill>
                <a:srgbClr val="FFFFFF"/>
              </a:solidFill>
              <a:latin typeface="Arial"/>
              <a:sym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44829" y="1211907"/>
            <a:ext cx="8485049" cy="386926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4E8EC36D-AFB0-43E0-A4B7-7F4588B50615}"/>
              </a:ext>
            </a:extLst>
          </p:cNvPr>
          <p:cNvSpPr txBox="1"/>
          <p:nvPr/>
        </p:nvSpPr>
        <p:spPr>
          <a:xfrm>
            <a:off x="883024" y="5082494"/>
            <a:ext cx="106524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n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20" name="Rounded Rectangular Callout 19"/>
          <p:cNvSpPr/>
          <p:nvPr/>
        </p:nvSpPr>
        <p:spPr>
          <a:xfrm>
            <a:off x="4779504" y="308592"/>
            <a:ext cx="2632992" cy="873171"/>
          </a:xfrm>
          <a:prstGeom prst="wedgeRoundRectCallout">
            <a:avLst>
              <a:gd name="adj1" fmla="val -3101"/>
              <a:gd name="adj2" fmla="val 29009"/>
              <a:gd name="adj3" fmla="val 16667"/>
            </a:avLst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lang="en-US" sz="2800" b="1" kern="0" dirty="0" err="1" smtClean="0">
                <a:solidFill>
                  <a:srgbClr val="2F1932"/>
                </a:solidFill>
                <a:latin typeface="Arial"/>
                <a:sym typeface="Arial"/>
              </a:rPr>
              <a:t>Tranh</a:t>
            </a:r>
            <a:r>
              <a:rPr lang="en-US" sz="2800" b="1" kern="0" dirty="0" smtClean="0">
                <a:solidFill>
                  <a:srgbClr val="2F1932"/>
                </a:solidFill>
                <a:latin typeface="Arial"/>
                <a:sym typeface="Arial"/>
              </a:rPr>
              <a:t> </a:t>
            </a:r>
            <a:r>
              <a:rPr lang="en-US" sz="2800" b="1" kern="0" dirty="0" err="1" smtClean="0">
                <a:solidFill>
                  <a:srgbClr val="2F1932"/>
                </a:solidFill>
                <a:latin typeface="Arial"/>
                <a:sym typeface="Arial"/>
              </a:rPr>
              <a:t>luận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61432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0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9" name="Google Shape;1009;p41"/>
          <p:cNvSpPr/>
          <p:nvPr/>
        </p:nvSpPr>
        <p:spPr>
          <a:xfrm rot="-179577">
            <a:off x="1242976" y="2295134"/>
            <a:ext cx="4957226" cy="2267730"/>
          </a:xfrm>
          <a:custGeom>
            <a:avLst/>
            <a:gdLst/>
            <a:ahLst/>
            <a:cxnLst/>
            <a:rect l="l" t="t" r="r" b="b"/>
            <a:pathLst>
              <a:path w="72713" h="41029" extrusionOk="0">
                <a:moveTo>
                  <a:pt x="3478" y="0"/>
                </a:moveTo>
                <a:lnTo>
                  <a:pt x="1251" y="905"/>
                </a:lnTo>
                <a:lnTo>
                  <a:pt x="1" y="417"/>
                </a:lnTo>
                <a:lnTo>
                  <a:pt x="1" y="39433"/>
                </a:lnTo>
                <a:lnTo>
                  <a:pt x="1" y="40207"/>
                </a:lnTo>
                <a:lnTo>
                  <a:pt x="215" y="40124"/>
                </a:lnTo>
                <a:lnTo>
                  <a:pt x="2442" y="41029"/>
                </a:lnTo>
                <a:lnTo>
                  <a:pt x="4668" y="40124"/>
                </a:lnTo>
                <a:lnTo>
                  <a:pt x="6895" y="41029"/>
                </a:lnTo>
                <a:lnTo>
                  <a:pt x="9121" y="40124"/>
                </a:lnTo>
                <a:lnTo>
                  <a:pt x="11348" y="41029"/>
                </a:lnTo>
                <a:lnTo>
                  <a:pt x="13574" y="40124"/>
                </a:lnTo>
                <a:lnTo>
                  <a:pt x="15801" y="41029"/>
                </a:lnTo>
                <a:lnTo>
                  <a:pt x="18027" y="40124"/>
                </a:lnTo>
                <a:lnTo>
                  <a:pt x="20253" y="41029"/>
                </a:lnTo>
                <a:lnTo>
                  <a:pt x="22480" y="40124"/>
                </a:lnTo>
                <a:lnTo>
                  <a:pt x="24706" y="41029"/>
                </a:lnTo>
                <a:lnTo>
                  <a:pt x="26933" y="40124"/>
                </a:lnTo>
                <a:lnTo>
                  <a:pt x="29159" y="41029"/>
                </a:lnTo>
                <a:lnTo>
                  <a:pt x="31386" y="40124"/>
                </a:lnTo>
                <a:lnTo>
                  <a:pt x="33612" y="41029"/>
                </a:lnTo>
                <a:lnTo>
                  <a:pt x="35851" y="40124"/>
                </a:lnTo>
                <a:lnTo>
                  <a:pt x="38077" y="41029"/>
                </a:lnTo>
                <a:lnTo>
                  <a:pt x="40304" y="40124"/>
                </a:lnTo>
                <a:lnTo>
                  <a:pt x="42530" y="41029"/>
                </a:lnTo>
                <a:lnTo>
                  <a:pt x="44757" y="40124"/>
                </a:lnTo>
                <a:lnTo>
                  <a:pt x="46983" y="41029"/>
                </a:lnTo>
                <a:lnTo>
                  <a:pt x="49209" y="40124"/>
                </a:lnTo>
                <a:lnTo>
                  <a:pt x="51436" y="41029"/>
                </a:lnTo>
                <a:lnTo>
                  <a:pt x="53662" y="40124"/>
                </a:lnTo>
                <a:lnTo>
                  <a:pt x="55889" y="41029"/>
                </a:lnTo>
                <a:lnTo>
                  <a:pt x="58115" y="40124"/>
                </a:lnTo>
                <a:lnTo>
                  <a:pt x="60342" y="41029"/>
                </a:lnTo>
                <a:lnTo>
                  <a:pt x="62568" y="40124"/>
                </a:lnTo>
                <a:lnTo>
                  <a:pt x="64795" y="41029"/>
                </a:lnTo>
                <a:lnTo>
                  <a:pt x="67021" y="40124"/>
                </a:lnTo>
                <a:lnTo>
                  <a:pt x="69248" y="41029"/>
                </a:lnTo>
                <a:lnTo>
                  <a:pt x="71474" y="40124"/>
                </a:lnTo>
                <a:lnTo>
                  <a:pt x="72712" y="40612"/>
                </a:lnTo>
                <a:lnTo>
                  <a:pt x="72712" y="822"/>
                </a:lnTo>
                <a:lnTo>
                  <a:pt x="72510" y="905"/>
                </a:lnTo>
                <a:lnTo>
                  <a:pt x="70284" y="0"/>
                </a:lnTo>
                <a:lnTo>
                  <a:pt x="68057" y="905"/>
                </a:lnTo>
                <a:lnTo>
                  <a:pt x="65831" y="0"/>
                </a:lnTo>
                <a:lnTo>
                  <a:pt x="63604" y="905"/>
                </a:lnTo>
                <a:lnTo>
                  <a:pt x="61378" y="0"/>
                </a:lnTo>
                <a:lnTo>
                  <a:pt x="59151" y="905"/>
                </a:lnTo>
                <a:lnTo>
                  <a:pt x="56925" y="0"/>
                </a:lnTo>
                <a:lnTo>
                  <a:pt x="54698" y="905"/>
                </a:lnTo>
                <a:lnTo>
                  <a:pt x="52460" y="0"/>
                </a:lnTo>
                <a:lnTo>
                  <a:pt x="50233" y="905"/>
                </a:lnTo>
                <a:lnTo>
                  <a:pt x="48007" y="0"/>
                </a:lnTo>
                <a:lnTo>
                  <a:pt x="45780" y="905"/>
                </a:lnTo>
                <a:lnTo>
                  <a:pt x="43554" y="0"/>
                </a:lnTo>
                <a:lnTo>
                  <a:pt x="41328" y="905"/>
                </a:lnTo>
                <a:lnTo>
                  <a:pt x="39101" y="0"/>
                </a:lnTo>
                <a:lnTo>
                  <a:pt x="36875" y="905"/>
                </a:lnTo>
                <a:lnTo>
                  <a:pt x="34648" y="0"/>
                </a:lnTo>
                <a:lnTo>
                  <a:pt x="32422" y="905"/>
                </a:lnTo>
                <a:lnTo>
                  <a:pt x="30195" y="0"/>
                </a:lnTo>
                <a:lnTo>
                  <a:pt x="27969" y="905"/>
                </a:lnTo>
                <a:lnTo>
                  <a:pt x="25742" y="0"/>
                </a:lnTo>
                <a:lnTo>
                  <a:pt x="23516" y="905"/>
                </a:lnTo>
                <a:lnTo>
                  <a:pt x="21289" y="0"/>
                </a:lnTo>
                <a:lnTo>
                  <a:pt x="19063" y="905"/>
                </a:lnTo>
                <a:lnTo>
                  <a:pt x="16836" y="0"/>
                </a:lnTo>
                <a:lnTo>
                  <a:pt x="14610" y="905"/>
                </a:lnTo>
                <a:lnTo>
                  <a:pt x="12383" y="0"/>
                </a:lnTo>
                <a:lnTo>
                  <a:pt x="10157" y="905"/>
                </a:lnTo>
                <a:lnTo>
                  <a:pt x="7930" y="0"/>
                </a:lnTo>
                <a:lnTo>
                  <a:pt x="5704" y="905"/>
                </a:lnTo>
                <a:lnTo>
                  <a:pt x="3478" y="0"/>
                </a:lnTo>
                <a:close/>
              </a:path>
            </a:pathLst>
          </a:custGeom>
          <a:solidFill>
            <a:srgbClr val="9DE6E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010" name="Google Shape;1010;p41"/>
          <p:cNvSpPr txBox="1">
            <a:spLocks noGrp="1"/>
          </p:cNvSpPr>
          <p:nvPr>
            <p:ph type="title"/>
          </p:nvPr>
        </p:nvSpPr>
        <p:spPr>
          <a:xfrm rot="-180143">
            <a:off x="1178284" y="3373979"/>
            <a:ext cx="5086611" cy="932977"/>
          </a:xfrm>
          <a:prstGeom prst="rect">
            <a:avLst/>
          </a:prstGeom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en-US" sz="3200" dirty="0" smtClean="0">
                <a:latin typeface="+mn-lt"/>
              </a:rPr>
              <a:t>2. </a:t>
            </a:r>
            <a:r>
              <a:rPr lang="en-US" sz="3200" dirty="0" err="1" smtClean="0">
                <a:latin typeface="+mn-lt"/>
              </a:rPr>
              <a:t>Phương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trình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đưa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được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về</a:t>
            </a:r>
            <a:r>
              <a:rPr lang="en-US" sz="3200" dirty="0" smtClean="0">
                <a:latin typeface="+mn-lt"/>
              </a:rPr>
              <a:t> </a:t>
            </a:r>
            <a:r>
              <a:rPr lang="en-US" sz="3200" dirty="0" err="1" smtClean="0">
                <a:latin typeface="+mn-lt"/>
              </a:rPr>
              <a:t>dạng</a:t>
            </a:r>
            <a:r>
              <a:rPr lang="en-US" sz="3200" dirty="0" smtClean="0">
                <a:latin typeface="+mn-lt"/>
              </a:rPr>
              <a:t> ax + b = 0</a:t>
            </a:r>
            <a:endParaRPr sz="3200" dirty="0">
              <a:latin typeface="+mn-lt"/>
            </a:endParaRPr>
          </a:p>
        </p:txBody>
      </p:sp>
      <p:pic>
        <p:nvPicPr>
          <p:cNvPr id="11" name="Picture 4" descr="Tìm Tìm Kiếm-biểu Tượng-miễn Phí Biểu Tượng Miễn Phí Tải Về">
            <a:extLst>
              <a:ext uri="{FF2B5EF4-FFF2-40B4-BE49-F238E27FC236}">
                <a16:creationId xmlns="" xmlns:a16="http://schemas.microsoft.com/office/drawing/2014/main" id="{A9F47A59-5046-4C9C-A7AB-6B846E2521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6705" y="5245316"/>
            <a:ext cx="1051874" cy="1051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82252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6" name="Google Shape;1076;p44"/>
          <p:cNvGrpSpPr/>
          <p:nvPr/>
        </p:nvGrpSpPr>
        <p:grpSpPr>
          <a:xfrm>
            <a:off x="714505" y="350991"/>
            <a:ext cx="1601543" cy="1730503"/>
            <a:chOff x="705725" y="2072700"/>
            <a:chExt cx="1190350" cy="1286200"/>
          </a:xfrm>
        </p:grpSpPr>
        <p:sp>
          <p:nvSpPr>
            <p:cNvPr id="1077" name="Google Shape;1077;p44"/>
            <p:cNvSpPr/>
            <p:nvPr/>
          </p:nvSpPr>
          <p:spPr>
            <a:xfrm>
              <a:off x="724175" y="2187000"/>
              <a:ext cx="1171900" cy="1171900"/>
            </a:xfrm>
            <a:custGeom>
              <a:avLst/>
              <a:gdLst/>
              <a:ahLst/>
              <a:cxnLst/>
              <a:rect l="l" t="t" r="r" b="b"/>
              <a:pathLst>
                <a:path w="46876" h="46876" extrusionOk="0">
                  <a:moveTo>
                    <a:pt x="43459" y="1"/>
                  </a:moveTo>
                  <a:lnTo>
                    <a:pt x="1" y="3418"/>
                  </a:lnTo>
                  <a:lnTo>
                    <a:pt x="3418" y="46876"/>
                  </a:lnTo>
                  <a:lnTo>
                    <a:pt x="46876" y="43458"/>
                  </a:lnTo>
                  <a:lnTo>
                    <a:pt x="43459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8" name="Google Shape;1078;p44"/>
            <p:cNvSpPr/>
            <p:nvPr/>
          </p:nvSpPr>
          <p:spPr>
            <a:xfrm>
              <a:off x="705725" y="2168550"/>
              <a:ext cx="1171900" cy="1171900"/>
            </a:xfrm>
            <a:custGeom>
              <a:avLst/>
              <a:gdLst/>
              <a:ahLst/>
              <a:cxnLst/>
              <a:rect l="l" t="t" r="r" b="b"/>
              <a:pathLst>
                <a:path w="46876" h="46876" extrusionOk="0">
                  <a:moveTo>
                    <a:pt x="43459" y="1"/>
                  </a:moveTo>
                  <a:lnTo>
                    <a:pt x="1" y="3418"/>
                  </a:lnTo>
                  <a:lnTo>
                    <a:pt x="3418" y="46875"/>
                  </a:lnTo>
                  <a:lnTo>
                    <a:pt x="46876" y="43458"/>
                  </a:lnTo>
                  <a:lnTo>
                    <a:pt x="43459" y="1"/>
                  </a:lnTo>
                  <a:close/>
                </a:path>
              </a:pathLst>
            </a:custGeom>
            <a:solidFill>
              <a:schemeClr val="accent4">
                <a:lumMod val="60000"/>
                <a:lumOff val="40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 dirty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9" name="Google Shape;1079;p44"/>
            <p:cNvSpPr/>
            <p:nvPr/>
          </p:nvSpPr>
          <p:spPr>
            <a:xfrm>
              <a:off x="1615675" y="2072700"/>
              <a:ext cx="133950" cy="222075"/>
            </a:xfrm>
            <a:custGeom>
              <a:avLst/>
              <a:gdLst/>
              <a:ahLst/>
              <a:cxnLst/>
              <a:rect l="l" t="t" r="r" b="b"/>
              <a:pathLst>
                <a:path w="5358" h="8883" extrusionOk="0">
                  <a:moveTo>
                    <a:pt x="857" y="1"/>
                  </a:moveTo>
                  <a:lnTo>
                    <a:pt x="0" y="8573"/>
                  </a:lnTo>
                  <a:cubicBezTo>
                    <a:pt x="619" y="8585"/>
                    <a:pt x="1262" y="8633"/>
                    <a:pt x="1869" y="8716"/>
                  </a:cubicBezTo>
                  <a:cubicBezTo>
                    <a:pt x="2046" y="8750"/>
                    <a:pt x="2235" y="8783"/>
                    <a:pt x="2423" y="8783"/>
                  </a:cubicBezTo>
                  <a:cubicBezTo>
                    <a:pt x="2501" y="8783"/>
                    <a:pt x="2579" y="8778"/>
                    <a:pt x="2655" y="8764"/>
                  </a:cubicBezTo>
                  <a:cubicBezTo>
                    <a:pt x="2737" y="8755"/>
                    <a:pt x="2818" y="8732"/>
                    <a:pt x="2889" y="8732"/>
                  </a:cubicBezTo>
                  <a:cubicBezTo>
                    <a:pt x="2911" y="8732"/>
                    <a:pt x="2933" y="8734"/>
                    <a:pt x="2953" y="8740"/>
                  </a:cubicBezTo>
                  <a:cubicBezTo>
                    <a:pt x="3036" y="8752"/>
                    <a:pt x="3108" y="8799"/>
                    <a:pt x="3179" y="8823"/>
                  </a:cubicBezTo>
                  <a:cubicBezTo>
                    <a:pt x="3286" y="8871"/>
                    <a:pt x="3405" y="8871"/>
                    <a:pt x="3524" y="8871"/>
                  </a:cubicBezTo>
                  <a:cubicBezTo>
                    <a:pt x="3549" y="8873"/>
                    <a:pt x="3576" y="8874"/>
                    <a:pt x="3603" y="8874"/>
                  </a:cubicBezTo>
                  <a:cubicBezTo>
                    <a:pt x="3772" y="8874"/>
                    <a:pt x="3983" y="8837"/>
                    <a:pt x="4179" y="8837"/>
                  </a:cubicBezTo>
                  <a:cubicBezTo>
                    <a:pt x="4286" y="8837"/>
                    <a:pt x="4389" y="8848"/>
                    <a:pt x="4477" y="8883"/>
                  </a:cubicBezTo>
                  <a:lnTo>
                    <a:pt x="5358" y="60"/>
                  </a:lnTo>
                  <a:cubicBezTo>
                    <a:pt x="4815" y="23"/>
                    <a:pt x="4267" y="4"/>
                    <a:pt x="3723" y="4"/>
                  </a:cubicBezTo>
                  <a:cubicBezTo>
                    <a:pt x="3397" y="4"/>
                    <a:pt x="3072" y="11"/>
                    <a:pt x="2750" y="25"/>
                  </a:cubicBezTo>
                  <a:cubicBezTo>
                    <a:pt x="2394" y="44"/>
                    <a:pt x="2038" y="71"/>
                    <a:pt x="1688" y="71"/>
                  </a:cubicBezTo>
                  <a:cubicBezTo>
                    <a:pt x="1406" y="71"/>
                    <a:pt x="1128" y="54"/>
                    <a:pt x="857" y="1"/>
                  </a:cubicBez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080" name="Google Shape;1080;p44"/>
            <p:cNvSpPr/>
            <p:nvPr/>
          </p:nvSpPr>
          <p:spPr>
            <a:xfrm>
              <a:off x="771225" y="2139675"/>
              <a:ext cx="133950" cy="222075"/>
            </a:xfrm>
            <a:custGeom>
              <a:avLst/>
              <a:gdLst/>
              <a:ahLst/>
              <a:cxnLst/>
              <a:rect l="l" t="t" r="r" b="b"/>
              <a:pathLst>
                <a:path w="5358" h="8883" extrusionOk="0">
                  <a:moveTo>
                    <a:pt x="4501" y="1"/>
                  </a:moveTo>
                  <a:cubicBezTo>
                    <a:pt x="4219" y="54"/>
                    <a:pt x="3938" y="71"/>
                    <a:pt x="3656" y="71"/>
                  </a:cubicBezTo>
                  <a:cubicBezTo>
                    <a:pt x="3307" y="71"/>
                    <a:pt x="2957" y="44"/>
                    <a:pt x="2608" y="24"/>
                  </a:cubicBezTo>
                  <a:cubicBezTo>
                    <a:pt x="2282" y="11"/>
                    <a:pt x="1956" y="4"/>
                    <a:pt x="1630" y="4"/>
                  </a:cubicBezTo>
                  <a:cubicBezTo>
                    <a:pt x="1087" y="4"/>
                    <a:pt x="543" y="23"/>
                    <a:pt x="0" y="60"/>
                  </a:cubicBezTo>
                  <a:lnTo>
                    <a:pt x="881" y="8883"/>
                  </a:lnTo>
                  <a:cubicBezTo>
                    <a:pt x="969" y="8848"/>
                    <a:pt x="1070" y="8837"/>
                    <a:pt x="1176" y="8837"/>
                  </a:cubicBezTo>
                  <a:cubicBezTo>
                    <a:pt x="1370" y="8837"/>
                    <a:pt x="1579" y="8874"/>
                    <a:pt x="1752" y="8874"/>
                  </a:cubicBezTo>
                  <a:cubicBezTo>
                    <a:pt x="1780" y="8874"/>
                    <a:pt x="1808" y="8873"/>
                    <a:pt x="1834" y="8871"/>
                  </a:cubicBezTo>
                  <a:cubicBezTo>
                    <a:pt x="1953" y="8871"/>
                    <a:pt x="2072" y="8871"/>
                    <a:pt x="2179" y="8823"/>
                  </a:cubicBezTo>
                  <a:cubicBezTo>
                    <a:pt x="2250" y="8799"/>
                    <a:pt x="2322" y="8752"/>
                    <a:pt x="2405" y="8740"/>
                  </a:cubicBezTo>
                  <a:cubicBezTo>
                    <a:pt x="2425" y="8734"/>
                    <a:pt x="2447" y="8732"/>
                    <a:pt x="2469" y="8732"/>
                  </a:cubicBezTo>
                  <a:cubicBezTo>
                    <a:pt x="2540" y="8732"/>
                    <a:pt x="2621" y="8755"/>
                    <a:pt x="2703" y="8764"/>
                  </a:cubicBezTo>
                  <a:cubicBezTo>
                    <a:pt x="2780" y="8778"/>
                    <a:pt x="2857" y="8783"/>
                    <a:pt x="2935" y="8783"/>
                  </a:cubicBezTo>
                  <a:cubicBezTo>
                    <a:pt x="3123" y="8783"/>
                    <a:pt x="3312" y="8750"/>
                    <a:pt x="3489" y="8716"/>
                  </a:cubicBezTo>
                  <a:cubicBezTo>
                    <a:pt x="4096" y="8633"/>
                    <a:pt x="4739" y="8585"/>
                    <a:pt x="5358" y="8573"/>
                  </a:cubicBezTo>
                  <a:lnTo>
                    <a:pt x="4501" y="1"/>
                  </a:ln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5328863" y="397270"/>
            <a:ext cx="1561672" cy="60001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>
              <a:solidFill>
                <a:srgbClr val="FFFFFF"/>
              </a:solidFill>
              <a:latin typeface="Arial"/>
              <a:sym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55877" y="852811"/>
            <a:ext cx="8125037" cy="830997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just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Phương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trình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đưa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được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về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dạng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ax + b = 0</a:t>
            </a:r>
            <a:endParaRPr lang="en-US" sz="32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25602" name="Picture 18" descr="A picture containing text&#10;&#10;Description automatically generat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8591" y="955116"/>
            <a:ext cx="648742" cy="648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Google Shape;1010;p41"/>
          <p:cNvSpPr txBox="1">
            <a:spLocks noGrp="1"/>
          </p:cNvSpPr>
          <p:nvPr>
            <p:ph type="title"/>
          </p:nvPr>
        </p:nvSpPr>
        <p:spPr>
          <a:xfrm>
            <a:off x="892741" y="2185630"/>
            <a:ext cx="10572427" cy="168298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noFill/>
          </a:ln>
        </p:spPr>
        <p:txBody>
          <a:bodyPr spcFirstLastPara="1" wrap="square" lIns="121900" tIns="121900" rIns="121900" bIns="121900" anchor="b" anchorCtr="0">
            <a:noAutofit/>
          </a:bodyPr>
          <a:lstStyle/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ế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, ta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a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200" b="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x + b = 0 </a:t>
            </a:r>
            <a:r>
              <a:rPr lang="nl-NL" sz="32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à do đó có thể giải được chúng.</a:t>
            </a:r>
            <a:endParaRPr lang="en-US" sz="3200" b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 flipV="1">
            <a:off x="753774" y="3438252"/>
            <a:ext cx="1587684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0100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219062" y="435159"/>
            <a:ext cx="369417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     </a:t>
            </a: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Giải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ương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rình</a:t>
            </a:r>
            <a:endParaRPr lang="en-US" sz="28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  <a:p>
            <a:pPr marL="0" marR="0" lvl="0" indent="0" algn="just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5x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– (2 – </a:t>
            </a:r>
            <a:r>
              <a:rPr kumimoji="0" lang="en-US" sz="2800" b="0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x</a:t>
            </a:r>
            <a:r>
              <a:rPr kumimoji="0" lang="en-US" sz="2800" b="0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) = 4(x + 3)</a:t>
            </a: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4669734" flipH="1">
            <a:off x="11214544" y="5177674"/>
            <a:ext cx="522637" cy="1683300"/>
          </a:xfrm>
          <a:prstGeom prst="rect">
            <a:avLst/>
          </a:prstGeom>
        </p:spPr>
      </p:pic>
      <p:sp>
        <p:nvSpPr>
          <p:cNvPr id="20" name="Rounded Rectangular Callout 19"/>
          <p:cNvSpPr/>
          <p:nvPr/>
        </p:nvSpPr>
        <p:spPr>
          <a:xfrm>
            <a:off x="726551" y="395691"/>
            <a:ext cx="1930643" cy="873171"/>
          </a:xfrm>
          <a:prstGeom prst="wedgeRoundRectCallout">
            <a:avLst>
              <a:gd name="adj1" fmla="val -3101"/>
              <a:gd name="adj2" fmla="val 29009"/>
              <a:gd name="adj3" fmla="val 16667"/>
            </a:avLst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Ví</a:t>
            </a:r>
            <a:r>
              <a:rPr kumimoji="0" lang="en-US" sz="2800" b="1" i="0" u="none" strike="noStrike" kern="0" cap="none" spc="0" normalizeH="0" noProof="0" dirty="0" smtClean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</a:t>
            </a:r>
            <a:r>
              <a:rPr kumimoji="0" lang="en-US" sz="2800" b="1" i="0" u="none" strike="noStrike" kern="0" cap="none" spc="0" normalizeH="0" noProof="0" dirty="0" err="1" smtClean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dụ</a:t>
            </a:r>
            <a:r>
              <a:rPr kumimoji="0" lang="en-US" sz="2800" b="1" i="0" u="none" strike="noStrike" kern="0" cap="none" spc="0" normalizeH="0" noProof="0" dirty="0" smtClean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3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AE251A32-C3A5-4CA3-B2BF-56FDAB7D4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Rounded Rectangular Callout 23"/>
          <p:cNvSpPr/>
          <p:nvPr/>
        </p:nvSpPr>
        <p:spPr>
          <a:xfrm>
            <a:off x="6453194" y="395692"/>
            <a:ext cx="1930643" cy="873171"/>
          </a:xfrm>
          <a:prstGeom prst="wedgeRoundRectCallout">
            <a:avLst>
              <a:gd name="adj1" fmla="val -3101"/>
              <a:gd name="adj2" fmla="val 29009"/>
              <a:gd name="adj3" fmla="val 16667"/>
            </a:avLst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Ví</a:t>
            </a:r>
            <a:r>
              <a:rPr kumimoji="0" lang="en-US" sz="2800" b="1" i="0" u="none" strike="noStrike" kern="0" cap="none" spc="0" normalizeH="0" noProof="0" dirty="0" smtClean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</a:t>
            </a:r>
            <a:r>
              <a:rPr kumimoji="0" lang="en-US" sz="2800" b="1" i="0" u="none" strike="noStrike" kern="0" cap="none" spc="0" normalizeH="0" noProof="0" dirty="0" err="1" smtClean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dụ</a:t>
            </a:r>
            <a:r>
              <a:rPr kumimoji="0" lang="en-US" sz="2800" b="1" i="0" u="none" strike="noStrike" kern="0" cap="none" spc="0" normalizeH="0" noProof="0" dirty="0" smtClean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4 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26551" y="1810897"/>
                <a:ext cx="4997592" cy="38348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5x – 2 + </a:t>
                </a:r>
                <a:r>
                  <a:rPr lang="en-US" sz="28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3x</a:t>
                </a:r>
                <a:r>
                  <a:rPr lang="en-US" sz="2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</a:t>
                </a:r>
                <a:r>
                  <a:rPr lang="en-US" sz="28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4x</a:t>
                </a:r>
                <a:r>
                  <a:rPr lang="en-US" sz="2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+ 12</a:t>
                </a:r>
              </a:p>
              <a:p>
                <a:pPr algn="just"/>
                <a:r>
                  <a:rPr lang="en-US" sz="28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5x</a:t>
                </a:r>
                <a:r>
                  <a:rPr lang="en-US" sz="2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+ </a:t>
                </a:r>
                <a:r>
                  <a:rPr lang="en-US" sz="28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3x</a:t>
                </a:r>
                <a:r>
                  <a:rPr lang="en-US" sz="2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– </a:t>
                </a:r>
                <a:r>
                  <a:rPr lang="en-US" sz="28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4x</a:t>
                </a:r>
                <a:r>
                  <a:rPr lang="en-US" sz="2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12 + 2</a:t>
                </a:r>
              </a:p>
              <a:p>
                <a:pPr algn="just"/>
                <a:r>
                  <a:rPr lang="en-US" sz="28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4x</a:t>
                </a:r>
                <a:r>
                  <a:rPr lang="en-US" sz="2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= 14</a:t>
                </a:r>
              </a:p>
              <a:p>
                <a:pPr algn="just"/>
                <a:r>
                  <a:rPr lang="en-US" sz="2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4</m:t>
                        </m:r>
                      </m:num>
                      <m:den>
                        <m:r>
                          <a:rPr lang="en-US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800" i="1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x</m:t>
                      </m:r>
                      <m:r>
                        <a:rPr lang="en-US" sz="28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7</m:t>
                          </m:r>
                        </m:num>
                        <m:den>
                          <m:r>
                            <a:rPr lang="en-US" sz="2800" i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800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280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algn="just"/>
                <a:r>
                  <a:rPr lang="en-US" sz="28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Vậy</a:t>
                </a:r>
                <a:r>
                  <a:rPr lang="en-US" sz="2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nghiệm</a:t>
                </a:r>
                <a:r>
                  <a:rPr lang="en-US" sz="2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sz="2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phương</a:t>
                </a:r>
                <a:r>
                  <a:rPr lang="en-US" sz="2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trình</a:t>
                </a:r>
                <a:r>
                  <a:rPr lang="en-US" sz="2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8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8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6551" y="1810897"/>
                <a:ext cx="4997592" cy="3834896"/>
              </a:xfrm>
              <a:prstGeom prst="rect">
                <a:avLst/>
              </a:prstGeom>
              <a:blipFill rotWithShape="0">
                <a:blip r:embed="rId4"/>
                <a:stretch>
                  <a:fillRect l="-2439" t="-1590" r="-2561" b="-9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7862150" y="425902"/>
                <a:ext cx="3694176" cy="157645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1219170" rtl="0" eaLnBrk="1" fontAlgn="auto" latinLnBrk="0" hangingPunct="1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sz="2800" b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     </a:t>
                </a:r>
                <a:r>
                  <a:rPr kumimoji="0" lang="en-US" sz="2800" b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Giải</a:t>
                </a:r>
                <a:r>
                  <a:rPr kumimoji="0" lang="en-US" sz="2800" b="0" u="none" strike="noStrike" kern="0" cap="none" spc="0" normalizeH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2800" b="0" u="none" strike="noStrike" kern="0" cap="none" spc="0" normalizeH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phương</a:t>
                </a:r>
                <a:r>
                  <a:rPr kumimoji="0" lang="en-US" sz="2800" b="0" u="none" strike="noStrike" kern="0" cap="none" spc="0" normalizeH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 </a:t>
                </a:r>
                <a:r>
                  <a:rPr kumimoji="0" lang="en-US" sz="2800" b="0" u="none" strike="noStrike" kern="0" cap="none" spc="0" normalizeH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trình</a:t>
                </a:r>
                <a:endParaRPr lang="en-US" sz="2800" kern="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  <a:p>
                <a:pPr lvl="0" algn="just" defTabSz="1219170">
                  <a:lnSpc>
                    <a:spcPct val="150000"/>
                  </a:lnSpc>
                  <a:buClr>
                    <a:srgbClr val="000000"/>
                  </a:buClr>
                  <a:defRPr/>
                </a:pP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</m:t>
                        </m:r>
                        <m:r>
                          <a:rPr lang="en-US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m:rPr>
                        <m:sty m:val="p"/>
                      </m:rP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x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kumimoji="0" lang="en-US" sz="2800" b="0" u="none" strike="noStrike" kern="0" cap="none" spc="0" normalizeH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= 2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i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  <m:r>
                          <a:rPr lang="en-US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2</m:t>
                        </m:r>
                        <m:r>
                          <m:rPr>
                            <m:sty m:val="p"/>
                          </m:rPr>
                          <a:rPr lang="en-US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</m:t>
                        </m:r>
                      </m:num>
                      <m:den>
                        <m:r>
                          <a:rPr lang="en-US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kumimoji="0" lang="en-US" sz="2800" b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2150" y="425902"/>
                <a:ext cx="3694176" cy="1576457"/>
              </a:xfrm>
              <a:prstGeom prst="rect">
                <a:avLst/>
              </a:prstGeom>
              <a:blipFill rotWithShape="0">
                <a:blip r:embed="rId5"/>
                <a:stretch>
                  <a:fillRect b="-42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6453194" y="2670036"/>
                <a:ext cx="5096068" cy="346992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just" defTabSz="1219170" rtl="0" eaLnBrk="1" fontAlgn="auto" latinLnBrk="0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3(</a:t>
                </a:r>
                <a:r>
                  <a:rPr kumimoji="0" lang="en-US" sz="28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3x</a:t>
                </a: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 – 2) + </a:t>
                </a:r>
                <a:r>
                  <a:rPr kumimoji="0" lang="en-US" sz="28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6x</a:t>
                </a: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 = 12 + 2(1 – </a:t>
                </a:r>
                <a:r>
                  <a:rPr kumimoji="0" lang="en-US" sz="28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2x</a:t>
                </a: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)</a:t>
                </a:r>
              </a:p>
              <a:p>
                <a:pPr marL="0" marR="0" lvl="0" indent="0" algn="just" defTabSz="1219170" rtl="0" eaLnBrk="1" fontAlgn="auto" latinLnBrk="0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r>
                  <a:rPr lang="en-US" sz="2800" kern="0" dirty="0" err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9x</a:t>
                </a:r>
                <a:r>
                  <a:rPr lang="en-US" sz="2800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 – 6 + </a:t>
                </a:r>
                <a:r>
                  <a:rPr lang="en-US" sz="2800" kern="0" dirty="0" err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6x</a:t>
                </a:r>
                <a:r>
                  <a:rPr lang="en-US" sz="2800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 = 12 + 2 – </a:t>
                </a:r>
                <a:r>
                  <a:rPr lang="en-US" sz="2800" kern="0" dirty="0" err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4x</a:t>
                </a:r>
                <a:endParaRPr lang="en-US" sz="2800" kern="0" dirty="0" smtClean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  <a:sym typeface="Arial"/>
                </a:endParaRPr>
              </a:p>
              <a:p>
                <a:pPr marL="0" marR="0" lvl="0" indent="0" algn="just" defTabSz="1219170" rtl="0" eaLnBrk="1" fontAlgn="auto" latinLnBrk="0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9x</a:t>
                </a: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 + </a:t>
                </a:r>
                <a:r>
                  <a:rPr kumimoji="0" lang="en-US" sz="28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6x</a:t>
                </a: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 + </a:t>
                </a:r>
                <a:r>
                  <a:rPr kumimoji="0" lang="en-US" sz="2800" b="0" i="0" u="none" strike="noStrike" kern="0" cap="none" spc="0" normalizeH="0" baseline="0" noProof="0" dirty="0" err="1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4x</a:t>
                </a:r>
                <a:r>
                  <a:rPr kumimoji="0" lang="en-US" sz="2800" b="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 = 12 + 2 + 6</a:t>
                </a:r>
              </a:p>
              <a:p>
                <a:pPr marL="0" marR="0" lvl="0" indent="0" algn="just" defTabSz="1219170" rtl="0" eaLnBrk="1" fontAlgn="auto" latinLnBrk="0" hangingPunct="1">
                  <a:spcBef>
                    <a:spcPts val="0"/>
                  </a:spcBef>
                  <a:spcAft>
                    <a:spcPts val="0"/>
                  </a:spcAft>
                  <a:buClr>
                    <a:srgbClr val="000000"/>
                  </a:buClr>
                  <a:buSzTx/>
                  <a:buFontTx/>
                  <a:buNone/>
                  <a:tabLst/>
                  <a:defRPr/>
                </a:pPr>
                <a:r>
                  <a:rPr lang="en-US" sz="2800" kern="0" dirty="0" err="1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9x</a:t>
                </a:r>
                <a:r>
                  <a:rPr lang="en-US" sz="2800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 = 20</a:t>
                </a:r>
              </a:p>
              <a:p>
                <a:pPr lvl="0" algn="just" defTabSz="1219170">
                  <a:buClr>
                    <a:srgbClr val="000000"/>
                  </a:buClr>
                  <a:defRPr/>
                </a:pPr>
                <a:r>
                  <a:rPr lang="en-US" sz="2800" kern="0" dirty="0" smtClean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num>
                      <m:den>
                        <m:r>
                          <a:rPr lang="en-US" sz="28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9</m:t>
                        </m:r>
                      </m:den>
                    </m:f>
                    <m:r>
                      <a:rPr lang="en-US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kumimoji="0" lang="en-US" sz="28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  <a:sym typeface="Arial"/>
                </a:endParaRPr>
              </a:p>
              <a:p>
                <a:pPr algn="just" defTabSz="1219170">
                  <a:buClr>
                    <a:srgbClr val="000000"/>
                  </a:buClr>
                  <a:defRPr/>
                </a:pPr>
                <a:r>
                  <a:rPr lang="en-US" sz="28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Vậy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nghiệm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của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phương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>
                    <a:latin typeface="Cambria Math" panose="02040503050406030204" pitchFamily="18" charset="0"/>
                    <a:ea typeface="Cambria Math" panose="02040503050406030204" pitchFamily="18" charset="0"/>
                  </a:rPr>
                  <a:t>trình</a:t>
                </a:r>
                <a:r>
                  <a:rPr lang="en-US" sz="28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8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là</a:t>
                </a:r>
                <a:r>
                  <a:rPr lang="en-US" sz="28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800" kern="0" dirty="0">
                    <a:solidFill>
                      <a:srgbClr val="000000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  <a:cs typeface="Times New Roman" panose="02020603050405020304" pitchFamily="18" charset="0"/>
                    <a:sym typeface="Arial"/>
                  </a:rPr>
                  <a:t>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sz="2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num>
                      <m:den>
                        <m:r>
                          <a:rPr lang="en-US" sz="28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9</m:t>
                        </m:r>
                      </m:den>
                    </m:f>
                    <m:r>
                      <a:rPr lang="en-US" sz="28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800" kern="0" dirty="0">
                  <a:solidFill>
                    <a:srgbClr val="000000"/>
                  </a:solidFill>
                  <a:latin typeface="Cambria Math" panose="02040503050406030204" pitchFamily="18" charset="0"/>
                  <a:ea typeface="Cambria Math" panose="02040503050406030204" pitchFamily="18" charset="0"/>
                  <a:cs typeface="Times New Roman" panose="02020603050405020304" pitchFamily="18" charset="0"/>
                  <a:sym typeface="Arial"/>
                </a:endParaRP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3194" y="2670036"/>
                <a:ext cx="5096068" cy="3469924"/>
              </a:xfrm>
              <a:prstGeom prst="rect">
                <a:avLst/>
              </a:prstGeom>
              <a:blipFill rotWithShape="0">
                <a:blip r:embed="rId6"/>
                <a:stretch>
                  <a:fillRect l="-2512" t="-1933" r="-2392" b="-10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453194" y="2002359"/>
                <a:ext cx="4354716" cy="7807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3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  <m:d>
                          <m:dPr>
                            <m:ctrlPr>
                              <a:rPr lang="en-US" sz="3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3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  <m:r>
                              <m:rPr>
                                <m:sty m:val="p"/>
                              </m:rPr>
                              <a:rPr lang="en-US" sz="3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en-US" sz="300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2</m:t>
                            </m:r>
                          </m:e>
                        </m:d>
                        <m:r>
                          <a:rPr lang="en-US" sz="3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6</m:t>
                        </m:r>
                        <m:r>
                          <m:rPr>
                            <m:sty m:val="p"/>
                          </m:rPr>
                          <a:rPr lang="en-US" sz="3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</m:t>
                        </m:r>
                      </m:num>
                      <m:den>
                        <m:r>
                          <a:rPr lang="en-US" sz="3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en-US" sz="3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3000" kern="0" dirty="0" smtClean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Arial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0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2+2(</m:t>
                        </m:r>
                        <m:r>
                          <a:rPr lang="en-US" sz="3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−2</m:t>
                        </m:r>
                        <m:r>
                          <m:rPr>
                            <m:sty m:val="p"/>
                          </m:rPr>
                          <a:rPr lang="en-US" sz="3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x</m:t>
                        </m:r>
                        <m:r>
                          <a:rPr lang="en-US" sz="3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30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en-US" sz="30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3194" y="2002359"/>
                <a:ext cx="4354716" cy="780727"/>
              </a:xfrm>
              <a:prstGeom prst="rect">
                <a:avLst/>
              </a:prstGeom>
              <a:blipFill rotWithShape="0">
                <a:blip r:embed="rId7"/>
                <a:stretch>
                  <a:fillRect b="-93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1025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 animBg="1"/>
      <p:bldP spid="24" grpId="0" animBg="1"/>
      <p:bldP spid="3" grpId="0"/>
      <p:bldP spid="31" grpId="0"/>
      <p:bldP spid="32" grpId="0"/>
      <p:bldP spid="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 rot="21421429">
            <a:off x="1276351" y="1000171"/>
            <a:ext cx="12876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HĐ1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21706" y="4717898"/>
            <a:ext cx="522637" cy="1683300"/>
          </a:xfrm>
          <a:prstGeom prst="rect">
            <a:avLst/>
          </a:prstGeom>
        </p:spPr>
      </p:pic>
      <p:sp>
        <p:nvSpPr>
          <p:cNvPr id="20" name="Rounded Rectangular Callout 19"/>
          <p:cNvSpPr/>
          <p:nvPr/>
        </p:nvSpPr>
        <p:spPr>
          <a:xfrm>
            <a:off x="4779504" y="416045"/>
            <a:ext cx="2632992" cy="873171"/>
          </a:xfrm>
          <a:prstGeom prst="wedgeRoundRectCallout">
            <a:avLst>
              <a:gd name="adj1" fmla="val -3101"/>
              <a:gd name="adj2" fmla="val 29009"/>
              <a:gd name="adj3" fmla="val 16667"/>
            </a:avLst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lang="en-US" sz="2800" b="1" kern="0" dirty="0" err="1" smtClean="0">
                <a:solidFill>
                  <a:srgbClr val="2F1932"/>
                </a:solidFill>
                <a:latin typeface="Arial"/>
                <a:sym typeface="Arial"/>
              </a:rPr>
              <a:t>Luyện</a:t>
            </a:r>
            <a:r>
              <a:rPr lang="en-US" sz="2800" b="1" kern="0" dirty="0" smtClean="0">
                <a:solidFill>
                  <a:srgbClr val="2F1932"/>
                </a:solidFill>
                <a:latin typeface="Arial"/>
                <a:sym typeface="Arial"/>
              </a:rPr>
              <a:t> </a:t>
            </a:r>
            <a:r>
              <a:rPr lang="en-US" sz="2800" b="1" kern="0" dirty="0" err="1" smtClean="0">
                <a:solidFill>
                  <a:srgbClr val="2F1932"/>
                </a:solidFill>
                <a:latin typeface="Arial"/>
                <a:sym typeface="Arial"/>
              </a:rPr>
              <a:t>tập</a:t>
            </a:r>
            <a:r>
              <a:rPr lang="en-US" sz="2800" b="1" kern="0" dirty="0" smtClean="0">
                <a:solidFill>
                  <a:srgbClr val="2F1932"/>
                </a:solidFill>
                <a:latin typeface="Arial"/>
                <a:sym typeface="Arial"/>
              </a:rPr>
              <a:t> 3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AE251A32-C3A5-4CA3-B2BF-56FDAB7D4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97453" y="1289216"/>
                <a:ext cx="5439310" cy="39249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latin typeface="Cambria Math" panose="02040503050406030204" pitchFamily="18" charset="0"/>
                              </a:rPr>
                              <m:t>   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−2+4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=6+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−3</m:t>
                            </m:r>
                          </m:e>
                        </m:mr>
                        <m:mr>
                          <m:e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5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+4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−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=6−3+2</m:t>
                            </m:r>
                          </m:e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latin typeface="Cambria Math" panose="02040503050406030204" pitchFamily="18" charset="0"/>
                              </a:rPr>
                              <m:t>   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6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=5</m:t>
                            </m:r>
                          </m:e>
                        </m:mr>
                        <m:mr>
                          <m:e>
                            <m:eqArr>
                              <m:eqArr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m:rPr>
                                    <m:nor/>
                                  </m:r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    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en-US" sz="2800"/>
                                  <m:t>V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ậ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y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nghi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ệ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m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c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ủ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ph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ươ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ng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tr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ì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nh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l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à</m:t>
                                </m:r>
                              </m:e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2800">
                                        <a:latin typeface="Cambria Math" panose="02040503050406030204" pitchFamily="18" charset="0"/>
                                      </a:rPr>
                                      <m:t>6</m:t>
                                    </m:r>
                                  </m:den>
                                </m:f>
                                <m:r>
                                  <a:rPr lang="en-US" sz="280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</m:eqArr>
                          </m:e>
                        </m:mr>
                      </m:m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453" y="1289216"/>
                <a:ext cx="5439310" cy="3924921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936763" y="1487085"/>
                <a:ext cx="5687967" cy="47425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>
                            <m:r>
                              <m:rPr>
                                <m:nor/>
                              </m:rPr>
                              <a:rPr lang="en-US" sz="2800" i="1">
                                <a:latin typeface="Cambria Math" panose="02040503050406030204" pitchFamily="18" charset="0"/>
                              </a:rPr>
                              <m:t>   </m:t>
                            </m:r>
                            <m:f>
                              <m:f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d>
                                  <m:d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e>
                                </m:d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+24</m:t>
                                </m:r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num>
                              <m:den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12</m:t>
                                </m:r>
                              </m:den>
                            </m:f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36−4</m:t>
                                </m:r>
                                <m:d>
                                  <m:d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−3</m:t>
                                    </m:r>
                                  </m:e>
                                </m:d>
                              </m:num>
                              <m:den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12</m:t>
                                </m:r>
                              </m:den>
                            </m:f>
                          </m:e>
                        </m:mr>
                        <m:mr>
                          <m:e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−3+24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=36−8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+12</m:t>
                            </m:r>
                          </m:e>
                        </m:mr>
                        <m:mr>
                          <m:e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+24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+8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=36+12+3</m:t>
                            </m:r>
                          </m:e>
                        </m:mr>
                        <m:mr>
                          <m:e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35</m:t>
                            </m:r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sz="2800" i="0">
                                <a:latin typeface="Cambria Math" panose="02040503050406030204" pitchFamily="18" charset="0"/>
                              </a:rPr>
                              <m:t>=51</m:t>
                            </m:r>
                          </m:e>
                        </m:mr>
                        <m:mr>
                          <m:e>
                            <m:eqArr>
                              <m:eqArrPr>
                                <m:ctrlPr>
                                  <a:rPr lang="en-US" sz="2800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51</m:t>
                                    </m:r>
                                  </m:num>
                                  <m:den>
                                    <m:r>
                                      <a:rPr lang="en-US" sz="2800" i="0">
                                        <a:latin typeface="Cambria Math" panose="02040503050406030204" pitchFamily="18" charset="0"/>
                                      </a:rPr>
                                      <m:t>35</m:t>
                                    </m:r>
                                  </m:den>
                                </m:f>
                                <m:r>
                                  <a:rPr lang="en-US" sz="2800" i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  <m:e>
                                <m:r>
                                  <m:rPr>
                                    <m:nor/>
                                  </m:rPr>
                                  <a:rPr lang="en-US" sz="2800"/>
                                  <m:t>V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ậ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y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nghi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ệ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m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c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ủ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a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ph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ươ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ng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tr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ì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nh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 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l</m:t>
                                </m:r>
                                <m:r>
                                  <m:rPr>
                                    <m:nor/>
                                  </m:rPr>
                                  <a:rPr lang="en-US" sz="2800"/>
                                  <m:t>à</m:t>
                                </m:r>
                              </m:e>
                              <m:e>
                                <m:r>
                                  <a:rPr lang="en-US" sz="28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28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8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800">
                                        <a:latin typeface="Cambria Math" panose="02040503050406030204" pitchFamily="18" charset="0"/>
                                      </a:rPr>
                                      <m:t>51</m:t>
                                    </m:r>
                                  </m:num>
                                  <m:den>
                                    <m:r>
                                      <a:rPr lang="en-US" sz="2800">
                                        <a:latin typeface="Cambria Math" panose="02040503050406030204" pitchFamily="18" charset="0"/>
                                      </a:rPr>
                                      <m:t>35</m:t>
                                    </m:r>
                                  </m:den>
                                </m:f>
                                <m:r>
                                  <a:rPr lang="en-US" sz="280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e>
                            </m:eqArr>
                          </m:e>
                        </m:mr>
                      </m:m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6763" y="1487085"/>
                <a:ext cx="5687967" cy="474258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744173" y="1274859"/>
                <a:ext cx="527144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−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2−4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800">
                          <a:latin typeface="Cambria Math" panose="02040503050406030204" pitchFamily="18" charset="0"/>
                        </a:rPr>
                        <m:t>=6+3</m:t>
                      </m:r>
                      <m:d>
                        <m:d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173" y="1274859"/>
                <a:ext cx="5271443" cy="52322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820376" y="1036193"/>
                <a:ext cx="4529125" cy="9017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US" sz="2800" i="1">
                          <a:latin typeface="Cambria Math" panose="02040503050406030204" pitchFamily="18" charset="0"/>
                        </a:rPr>
                        <m:t> 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sz="2800">
                          <a:latin typeface="Cambria Math" panose="02040503050406030204" pitchFamily="18" charset="0"/>
                        </a:rPr>
                        <m:t>+2</m:t>
                      </m:r>
                      <m:r>
                        <a:rPr lang="en-US" sz="2800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>
                          <a:latin typeface="Cambria Math" panose="02040503050406030204" pitchFamily="18" charset="0"/>
                        </a:rPr>
                        <m:t>=3−</m:t>
                      </m:r>
                      <m:f>
                        <m:fPr>
                          <m:ctrlPr>
                            <a:rPr lang="en-US" sz="2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8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−3</m:t>
                          </m:r>
                        </m:num>
                        <m:den>
                          <m:r>
                            <a:rPr lang="en-US" sz="28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0376" y="1036193"/>
                <a:ext cx="4529125" cy="901785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4079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8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 rot="21421429">
            <a:off x="1276351" y="1000171"/>
            <a:ext cx="12876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HĐ1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26180" y="29726"/>
            <a:ext cx="391051" cy="1259490"/>
          </a:xfrm>
          <a:prstGeom prst="rect">
            <a:avLst/>
          </a:prstGeom>
        </p:spPr>
      </p:pic>
      <p:sp>
        <p:nvSpPr>
          <p:cNvPr id="20" name="Rounded Rectangular Callout 19"/>
          <p:cNvSpPr/>
          <p:nvPr/>
        </p:nvSpPr>
        <p:spPr>
          <a:xfrm>
            <a:off x="4779504" y="275241"/>
            <a:ext cx="2632992" cy="873171"/>
          </a:xfrm>
          <a:prstGeom prst="wedgeRoundRectCallout">
            <a:avLst>
              <a:gd name="adj1" fmla="val -3101"/>
              <a:gd name="adj2" fmla="val 29009"/>
              <a:gd name="adj3" fmla="val 16667"/>
            </a:avLst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lang="en-US" sz="2800" b="1" kern="0" dirty="0" err="1" smtClean="0">
                <a:solidFill>
                  <a:srgbClr val="2F1932"/>
                </a:solidFill>
                <a:latin typeface="Arial"/>
                <a:sym typeface="Arial"/>
              </a:rPr>
              <a:t>Vận</a:t>
            </a:r>
            <a:r>
              <a:rPr lang="en-US" sz="2800" b="1" kern="0" dirty="0" smtClean="0">
                <a:solidFill>
                  <a:srgbClr val="2F1932"/>
                </a:solidFill>
                <a:latin typeface="Arial"/>
                <a:sym typeface="Arial"/>
              </a:rPr>
              <a:t> </a:t>
            </a:r>
            <a:r>
              <a:rPr lang="en-US" sz="2800" b="1" kern="0" dirty="0" err="1" smtClean="0">
                <a:solidFill>
                  <a:srgbClr val="2F1932"/>
                </a:solidFill>
                <a:latin typeface="Arial"/>
                <a:sym typeface="Arial"/>
              </a:rPr>
              <a:t>dụng</a:t>
            </a:r>
            <a:r>
              <a:rPr lang="en-US" sz="2800" b="1" kern="0" dirty="0" smtClean="0">
                <a:solidFill>
                  <a:srgbClr val="2F1932"/>
                </a:solidFill>
                <a:latin typeface="Arial"/>
                <a:sym typeface="Arial"/>
              </a:rPr>
              <a:t> 2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AE251A32-C3A5-4CA3-B2BF-56FDAB7D4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470209" y="3224488"/>
            <a:ext cx="5199707" cy="30739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500" dirty="0">
                <a:latin typeface="Times New Roman" panose="02020603050405020304" pitchFamily="18" charset="0"/>
                <a:ea typeface="Calibri" panose="020F0502020204030204" pitchFamily="34" charset="0"/>
              </a:rPr>
              <a:t>a) 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en-US" sz="2500" i="1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50 = 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500" i="1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74</a:t>
            </a:r>
            <a:endParaRPr lang="en-US" sz="25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 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en-US" sz="2500" i="1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50 = 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500" i="1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+ 74</a:t>
            </a:r>
            <a:endParaRPr lang="en-US" sz="25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          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5</a:t>
            </a:r>
            <a:r>
              <a:rPr lang="en-US" sz="2500" i="1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−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500" i="1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74 − 50</a:t>
            </a:r>
            <a:endParaRPr lang="en-US" sz="25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         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2500" i="1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24</a:t>
            </a:r>
            <a:endParaRPr lang="en-US" sz="25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0"/>
              </a:spcAft>
            </a:pP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          </a:t>
            </a:r>
            <a:r>
              <a:rPr lang="en-US" sz="2500" i="1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= 12 (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)</a:t>
            </a:r>
            <a:endParaRPr lang="en-US" sz="25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á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mỗi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yển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ở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12 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500" dirty="0" err="1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500" dirty="0">
                <a:solidFill>
                  <a:srgbClr val="333333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5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621706" y="389299"/>
            <a:ext cx="10141468" cy="5909107"/>
            <a:chOff x="621706" y="389299"/>
            <a:chExt cx="10141468" cy="5909107"/>
          </a:xfrm>
        </p:grpSpPr>
        <p:sp>
          <p:nvSpPr>
            <p:cNvPr id="8" name="TextBox 7"/>
            <p:cNvSpPr txBox="1"/>
            <p:nvPr/>
          </p:nvSpPr>
          <p:spPr>
            <a:xfrm>
              <a:off x="621706" y="1204704"/>
              <a:ext cx="5371688" cy="509370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an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ương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ùng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ách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an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ua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5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quyển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ở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ùng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oại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5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yển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ách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50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hìn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ương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ua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yển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ở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ùng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ạo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oại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ở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an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yển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ách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74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hìn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iền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ải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ả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an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ương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algn="just"/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ọi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(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hìn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iền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yển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ở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ị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ổng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iền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ua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ách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ở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ạn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an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ương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algn="just"/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hận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ở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âu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giá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iền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uyển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5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vở</a:t>
              </a:r>
              <a:r>
                <a:rPr lang="en-US" sz="25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5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06248557"/>
                </p:ext>
              </p:extLst>
            </p:nvPr>
          </p:nvGraphicFramePr>
          <p:xfrm>
            <a:off x="7412495" y="389299"/>
            <a:ext cx="3350679" cy="2835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07" name="Bitmap Image" r:id="rId5" imgW="1403175" imgH="1187302" progId="Paint.Picture">
                    <p:embed/>
                  </p:oleObj>
                </mc:Choice>
                <mc:Fallback>
                  <p:oleObj name="Bitmap Image" r:id="rId5" imgW="1403175" imgH="1187302" progId="Paint.Picture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12495" y="389299"/>
                          <a:ext cx="3350679" cy="283518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0139668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0" name="Google Shape;1530;p58"/>
          <p:cNvGrpSpPr/>
          <p:nvPr/>
        </p:nvGrpSpPr>
        <p:grpSpPr>
          <a:xfrm>
            <a:off x="1673406" y="71448"/>
            <a:ext cx="8552015" cy="9145128"/>
            <a:chOff x="7567300" y="1541100"/>
            <a:chExt cx="3167100" cy="3386750"/>
          </a:xfrm>
        </p:grpSpPr>
        <p:sp>
          <p:nvSpPr>
            <p:cNvPr id="1531" name="Google Shape;1531;p58"/>
            <p:cNvSpPr/>
            <p:nvPr/>
          </p:nvSpPr>
          <p:spPr>
            <a:xfrm>
              <a:off x="7597075" y="1552100"/>
              <a:ext cx="3137325" cy="3375750"/>
            </a:xfrm>
            <a:custGeom>
              <a:avLst/>
              <a:gdLst/>
              <a:ahLst/>
              <a:cxnLst/>
              <a:rect l="l" t="t" r="r" b="b"/>
              <a:pathLst>
                <a:path w="125493" h="135030" extrusionOk="0">
                  <a:moveTo>
                    <a:pt x="6013" y="13824"/>
                  </a:moveTo>
                  <a:cubicBezTo>
                    <a:pt x="7692" y="13824"/>
                    <a:pt x="9061" y="15193"/>
                    <a:pt x="9061" y="16884"/>
                  </a:cubicBezTo>
                  <a:cubicBezTo>
                    <a:pt x="9061" y="18563"/>
                    <a:pt x="7692" y="19932"/>
                    <a:pt x="6013" y="19932"/>
                  </a:cubicBezTo>
                  <a:cubicBezTo>
                    <a:pt x="4322" y="19932"/>
                    <a:pt x="2953" y="18563"/>
                    <a:pt x="2953" y="16884"/>
                  </a:cubicBezTo>
                  <a:cubicBezTo>
                    <a:pt x="2953" y="15193"/>
                    <a:pt x="4322" y="13824"/>
                    <a:pt x="6013" y="13824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65"/>
                    <a:pt x="7692" y="38434"/>
                    <a:pt x="6013" y="38434"/>
                  </a:cubicBezTo>
                  <a:cubicBezTo>
                    <a:pt x="4322" y="38434"/>
                    <a:pt x="2953" y="37065"/>
                    <a:pt x="2953" y="35374"/>
                  </a:cubicBezTo>
                  <a:cubicBezTo>
                    <a:pt x="2953" y="33695"/>
                    <a:pt x="4322" y="32326"/>
                    <a:pt x="6013" y="32326"/>
                  </a:cubicBezTo>
                  <a:close/>
                  <a:moveTo>
                    <a:pt x="6013" y="52483"/>
                  </a:moveTo>
                  <a:cubicBezTo>
                    <a:pt x="7692" y="52483"/>
                    <a:pt x="9061" y="53853"/>
                    <a:pt x="9061" y="55531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2" y="58579"/>
                    <a:pt x="2953" y="57210"/>
                    <a:pt x="2953" y="55531"/>
                  </a:cubicBezTo>
                  <a:cubicBezTo>
                    <a:pt x="2953" y="53853"/>
                    <a:pt x="4322" y="52483"/>
                    <a:pt x="6013" y="52483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308"/>
                    <a:pt x="7692" y="78677"/>
                    <a:pt x="6013" y="78677"/>
                  </a:cubicBezTo>
                  <a:cubicBezTo>
                    <a:pt x="4322" y="78677"/>
                    <a:pt x="2953" y="77308"/>
                    <a:pt x="2953" y="75617"/>
                  </a:cubicBezTo>
                  <a:cubicBezTo>
                    <a:pt x="2953" y="73938"/>
                    <a:pt x="4322" y="72569"/>
                    <a:pt x="6013" y="72569"/>
                  </a:cubicBezTo>
                  <a:close/>
                  <a:moveTo>
                    <a:pt x="6013" y="92810"/>
                  </a:moveTo>
                  <a:cubicBezTo>
                    <a:pt x="7692" y="92810"/>
                    <a:pt x="9061" y="94179"/>
                    <a:pt x="9061" y="95858"/>
                  </a:cubicBezTo>
                  <a:cubicBezTo>
                    <a:pt x="9061" y="97548"/>
                    <a:pt x="7692" y="98918"/>
                    <a:pt x="6013" y="98918"/>
                  </a:cubicBezTo>
                  <a:cubicBezTo>
                    <a:pt x="4322" y="98918"/>
                    <a:pt x="2953" y="97548"/>
                    <a:pt x="2953" y="95858"/>
                  </a:cubicBezTo>
                  <a:cubicBezTo>
                    <a:pt x="2953" y="94179"/>
                    <a:pt x="4322" y="92810"/>
                    <a:pt x="6013" y="92810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6"/>
                    <a:pt x="7692" y="120587"/>
                    <a:pt x="6013" y="120587"/>
                  </a:cubicBezTo>
                  <a:cubicBezTo>
                    <a:pt x="4322" y="120587"/>
                    <a:pt x="2953" y="119206"/>
                    <a:pt x="2953" y="117527"/>
                  </a:cubicBezTo>
                  <a:cubicBezTo>
                    <a:pt x="2953" y="115848"/>
                    <a:pt x="4322" y="114479"/>
                    <a:pt x="6013" y="114479"/>
                  </a:cubicBezTo>
                  <a:close/>
                  <a:moveTo>
                    <a:pt x="0" y="1"/>
                  </a:moveTo>
                  <a:lnTo>
                    <a:pt x="0" y="135029"/>
                  </a:lnTo>
                  <a:lnTo>
                    <a:pt x="125492" y="135029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2" name="Google Shape;1532;p58"/>
            <p:cNvSpPr/>
            <p:nvPr/>
          </p:nvSpPr>
          <p:spPr>
            <a:xfrm>
              <a:off x="7567300" y="1541100"/>
              <a:ext cx="3137325" cy="3375725"/>
            </a:xfrm>
            <a:custGeom>
              <a:avLst/>
              <a:gdLst/>
              <a:ahLst/>
              <a:cxnLst/>
              <a:rect l="l" t="t" r="r" b="b"/>
              <a:pathLst>
                <a:path w="125493" h="135029" extrusionOk="0">
                  <a:moveTo>
                    <a:pt x="6013" y="13823"/>
                  </a:moveTo>
                  <a:cubicBezTo>
                    <a:pt x="7692" y="13823"/>
                    <a:pt x="9061" y="15193"/>
                    <a:pt x="9061" y="16871"/>
                  </a:cubicBezTo>
                  <a:cubicBezTo>
                    <a:pt x="9061" y="18550"/>
                    <a:pt x="7692" y="19919"/>
                    <a:pt x="6013" y="19919"/>
                  </a:cubicBezTo>
                  <a:cubicBezTo>
                    <a:pt x="4323" y="19919"/>
                    <a:pt x="2953" y="18550"/>
                    <a:pt x="2953" y="16871"/>
                  </a:cubicBezTo>
                  <a:cubicBezTo>
                    <a:pt x="2953" y="15193"/>
                    <a:pt x="4323" y="13823"/>
                    <a:pt x="6013" y="13823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52"/>
                    <a:pt x="7692" y="38422"/>
                    <a:pt x="6013" y="38422"/>
                  </a:cubicBezTo>
                  <a:cubicBezTo>
                    <a:pt x="4323" y="38422"/>
                    <a:pt x="2953" y="37052"/>
                    <a:pt x="2953" y="35374"/>
                  </a:cubicBezTo>
                  <a:cubicBezTo>
                    <a:pt x="2953" y="33695"/>
                    <a:pt x="4323" y="32326"/>
                    <a:pt x="6013" y="32326"/>
                  </a:cubicBezTo>
                  <a:close/>
                  <a:moveTo>
                    <a:pt x="6013" y="52471"/>
                  </a:moveTo>
                  <a:cubicBezTo>
                    <a:pt x="7692" y="52471"/>
                    <a:pt x="9061" y="53840"/>
                    <a:pt x="9061" y="55519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3" y="58579"/>
                    <a:pt x="2953" y="57210"/>
                    <a:pt x="2953" y="55519"/>
                  </a:cubicBezTo>
                  <a:cubicBezTo>
                    <a:pt x="2953" y="53840"/>
                    <a:pt x="4323" y="52471"/>
                    <a:pt x="6013" y="52471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295"/>
                    <a:pt x="7692" y="78665"/>
                    <a:pt x="6013" y="78665"/>
                  </a:cubicBezTo>
                  <a:cubicBezTo>
                    <a:pt x="4323" y="78665"/>
                    <a:pt x="2953" y="77295"/>
                    <a:pt x="2953" y="75617"/>
                  </a:cubicBezTo>
                  <a:cubicBezTo>
                    <a:pt x="2953" y="73938"/>
                    <a:pt x="4323" y="72569"/>
                    <a:pt x="6013" y="72569"/>
                  </a:cubicBezTo>
                  <a:close/>
                  <a:moveTo>
                    <a:pt x="6013" y="92809"/>
                  </a:moveTo>
                  <a:cubicBezTo>
                    <a:pt x="7692" y="92809"/>
                    <a:pt x="9061" y="94178"/>
                    <a:pt x="9061" y="95857"/>
                  </a:cubicBezTo>
                  <a:cubicBezTo>
                    <a:pt x="9061" y="97536"/>
                    <a:pt x="7692" y="98905"/>
                    <a:pt x="6013" y="98905"/>
                  </a:cubicBezTo>
                  <a:cubicBezTo>
                    <a:pt x="4323" y="98905"/>
                    <a:pt x="2953" y="97536"/>
                    <a:pt x="2953" y="95857"/>
                  </a:cubicBezTo>
                  <a:cubicBezTo>
                    <a:pt x="2953" y="94178"/>
                    <a:pt x="4323" y="92809"/>
                    <a:pt x="6013" y="92809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5"/>
                    <a:pt x="7692" y="120575"/>
                    <a:pt x="6013" y="120575"/>
                  </a:cubicBezTo>
                  <a:cubicBezTo>
                    <a:pt x="4323" y="120575"/>
                    <a:pt x="2953" y="119205"/>
                    <a:pt x="2953" y="117527"/>
                  </a:cubicBezTo>
                  <a:cubicBezTo>
                    <a:pt x="2953" y="115848"/>
                    <a:pt x="4323" y="114479"/>
                    <a:pt x="6013" y="114479"/>
                  </a:cubicBezTo>
                  <a:close/>
                  <a:moveTo>
                    <a:pt x="1" y="0"/>
                  </a:moveTo>
                  <a:lnTo>
                    <a:pt x="1" y="135029"/>
                  </a:lnTo>
                  <a:lnTo>
                    <a:pt x="125492" y="135029"/>
                  </a:lnTo>
                  <a:lnTo>
                    <a:pt x="1254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3" name="Google Shape;1533;p58"/>
            <p:cNvSpPr/>
            <p:nvPr/>
          </p:nvSpPr>
          <p:spPr>
            <a:xfrm>
              <a:off x="8025700" y="19090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FF866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4" name="Google Shape;1534;p58"/>
            <p:cNvSpPr/>
            <p:nvPr/>
          </p:nvSpPr>
          <p:spPr>
            <a:xfrm>
              <a:off x="8025700" y="20709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5" name="Google Shape;1535;p58"/>
            <p:cNvSpPr/>
            <p:nvPr/>
          </p:nvSpPr>
          <p:spPr>
            <a:xfrm>
              <a:off x="8025700" y="22325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6" name="Google Shape;1536;p58"/>
            <p:cNvSpPr/>
            <p:nvPr/>
          </p:nvSpPr>
          <p:spPr>
            <a:xfrm>
              <a:off x="8025700" y="23944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7" name="Google Shape;1537;p58"/>
            <p:cNvSpPr/>
            <p:nvPr/>
          </p:nvSpPr>
          <p:spPr>
            <a:xfrm>
              <a:off x="8025700" y="25564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8" name="Google Shape;1538;p58"/>
            <p:cNvSpPr/>
            <p:nvPr/>
          </p:nvSpPr>
          <p:spPr>
            <a:xfrm>
              <a:off x="8025700" y="27183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9" name="Google Shape;1539;p58"/>
            <p:cNvSpPr/>
            <p:nvPr/>
          </p:nvSpPr>
          <p:spPr>
            <a:xfrm>
              <a:off x="8025700" y="28799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0" name="Google Shape;1540;p58"/>
            <p:cNvSpPr/>
            <p:nvPr/>
          </p:nvSpPr>
          <p:spPr>
            <a:xfrm>
              <a:off x="8025700" y="30418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1" name="Google Shape;1541;p58"/>
            <p:cNvSpPr/>
            <p:nvPr/>
          </p:nvSpPr>
          <p:spPr>
            <a:xfrm>
              <a:off x="8025700" y="32038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2" name="Google Shape;1542;p58"/>
            <p:cNvSpPr/>
            <p:nvPr/>
          </p:nvSpPr>
          <p:spPr>
            <a:xfrm>
              <a:off x="8025700" y="33657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3" name="Google Shape;1543;p58"/>
            <p:cNvSpPr/>
            <p:nvPr/>
          </p:nvSpPr>
          <p:spPr>
            <a:xfrm>
              <a:off x="8025700" y="35273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4" name="Google Shape;1544;p58"/>
            <p:cNvSpPr/>
            <p:nvPr/>
          </p:nvSpPr>
          <p:spPr>
            <a:xfrm>
              <a:off x="8025700" y="36892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5" name="Google Shape;1545;p58"/>
            <p:cNvSpPr/>
            <p:nvPr/>
          </p:nvSpPr>
          <p:spPr>
            <a:xfrm>
              <a:off x="8025700" y="38512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6" name="Google Shape;1546;p58"/>
            <p:cNvSpPr/>
            <p:nvPr/>
          </p:nvSpPr>
          <p:spPr>
            <a:xfrm>
              <a:off x="8025700" y="40131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7" name="Google Shape;1547;p58"/>
            <p:cNvSpPr/>
            <p:nvPr/>
          </p:nvSpPr>
          <p:spPr>
            <a:xfrm>
              <a:off x="8025700" y="41747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1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1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8" name="Google Shape;1548;p58"/>
            <p:cNvSpPr/>
            <p:nvPr/>
          </p:nvSpPr>
          <p:spPr>
            <a:xfrm>
              <a:off x="8025700" y="43366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9" name="Google Shape;1549;p58"/>
            <p:cNvSpPr/>
            <p:nvPr/>
          </p:nvSpPr>
          <p:spPr>
            <a:xfrm>
              <a:off x="8025700" y="44986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50" name="Google Shape;1550;p58"/>
            <p:cNvSpPr/>
            <p:nvPr/>
          </p:nvSpPr>
          <p:spPr>
            <a:xfrm>
              <a:off x="8025700" y="46605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553" name="Google Shape;1553;p58"/>
          <p:cNvGrpSpPr/>
          <p:nvPr/>
        </p:nvGrpSpPr>
        <p:grpSpPr>
          <a:xfrm>
            <a:off x="-84433" y="71448"/>
            <a:ext cx="2838233" cy="2141304"/>
            <a:chOff x="1938604" y="1358625"/>
            <a:chExt cx="1232946" cy="1174275"/>
          </a:xfrm>
        </p:grpSpPr>
        <p:sp>
          <p:nvSpPr>
            <p:cNvPr id="1554" name="Google Shape;1554;p58"/>
            <p:cNvSpPr/>
            <p:nvPr/>
          </p:nvSpPr>
          <p:spPr>
            <a:xfrm>
              <a:off x="2024050" y="1377375"/>
              <a:ext cx="1147500" cy="1155525"/>
            </a:xfrm>
            <a:custGeom>
              <a:avLst/>
              <a:gdLst/>
              <a:ahLst/>
              <a:cxnLst/>
              <a:rect l="l" t="t" r="r" b="b"/>
              <a:pathLst>
                <a:path w="45900" h="46221" extrusionOk="0">
                  <a:moveTo>
                    <a:pt x="43506" y="1"/>
                  </a:moveTo>
                  <a:lnTo>
                    <a:pt x="1" y="2704"/>
                  </a:lnTo>
                  <a:lnTo>
                    <a:pt x="2715" y="46221"/>
                  </a:lnTo>
                  <a:lnTo>
                    <a:pt x="41029" y="43828"/>
                  </a:lnTo>
                  <a:lnTo>
                    <a:pt x="45899" y="38303"/>
                  </a:lnTo>
                  <a:lnTo>
                    <a:pt x="43506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55" name="Google Shape;1555;p58"/>
            <p:cNvSpPr/>
            <p:nvPr/>
          </p:nvSpPr>
          <p:spPr>
            <a:xfrm>
              <a:off x="2005600" y="1358625"/>
              <a:ext cx="1147475" cy="1155825"/>
            </a:xfrm>
            <a:custGeom>
              <a:avLst/>
              <a:gdLst/>
              <a:ahLst/>
              <a:cxnLst/>
              <a:rect l="l" t="t" r="r" b="b"/>
              <a:pathLst>
                <a:path w="45899" h="46233" extrusionOk="0">
                  <a:moveTo>
                    <a:pt x="43494" y="1"/>
                  </a:moveTo>
                  <a:lnTo>
                    <a:pt x="0" y="2715"/>
                  </a:lnTo>
                  <a:lnTo>
                    <a:pt x="2703" y="46233"/>
                  </a:lnTo>
                  <a:lnTo>
                    <a:pt x="41029" y="43828"/>
                  </a:lnTo>
                  <a:lnTo>
                    <a:pt x="45899" y="38315"/>
                  </a:lnTo>
                  <a:lnTo>
                    <a:pt x="43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56" name="Google Shape;1556;p58"/>
            <p:cNvSpPr/>
            <p:nvPr/>
          </p:nvSpPr>
          <p:spPr>
            <a:xfrm>
              <a:off x="3022975" y="2316475"/>
              <a:ext cx="130100" cy="137850"/>
            </a:xfrm>
            <a:custGeom>
              <a:avLst/>
              <a:gdLst/>
              <a:ahLst/>
              <a:cxnLst/>
              <a:rect l="l" t="t" r="r" b="b"/>
              <a:pathLst>
                <a:path w="5204" h="5514" extrusionOk="0">
                  <a:moveTo>
                    <a:pt x="5204" y="1"/>
                  </a:moveTo>
                  <a:lnTo>
                    <a:pt x="1" y="322"/>
                  </a:lnTo>
                  <a:lnTo>
                    <a:pt x="334" y="5514"/>
                  </a:lnTo>
                  <a:lnTo>
                    <a:pt x="5204" y="1"/>
                  </a:lnTo>
                  <a:close/>
                </a:path>
              </a:pathLst>
            </a:custGeom>
            <a:solidFill>
              <a:srgbClr val="FF7A5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57" name="Google Shape;1557;p58"/>
            <p:cNvSpPr/>
            <p:nvPr/>
          </p:nvSpPr>
          <p:spPr>
            <a:xfrm>
              <a:off x="1938604" y="1600218"/>
              <a:ext cx="178901" cy="474175"/>
            </a:xfrm>
            <a:custGeom>
              <a:avLst/>
              <a:gdLst/>
              <a:ahLst/>
              <a:cxnLst/>
              <a:rect l="l" t="t" r="r" b="b"/>
              <a:pathLst>
                <a:path w="5311" h="18967" extrusionOk="0">
                  <a:moveTo>
                    <a:pt x="4477" y="0"/>
                  </a:moveTo>
                  <a:cubicBezTo>
                    <a:pt x="4072" y="155"/>
                    <a:pt x="3405" y="95"/>
                    <a:pt x="3072" y="119"/>
                  </a:cubicBezTo>
                  <a:cubicBezTo>
                    <a:pt x="2048" y="191"/>
                    <a:pt x="1024" y="262"/>
                    <a:pt x="0" y="274"/>
                  </a:cubicBezTo>
                  <a:lnTo>
                    <a:pt x="822" y="18967"/>
                  </a:lnTo>
                  <a:cubicBezTo>
                    <a:pt x="1112" y="18910"/>
                    <a:pt x="1405" y="18894"/>
                    <a:pt x="1697" y="18894"/>
                  </a:cubicBezTo>
                  <a:cubicBezTo>
                    <a:pt x="2030" y="18894"/>
                    <a:pt x="2364" y="18914"/>
                    <a:pt x="2693" y="18914"/>
                  </a:cubicBezTo>
                  <a:cubicBezTo>
                    <a:pt x="2796" y="18914"/>
                    <a:pt x="2898" y="18912"/>
                    <a:pt x="3001" y="18907"/>
                  </a:cubicBezTo>
                  <a:cubicBezTo>
                    <a:pt x="3560" y="18883"/>
                    <a:pt x="4096" y="18776"/>
                    <a:pt x="4644" y="18741"/>
                  </a:cubicBezTo>
                  <a:cubicBezTo>
                    <a:pt x="4759" y="18733"/>
                    <a:pt x="4906" y="18722"/>
                    <a:pt x="5048" y="18722"/>
                  </a:cubicBezTo>
                  <a:cubicBezTo>
                    <a:pt x="5141" y="18722"/>
                    <a:pt x="5231" y="18727"/>
                    <a:pt x="5310" y="18741"/>
                  </a:cubicBezTo>
                  <a:lnTo>
                    <a:pt x="4477" y="0"/>
                  </a:lnTo>
                  <a:close/>
                </a:path>
              </a:pathLst>
            </a:custGeom>
            <a:solidFill>
              <a:srgbClr val="FFAC58">
                <a:alpha val="726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513" name="Google Shape;1513;p58"/>
          <p:cNvGrpSpPr/>
          <p:nvPr/>
        </p:nvGrpSpPr>
        <p:grpSpPr>
          <a:xfrm rot="271929">
            <a:off x="3037868" y="380094"/>
            <a:ext cx="6738028" cy="7704624"/>
            <a:chOff x="658094" y="1385968"/>
            <a:chExt cx="5053805" cy="5778793"/>
          </a:xfrm>
        </p:grpSpPr>
        <p:grpSp>
          <p:nvGrpSpPr>
            <p:cNvPr id="1514" name="Google Shape;1514;p58"/>
            <p:cNvGrpSpPr/>
            <p:nvPr/>
          </p:nvGrpSpPr>
          <p:grpSpPr>
            <a:xfrm rot="-179539">
              <a:off x="658094" y="1385968"/>
              <a:ext cx="5053805" cy="5778793"/>
              <a:chOff x="1732250" y="435101"/>
              <a:chExt cx="5053990" cy="5779004"/>
            </a:xfrm>
          </p:grpSpPr>
          <p:sp>
            <p:nvSpPr>
              <p:cNvPr id="1515" name="Google Shape;1515;p58"/>
              <p:cNvSpPr/>
              <p:nvPr/>
            </p:nvSpPr>
            <p:spPr>
              <a:xfrm>
                <a:off x="2124240" y="542605"/>
                <a:ext cx="4662000" cy="5671500"/>
              </a:xfrm>
              <a:prstGeom prst="roundRect">
                <a:avLst>
                  <a:gd name="adj" fmla="val 1372"/>
                </a:avLst>
              </a:prstGeom>
              <a:solidFill>
                <a:srgbClr val="918C7F">
                  <a:alpha val="18990"/>
                </a:srgbClr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16" name="Google Shape;1516;p58"/>
              <p:cNvSpPr/>
              <p:nvPr/>
            </p:nvSpPr>
            <p:spPr>
              <a:xfrm>
                <a:off x="2008462" y="435101"/>
                <a:ext cx="4662000" cy="5671500"/>
              </a:xfrm>
              <a:prstGeom prst="roundRect">
                <a:avLst>
                  <a:gd name="adj" fmla="val 1372"/>
                </a:avLst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17" name="Google Shape;1517;p58"/>
              <p:cNvSpPr/>
              <p:nvPr/>
            </p:nvSpPr>
            <p:spPr>
              <a:xfrm>
                <a:off x="2258861" y="940350"/>
                <a:ext cx="266210" cy="266210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097" extrusionOk="0">
                    <a:moveTo>
                      <a:pt x="3048" y="1"/>
                    </a:moveTo>
                    <a:cubicBezTo>
                      <a:pt x="1358" y="1"/>
                      <a:pt x="0" y="1358"/>
                      <a:pt x="0" y="3049"/>
                    </a:cubicBezTo>
                    <a:cubicBezTo>
                      <a:pt x="0" y="4740"/>
                      <a:pt x="1358" y="6097"/>
                      <a:pt x="3048" y="6097"/>
                    </a:cubicBezTo>
                    <a:cubicBezTo>
                      <a:pt x="4739" y="6097"/>
                      <a:pt x="6096" y="4740"/>
                      <a:pt x="6096" y="3049"/>
                    </a:cubicBezTo>
                    <a:cubicBezTo>
                      <a:pt x="6096" y="1358"/>
                      <a:pt x="4739" y="1"/>
                      <a:pt x="30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18" name="Google Shape;1518;p58"/>
              <p:cNvSpPr/>
              <p:nvPr/>
            </p:nvSpPr>
            <p:spPr>
              <a:xfrm>
                <a:off x="2258861" y="1747713"/>
                <a:ext cx="266210" cy="266734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109" extrusionOk="0">
                    <a:moveTo>
                      <a:pt x="3048" y="0"/>
                    </a:moveTo>
                    <a:cubicBezTo>
                      <a:pt x="1358" y="0"/>
                      <a:pt x="0" y="1369"/>
                      <a:pt x="0" y="3060"/>
                    </a:cubicBezTo>
                    <a:cubicBezTo>
                      <a:pt x="0" y="4739"/>
                      <a:pt x="1358" y="6108"/>
                      <a:pt x="3048" y="6108"/>
                    </a:cubicBezTo>
                    <a:cubicBezTo>
                      <a:pt x="4739" y="6108"/>
                      <a:pt x="6096" y="4739"/>
                      <a:pt x="6096" y="3060"/>
                    </a:cubicBezTo>
                    <a:cubicBezTo>
                      <a:pt x="6096" y="1369"/>
                      <a:pt x="4739" y="0"/>
                      <a:pt x="3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19" name="Google Shape;1519;p58"/>
              <p:cNvSpPr/>
              <p:nvPr/>
            </p:nvSpPr>
            <p:spPr>
              <a:xfrm>
                <a:off x="2258861" y="2627818"/>
                <a:ext cx="266210" cy="266734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109" extrusionOk="0">
                    <a:moveTo>
                      <a:pt x="3048" y="0"/>
                    </a:moveTo>
                    <a:cubicBezTo>
                      <a:pt x="1358" y="0"/>
                      <a:pt x="0" y="1370"/>
                      <a:pt x="0" y="3048"/>
                    </a:cubicBezTo>
                    <a:cubicBezTo>
                      <a:pt x="0" y="4739"/>
                      <a:pt x="1358" y="6108"/>
                      <a:pt x="3048" y="6108"/>
                    </a:cubicBezTo>
                    <a:cubicBezTo>
                      <a:pt x="4739" y="6108"/>
                      <a:pt x="6096" y="4739"/>
                      <a:pt x="6096" y="3048"/>
                    </a:cubicBezTo>
                    <a:cubicBezTo>
                      <a:pt x="6096" y="1370"/>
                      <a:pt x="4739" y="0"/>
                      <a:pt x="3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0" name="Google Shape;1520;p58"/>
              <p:cNvSpPr/>
              <p:nvPr/>
            </p:nvSpPr>
            <p:spPr>
              <a:xfrm>
                <a:off x="2258861" y="3505348"/>
                <a:ext cx="266210" cy="266210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097" extrusionOk="0">
                    <a:moveTo>
                      <a:pt x="3048" y="0"/>
                    </a:moveTo>
                    <a:cubicBezTo>
                      <a:pt x="1358" y="0"/>
                      <a:pt x="0" y="1358"/>
                      <a:pt x="0" y="3048"/>
                    </a:cubicBezTo>
                    <a:cubicBezTo>
                      <a:pt x="0" y="4727"/>
                      <a:pt x="1358" y="6096"/>
                      <a:pt x="3048" y="6096"/>
                    </a:cubicBezTo>
                    <a:cubicBezTo>
                      <a:pt x="4739" y="6096"/>
                      <a:pt x="6096" y="4727"/>
                      <a:pt x="6096" y="3048"/>
                    </a:cubicBezTo>
                    <a:cubicBezTo>
                      <a:pt x="6096" y="1358"/>
                      <a:pt x="4739" y="0"/>
                      <a:pt x="3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1" name="Google Shape;1521;p58"/>
              <p:cNvSpPr/>
              <p:nvPr/>
            </p:nvSpPr>
            <p:spPr>
              <a:xfrm>
                <a:off x="2258861" y="4389077"/>
                <a:ext cx="266210" cy="266210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097" extrusionOk="0">
                    <a:moveTo>
                      <a:pt x="3048" y="1"/>
                    </a:moveTo>
                    <a:cubicBezTo>
                      <a:pt x="1358" y="1"/>
                      <a:pt x="0" y="1358"/>
                      <a:pt x="0" y="3049"/>
                    </a:cubicBezTo>
                    <a:cubicBezTo>
                      <a:pt x="0" y="4728"/>
                      <a:pt x="1358" y="6097"/>
                      <a:pt x="3048" y="6097"/>
                    </a:cubicBezTo>
                    <a:cubicBezTo>
                      <a:pt x="4739" y="6097"/>
                      <a:pt x="6096" y="4728"/>
                      <a:pt x="6096" y="3049"/>
                    </a:cubicBezTo>
                    <a:cubicBezTo>
                      <a:pt x="6096" y="1358"/>
                      <a:pt x="4739" y="1"/>
                      <a:pt x="30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2" name="Google Shape;1522;p58"/>
              <p:cNvSpPr/>
              <p:nvPr/>
            </p:nvSpPr>
            <p:spPr>
              <a:xfrm>
                <a:off x="2258861" y="5334720"/>
                <a:ext cx="266210" cy="266734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109" extrusionOk="0">
                    <a:moveTo>
                      <a:pt x="3048" y="0"/>
                    </a:moveTo>
                    <a:cubicBezTo>
                      <a:pt x="1358" y="0"/>
                      <a:pt x="0" y="1369"/>
                      <a:pt x="0" y="3060"/>
                    </a:cubicBezTo>
                    <a:cubicBezTo>
                      <a:pt x="0" y="4739"/>
                      <a:pt x="1358" y="6108"/>
                      <a:pt x="3048" y="6108"/>
                    </a:cubicBezTo>
                    <a:cubicBezTo>
                      <a:pt x="4739" y="6108"/>
                      <a:pt x="6096" y="4739"/>
                      <a:pt x="6096" y="3060"/>
                    </a:cubicBezTo>
                    <a:cubicBezTo>
                      <a:pt x="6096" y="1369"/>
                      <a:pt x="4739" y="0"/>
                      <a:pt x="3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3" name="Google Shape;1523;p58"/>
              <p:cNvSpPr/>
              <p:nvPr/>
            </p:nvSpPr>
            <p:spPr>
              <a:xfrm>
                <a:off x="1732250" y="1000167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8"/>
                      <a:pt x="0" y="1655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55"/>
                    </a:cubicBezTo>
                    <a:cubicBezTo>
                      <a:pt x="15764" y="738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4" name="Google Shape;1524;p58"/>
              <p:cNvSpPr/>
              <p:nvPr/>
            </p:nvSpPr>
            <p:spPr>
              <a:xfrm>
                <a:off x="1732250" y="1808535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8"/>
                      <a:pt x="0" y="1655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55"/>
                    </a:cubicBezTo>
                    <a:cubicBezTo>
                      <a:pt x="15764" y="738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5" name="Google Shape;1525;p58"/>
              <p:cNvSpPr/>
              <p:nvPr/>
            </p:nvSpPr>
            <p:spPr>
              <a:xfrm>
                <a:off x="1732250" y="2689164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9"/>
                      <a:pt x="0" y="1643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43"/>
                    </a:cubicBezTo>
                    <a:cubicBezTo>
                      <a:pt x="15764" y="739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6" name="Google Shape;1526;p58"/>
              <p:cNvSpPr/>
              <p:nvPr/>
            </p:nvSpPr>
            <p:spPr>
              <a:xfrm>
                <a:off x="1732250" y="3566170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8"/>
                      <a:pt x="0" y="1655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55"/>
                    </a:cubicBezTo>
                    <a:cubicBezTo>
                      <a:pt x="15764" y="738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7" name="Google Shape;1527;p58"/>
              <p:cNvSpPr/>
              <p:nvPr/>
            </p:nvSpPr>
            <p:spPr>
              <a:xfrm>
                <a:off x="1732250" y="4449375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1"/>
                    </a:moveTo>
                    <a:cubicBezTo>
                      <a:pt x="750" y="1"/>
                      <a:pt x="0" y="739"/>
                      <a:pt x="0" y="1656"/>
                    </a:cubicBezTo>
                    <a:cubicBezTo>
                      <a:pt x="0" y="2561"/>
                      <a:pt x="750" y="3299"/>
                      <a:pt x="1655" y="3299"/>
                    </a:cubicBezTo>
                    <a:lnTo>
                      <a:pt x="14109" y="3299"/>
                    </a:lnTo>
                    <a:cubicBezTo>
                      <a:pt x="15038" y="3299"/>
                      <a:pt x="15776" y="2561"/>
                      <a:pt x="15764" y="1656"/>
                    </a:cubicBezTo>
                    <a:cubicBezTo>
                      <a:pt x="15764" y="739"/>
                      <a:pt x="15026" y="1"/>
                      <a:pt x="14109" y="1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8" name="Google Shape;1528;p58"/>
              <p:cNvSpPr/>
              <p:nvPr/>
            </p:nvSpPr>
            <p:spPr>
              <a:xfrm>
                <a:off x="1732250" y="5395541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8"/>
                      <a:pt x="0" y="1655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55"/>
                    </a:cubicBezTo>
                    <a:cubicBezTo>
                      <a:pt x="15764" y="738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1529" name="Google Shape;1529;p58"/>
            <p:cNvSpPr/>
            <p:nvPr/>
          </p:nvSpPr>
          <p:spPr>
            <a:xfrm rot="21420423">
              <a:off x="1515871" y="2501840"/>
              <a:ext cx="3793465" cy="2284962"/>
            </a:xfrm>
            <a:custGeom>
              <a:avLst/>
              <a:gdLst/>
              <a:ahLst/>
              <a:cxnLst/>
              <a:rect l="l" t="t" r="r" b="b"/>
              <a:pathLst>
                <a:path w="72713" h="41029" extrusionOk="0">
                  <a:moveTo>
                    <a:pt x="3478" y="0"/>
                  </a:moveTo>
                  <a:lnTo>
                    <a:pt x="1251" y="905"/>
                  </a:lnTo>
                  <a:lnTo>
                    <a:pt x="1" y="417"/>
                  </a:lnTo>
                  <a:lnTo>
                    <a:pt x="1" y="39433"/>
                  </a:lnTo>
                  <a:lnTo>
                    <a:pt x="1" y="40207"/>
                  </a:lnTo>
                  <a:lnTo>
                    <a:pt x="215" y="40124"/>
                  </a:lnTo>
                  <a:lnTo>
                    <a:pt x="2442" y="41029"/>
                  </a:lnTo>
                  <a:lnTo>
                    <a:pt x="4668" y="40124"/>
                  </a:lnTo>
                  <a:lnTo>
                    <a:pt x="6895" y="41029"/>
                  </a:lnTo>
                  <a:lnTo>
                    <a:pt x="9121" y="40124"/>
                  </a:lnTo>
                  <a:lnTo>
                    <a:pt x="11348" y="41029"/>
                  </a:lnTo>
                  <a:lnTo>
                    <a:pt x="13574" y="40124"/>
                  </a:lnTo>
                  <a:lnTo>
                    <a:pt x="15801" y="41029"/>
                  </a:lnTo>
                  <a:lnTo>
                    <a:pt x="18027" y="40124"/>
                  </a:lnTo>
                  <a:lnTo>
                    <a:pt x="20253" y="41029"/>
                  </a:lnTo>
                  <a:lnTo>
                    <a:pt x="22480" y="40124"/>
                  </a:lnTo>
                  <a:lnTo>
                    <a:pt x="24706" y="41029"/>
                  </a:lnTo>
                  <a:lnTo>
                    <a:pt x="26933" y="40124"/>
                  </a:lnTo>
                  <a:lnTo>
                    <a:pt x="29159" y="41029"/>
                  </a:lnTo>
                  <a:lnTo>
                    <a:pt x="31386" y="40124"/>
                  </a:lnTo>
                  <a:lnTo>
                    <a:pt x="33612" y="41029"/>
                  </a:lnTo>
                  <a:lnTo>
                    <a:pt x="35851" y="40124"/>
                  </a:lnTo>
                  <a:lnTo>
                    <a:pt x="38077" y="41029"/>
                  </a:lnTo>
                  <a:lnTo>
                    <a:pt x="40304" y="40124"/>
                  </a:lnTo>
                  <a:lnTo>
                    <a:pt x="42530" y="41029"/>
                  </a:lnTo>
                  <a:lnTo>
                    <a:pt x="44757" y="40124"/>
                  </a:lnTo>
                  <a:lnTo>
                    <a:pt x="46983" y="41029"/>
                  </a:lnTo>
                  <a:lnTo>
                    <a:pt x="49209" y="40124"/>
                  </a:lnTo>
                  <a:lnTo>
                    <a:pt x="51436" y="41029"/>
                  </a:lnTo>
                  <a:lnTo>
                    <a:pt x="53662" y="40124"/>
                  </a:lnTo>
                  <a:lnTo>
                    <a:pt x="55889" y="41029"/>
                  </a:lnTo>
                  <a:lnTo>
                    <a:pt x="58115" y="40124"/>
                  </a:lnTo>
                  <a:lnTo>
                    <a:pt x="60342" y="41029"/>
                  </a:lnTo>
                  <a:lnTo>
                    <a:pt x="62568" y="40124"/>
                  </a:lnTo>
                  <a:lnTo>
                    <a:pt x="64795" y="41029"/>
                  </a:lnTo>
                  <a:lnTo>
                    <a:pt x="67021" y="40124"/>
                  </a:lnTo>
                  <a:lnTo>
                    <a:pt x="69248" y="41029"/>
                  </a:lnTo>
                  <a:lnTo>
                    <a:pt x="71474" y="40124"/>
                  </a:lnTo>
                  <a:lnTo>
                    <a:pt x="72712" y="40612"/>
                  </a:lnTo>
                  <a:lnTo>
                    <a:pt x="72712" y="822"/>
                  </a:lnTo>
                  <a:lnTo>
                    <a:pt x="72510" y="905"/>
                  </a:lnTo>
                  <a:lnTo>
                    <a:pt x="70284" y="0"/>
                  </a:lnTo>
                  <a:lnTo>
                    <a:pt x="68057" y="905"/>
                  </a:lnTo>
                  <a:lnTo>
                    <a:pt x="65831" y="0"/>
                  </a:lnTo>
                  <a:lnTo>
                    <a:pt x="63604" y="905"/>
                  </a:lnTo>
                  <a:lnTo>
                    <a:pt x="61378" y="0"/>
                  </a:lnTo>
                  <a:lnTo>
                    <a:pt x="59151" y="905"/>
                  </a:lnTo>
                  <a:lnTo>
                    <a:pt x="56925" y="0"/>
                  </a:lnTo>
                  <a:lnTo>
                    <a:pt x="54698" y="905"/>
                  </a:lnTo>
                  <a:lnTo>
                    <a:pt x="52460" y="0"/>
                  </a:lnTo>
                  <a:lnTo>
                    <a:pt x="50233" y="905"/>
                  </a:lnTo>
                  <a:lnTo>
                    <a:pt x="48007" y="0"/>
                  </a:lnTo>
                  <a:lnTo>
                    <a:pt x="45780" y="905"/>
                  </a:lnTo>
                  <a:lnTo>
                    <a:pt x="43554" y="0"/>
                  </a:lnTo>
                  <a:lnTo>
                    <a:pt x="41328" y="905"/>
                  </a:lnTo>
                  <a:lnTo>
                    <a:pt x="39101" y="0"/>
                  </a:lnTo>
                  <a:lnTo>
                    <a:pt x="36875" y="905"/>
                  </a:lnTo>
                  <a:lnTo>
                    <a:pt x="34648" y="0"/>
                  </a:lnTo>
                  <a:lnTo>
                    <a:pt x="32422" y="905"/>
                  </a:lnTo>
                  <a:lnTo>
                    <a:pt x="30195" y="0"/>
                  </a:lnTo>
                  <a:lnTo>
                    <a:pt x="27969" y="905"/>
                  </a:lnTo>
                  <a:lnTo>
                    <a:pt x="25742" y="0"/>
                  </a:lnTo>
                  <a:lnTo>
                    <a:pt x="23516" y="905"/>
                  </a:lnTo>
                  <a:lnTo>
                    <a:pt x="21289" y="0"/>
                  </a:lnTo>
                  <a:lnTo>
                    <a:pt x="19063" y="905"/>
                  </a:lnTo>
                  <a:lnTo>
                    <a:pt x="16836" y="0"/>
                  </a:lnTo>
                  <a:lnTo>
                    <a:pt x="14610" y="905"/>
                  </a:lnTo>
                  <a:lnTo>
                    <a:pt x="12383" y="0"/>
                  </a:lnTo>
                  <a:lnTo>
                    <a:pt x="10157" y="905"/>
                  </a:lnTo>
                  <a:lnTo>
                    <a:pt x="7930" y="0"/>
                  </a:lnTo>
                  <a:lnTo>
                    <a:pt x="5704" y="905"/>
                  </a:lnTo>
                  <a:lnTo>
                    <a:pt x="3478" y="0"/>
                  </a:lnTo>
                  <a:close/>
                </a:path>
              </a:pathLst>
            </a:custGeom>
            <a:solidFill>
              <a:srgbClr val="9DE6E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4224329" y="2957908"/>
            <a:ext cx="505646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>
              <a:buClr>
                <a:srgbClr val="000000"/>
              </a:buClr>
            </a:pPr>
            <a:r>
              <a:rPr lang="en-US" sz="6000" b="1" kern="0" dirty="0">
                <a:solidFill>
                  <a:srgbClr val="002060"/>
                </a:solidFill>
                <a:latin typeface="Arial"/>
                <a:cs typeface="Arial"/>
                <a:sym typeface="Arial"/>
              </a:rPr>
              <a:t>LUYỆN TẬP </a:t>
            </a:r>
          </a:p>
        </p:txBody>
      </p:sp>
    </p:spTree>
  </p:cSld>
  <p:clrMapOvr>
    <a:masterClrMapping/>
  </p:clrMapOvr>
  <p:transition spd="slow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6" name="Google Shape;1076;p44"/>
          <p:cNvGrpSpPr/>
          <p:nvPr/>
        </p:nvGrpSpPr>
        <p:grpSpPr>
          <a:xfrm>
            <a:off x="670331" y="397271"/>
            <a:ext cx="2806399" cy="1209706"/>
            <a:chOff x="705725" y="2072700"/>
            <a:chExt cx="1190350" cy="1286200"/>
          </a:xfrm>
        </p:grpSpPr>
        <p:sp>
          <p:nvSpPr>
            <p:cNvPr id="1077" name="Google Shape;1077;p44"/>
            <p:cNvSpPr/>
            <p:nvPr/>
          </p:nvSpPr>
          <p:spPr>
            <a:xfrm>
              <a:off x="724175" y="2187000"/>
              <a:ext cx="1171900" cy="1171900"/>
            </a:xfrm>
            <a:custGeom>
              <a:avLst/>
              <a:gdLst/>
              <a:ahLst/>
              <a:cxnLst/>
              <a:rect l="l" t="t" r="r" b="b"/>
              <a:pathLst>
                <a:path w="46876" h="46876" extrusionOk="0">
                  <a:moveTo>
                    <a:pt x="43459" y="1"/>
                  </a:moveTo>
                  <a:lnTo>
                    <a:pt x="1" y="3418"/>
                  </a:lnTo>
                  <a:lnTo>
                    <a:pt x="3418" y="46876"/>
                  </a:lnTo>
                  <a:lnTo>
                    <a:pt x="46876" y="43458"/>
                  </a:lnTo>
                  <a:lnTo>
                    <a:pt x="43459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1078" name="Google Shape;1078;p44"/>
            <p:cNvSpPr/>
            <p:nvPr/>
          </p:nvSpPr>
          <p:spPr>
            <a:xfrm>
              <a:off x="705725" y="2168550"/>
              <a:ext cx="1171900" cy="1171900"/>
            </a:xfrm>
            <a:custGeom>
              <a:avLst/>
              <a:gdLst/>
              <a:ahLst/>
              <a:cxnLst/>
              <a:rect l="l" t="t" r="r" b="b"/>
              <a:pathLst>
                <a:path w="46876" h="46876" extrusionOk="0">
                  <a:moveTo>
                    <a:pt x="43459" y="1"/>
                  </a:moveTo>
                  <a:lnTo>
                    <a:pt x="1" y="3418"/>
                  </a:lnTo>
                  <a:lnTo>
                    <a:pt x="3418" y="46875"/>
                  </a:lnTo>
                  <a:lnTo>
                    <a:pt x="46876" y="43458"/>
                  </a:lnTo>
                  <a:lnTo>
                    <a:pt x="43459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1079" name="Google Shape;1079;p44"/>
            <p:cNvSpPr/>
            <p:nvPr/>
          </p:nvSpPr>
          <p:spPr>
            <a:xfrm>
              <a:off x="1615675" y="2072700"/>
              <a:ext cx="133950" cy="222075"/>
            </a:xfrm>
            <a:custGeom>
              <a:avLst/>
              <a:gdLst/>
              <a:ahLst/>
              <a:cxnLst/>
              <a:rect l="l" t="t" r="r" b="b"/>
              <a:pathLst>
                <a:path w="5358" h="8883" extrusionOk="0">
                  <a:moveTo>
                    <a:pt x="857" y="1"/>
                  </a:moveTo>
                  <a:lnTo>
                    <a:pt x="0" y="8573"/>
                  </a:lnTo>
                  <a:cubicBezTo>
                    <a:pt x="619" y="8585"/>
                    <a:pt x="1262" y="8633"/>
                    <a:pt x="1869" y="8716"/>
                  </a:cubicBezTo>
                  <a:cubicBezTo>
                    <a:pt x="2046" y="8750"/>
                    <a:pt x="2235" y="8783"/>
                    <a:pt x="2423" y="8783"/>
                  </a:cubicBezTo>
                  <a:cubicBezTo>
                    <a:pt x="2501" y="8783"/>
                    <a:pt x="2579" y="8778"/>
                    <a:pt x="2655" y="8764"/>
                  </a:cubicBezTo>
                  <a:cubicBezTo>
                    <a:pt x="2737" y="8755"/>
                    <a:pt x="2818" y="8732"/>
                    <a:pt x="2889" y="8732"/>
                  </a:cubicBezTo>
                  <a:cubicBezTo>
                    <a:pt x="2911" y="8732"/>
                    <a:pt x="2933" y="8734"/>
                    <a:pt x="2953" y="8740"/>
                  </a:cubicBezTo>
                  <a:cubicBezTo>
                    <a:pt x="3036" y="8752"/>
                    <a:pt x="3108" y="8799"/>
                    <a:pt x="3179" y="8823"/>
                  </a:cubicBezTo>
                  <a:cubicBezTo>
                    <a:pt x="3286" y="8871"/>
                    <a:pt x="3405" y="8871"/>
                    <a:pt x="3524" y="8871"/>
                  </a:cubicBezTo>
                  <a:cubicBezTo>
                    <a:pt x="3549" y="8873"/>
                    <a:pt x="3576" y="8874"/>
                    <a:pt x="3603" y="8874"/>
                  </a:cubicBezTo>
                  <a:cubicBezTo>
                    <a:pt x="3772" y="8874"/>
                    <a:pt x="3983" y="8837"/>
                    <a:pt x="4179" y="8837"/>
                  </a:cubicBezTo>
                  <a:cubicBezTo>
                    <a:pt x="4286" y="8837"/>
                    <a:pt x="4389" y="8848"/>
                    <a:pt x="4477" y="8883"/>
                  </a:cubicBezTo>
                  <a:lnTo>
                    <a:pt x="5358" y="60"/>
                  </a:lnTo>
                  <a:cubicBezTo>
                    <a:pt x="4815" y="23"/>
                    <a:pt x="4267" y="4"/>
                    <a:pt x="3723" y="4"/>
                  </a:cubicBezTo>
                  <a:cubicBezTo>
                    <a:pt x="3397" y="4"/>
                    <a:pt x="3072" y="11"/>
                    <a:pt x="2750" y="25"/>
                  </a:cubicBezTo>
                  <a:cubicBezTo>
                    <a:pt x="2394" y="44"/>
                    <a:pt x="2038" y="71"/>
                    <a:pt x="1688" y="71"/>
                  </a:cubicBezTo>
                  <a:cubicBezTo>
                    <a:pt x="1406" y="71"/>
                    <a:pt x="1128" y="54"/>
                    <a:pt x="857" y="1"/>
                  </a:cubicBez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1080" name="Google Shape;1080;p44"/>
            <p:cNvSpPr/>
            <p:nvPr/>
          </p:nvSpPr>
          <p:spPr>
            <a:xfrm>
              <a:off x="771225" y="2139675"/>
              <a:ext cx="133950" cy="222075"/>
            </a:xfrm>
            <a:custGeom>
              <a:avLst/>
              <a:gdLst/>
              <a:ahLst/>
              <a:cxnLst/>
              <a:rect l="l" t="t" r="r" b="b"/>
              <a:pathLst>
                <a:path w="5358" h="8883" extrusionOk="0">
                  <a:moveTo>
                    <a:pt x="4501" y="1"/>
                  </a:moveTo>
                  <a:cubicBezTo>
                    <a:pt x="4219" y="54"/>
                    <a:pt x="3938" y="71"/>
                    <a:pt x="3656" y="71"/>
                  </a:cubicBezTo>
                  <a:cubicBezTo>
                    <a:pt x="3307" y="71"/>
                    <a:pt x="2957" y="44"/>
                    <a:pt x="2608" y="24"/>
                  </a:cubicBezTo>
                  <a:cubicBezTo>
                    <a:pt x="2282" y="11"/>
                    <a:pt x="1956" y="4"/>
                    <a:pt x="1630" y="4"/>
                  </a:cubicBezTo>
                  <a:cubicBezTo>
                    <a:pt x="1087" y="4"/>
                    <a:pt x="543" y="23"/>
                    <a:pt x="0" y="60"/>
                  </a:cubicBezTo>
                  <a:lnTo>
                    <a:pt x="881" y="8883"/>
                  </a:lnTo>
                  <a:cubicBezTo>
                    <a:pt x="969" y="8848"/>
                    <a:pt x="1070" y="8837"/>
                    <a:pt x="1176" y="8837"/>
                  </a:cubicBezTo>
                  <a:cubicBezTo>
                    <a:pt x="1370" y="8837"/>
                    <a:pt x="1579" y="8874"/>
                    <a:pt x="1752" y="8874"/>
                  </a:cubicBezTo>
                  <a:cubicBezTo>
                    <a:pt x="1780" y="8874"/>
                    <a:pt x="1808" y="8873"/>
                    <a:pt x="1834" y="8871"/>
                  </a:cubicBezTo>
                  <a:cubicBezTo>
                    <a:pt x="1953" y="8871"/>
                    <a:pt x="2072" y="8871"/>
                    <a:pt x="2179" y="8823"/>
                  </a:cubicBezTo>
                  <a:cubicBezTo>
                    <a:pt x="2250" y="8799"/>
                    <a:pt x="2322" y="8752"/>
                    <a:pt x="2405" y="8740"/>
                  </a:cubicBezTo>
                  <a:cubicBezTo>
                    <a:pt x="2425" y="8734"/>
                    <a:pt x="2447" y="8732"/>
                    <a:pt x="2469" y="8732"/>
                  </a:cubicBezTo>
                  <a:cubicBezTo>
                    <a:pt x="2540" y="8732"/>
                    <a:pt x="2621" y="8755"/>
                    <a:pt x="2703" y="8764"/>
                  </a:cubicBezTo>
                  <a:cubicBezTo>
                    <a:pt x="2780" y="8778"/>
                    <a:pt x="2857" y="8783"/>
                    <a:pt x="2935" y="8783"/>
                  </a:cubicBezTo>
                  <a:cubicBezTo>
                    <a:pt x="3123" y="8783"/>
                    <a:pt x="3312" y="8750"/>
                    <a:pt x="3489" y="8716"/>
                  </a:cubicBezTo>
                  <a:cubicBezTo>
                    <a:pt x="4096" y="8633"/>
                    <a:pt x="4739" y="8585"/>
                    <a:pt x="5358" y="8573"/>
                  </a:cubicBezTo>
                  <a:lnTo>
                    <a:pt x="4501" y="1"/>
                  </a:ln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5328863" y="397270"/>
            <a:ext cx="1561672" cy="60001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2800" kern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81692" y="759281"/>
            <a:ext cx="2451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buClr>
                <a:srgbClr val="000000"/>
              </a:buClr>
            </a:pPr>
            <a:r>
              <a:rPr lang="en-US" sz="2800" b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Luyện</a:t>
            </a:r>
            <a:r>
              <a:rPr 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ập</a:t>
            </a:r>
            <a:endParaRPr lang="en-US" sz="28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614664" y="1519714"/>
            <a:ext cx="6096000" cy="1083374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nl-NL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7.1: SGK-tr32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/A: a, c, d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1614664" y="2637824"/>
            <a:ext cx="5597704" cy="1321225"/>
            <a:chOff x="1614664" y="2597632"/>
            <a:chExt cx="5597704" cy="1321225"/>
          </a:xfrm>
        </p:grpSpPr>
        <p:sp>
          <p:nvSpPr>
            <p:cNvPr id="5" name="Rectangle 2"/>
            <p:cNvSpPr>
              <a:spLocks noChangeArrowheads="1"/>
            </p:cNvSpPr>
            <p:nvPr/>
          </p:nvSpPr>
          <p:spPr bwMode="auto">
            <a:xfrm>
              <a:off x="1614664" y="2597632"/>
              <a:ext cx="5383357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ài 7.2: SGK-tr32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31297381"/>
                </p:ext>
              </p:extLst>
            </p:nvPr>
          </p:nvGraphicFramePr>
          <p:xfrm>
            <a:off x="1767709" y="3160175"/>
            <a:ext cx="5444659" cy="7586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9" name="Equation" r:id="rId4" imgW="3098800" imgH="431800" progId="Equation.DSMT4">
                    <p:embed/>
                  </p:oleObj>
                </mc:Choice>
                <mc:Fallback>
                  <p:oleObj name="Equation" r:id="rId4" imgW="3098800" imgH="4318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7709" y="3160175"/>
                          <a:ext cx="5444659" cy="75868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6421662" y="3253951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1614664" y="4008420"/>
            <a:ext cx="9327991" cy="1112699"/>
            <a:chOff x="1614664" y="3958180"/>
            <a:chExt cx="9327991" cy="1112699"/>
          </a:xfrm>
        </p:grpSpPr>
        <p:sp>
          <p:nvSpPr>
            <p:cNvPr id="10" name="Rectangle 5"/>
            <p:cNvSpPr>
              <a:spLocks noChangeArrowheads="1"/>
            </p:cNvSpPr>
            <p:nvPr/>
          </p:nvSpPr>
          <p:spPr bwMode="auto">
            <a:xfrm>
              <a:off x="1614664" y="3958180"/>
              <a:ext cx="9327991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ài 7.3: SGK-tr32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a)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ô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ghiệm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;			b) 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52912385"/>
                </p:ext>
              </p:extLst>
            </p:nvPr>
          </p:nvGraphicFramePr>
          <p:xfrm>
            <a:off x="8409802" y="4250358"/>
            <a:ext cx="1013585" cy="8205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0" name="Equation" r:id="rId6" imgW="533169" imgH="431613" progId="Equation.DSMT4">
                    <p:embed/>
                  </p:oleObj>
                </mc:Choice>
                <mc:Fallback>
                  <p:oleObj name="Equation" r:id="rId6" imgW="533169" imgH="431613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09802" y="4250358"/>
                          <a:ext cx="1013585" cy="82052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6778729" y="4250358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40" name="Google Shape;1440;p55"/>
          <p:cNvGrpSpPr/>
          <p:nvPr/>
        </p:nvGrpSpPr>
        <p:grpSpPr>
          <a:xfrm>
            <a:off x="2971800" y="1293487"/>
            <a:ext cx="6686550" cy="3749593"/>
            <a:chOff x="2202650" y="2939175"/>
            <a:chExt cx="1146900" cy="1220125"/>
          </a:xfrm>
        </p:grpSpPr>
        <p:sp>
          <p:nvSpPr>
            <p:cNvPr id="1441" name="Google Shape;1441;p55"/>
            <p:cNvSpPr/>
            <p:nvPr/>
          </p:nvSpPr>
          <p:spPr>
            <a:xfrm>
              <a:off x="2221400" y="3024300"/>
              <a:ext cx="1128150" cy="1135000"/>
            </a:xfrm>
            <a:custGeom>
              <a:avLst/>
              <a:gdLst/>
              <a:ahLst/>
              <a:cxnLst/>
              <a:rect l="l" t="t" r="r" b="b"/>
              <a:pathLst>
                <a:path w="45126" h="45400" extrusionOk="0">
                  <a:moveTo>
                    <a:pt x="1572" y="1"/>
                  </a:moveTo>
                  <a:lnTo>
                    <a:pt x="0" y="37506"/>
                  </a:lnTo>
                  <a:lnTo>
                    <a:pt x="6096" y="43816"/>
                  </a:lnTo>
                  <a:lnTo>
                    <a:pt x="43291" y="45399"/>
                  </a:lnTo>
                  <a:lnTo>
                    <a:pt x="45125" y="1835"/>
                  </a:lnTo>
                  <a:lnTo>
                    <a:pt x="157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2" name="Google Shape;1442;p55"/>
            <p:cNvSpPr/>
            <p:nvPr/>
          </p:nvSpPr>
          <p:spPr>
            <a:xfrm>
              <a:off x="2202650" y="3005850"/>
              <a:ext cx="1128125" cy="1134700"/>
            </a:xfrm>
            <a:custGeom>
              <a:avLst/>
              <a:gdLst/>
              <a:ahLst/>
              <a:cxnLst/>
              <a:rect l="l" t="t" r="r" b="b"/>
              <a:pathLst>
                <a:path w="45125" h="45388" extrusionOk="0">
                  <a:moveTo>
                    <a:pt x="1584" y="1"/>
                  </a:moveTo>
                  <a:lnTo>
                    <a:pt x="0" y="37505"/>
                  </a:lnTo>
                  <a:lnTo>
                    <a:pt x="6108" y="43816"/>
                  </a:lnTo>
                  <a:lnTo>
                    <a:pt x="43291" y="45387"/>
                  </a:lnTo>
                  <a:lnTo>
                    <a:pt x="45125" y="1834"/>
                  </a:lnTo>
                  <a:lnTo>
                    <a:pt x="1584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3" name="Google Shape;1443;p55"/>
            <p:cNvSpPr/>
            <p:nvPr/>
          </p:nvSpPr>
          <p:spPr>
            <a:xfrm>
              <a:off x="2202650" y="3943475"/>
              <a:ext cx="159275" cy="157775"/>
            </a:xfrm>
            <a:custGeom>
              <a:avLst/>
              <a:gdLst/>
              <a:ahLst/>
              <a:cxnLst/>
              <a:rect l="l" t="t" r="r" b="b"/>
              <a:pathLst>
                <a:path w="6371" h="6311" extrusionOk="0">
                  <a:moveTo>
                    <a:pt x="0" y="0"/>
                  </a:moveTo>
                  <a:lnTo>
                    <a:pt x="6108" y="6311"/>
                  </a:lnTo>
                  <a:lnTo>
                    <a:pt x="637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19D49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44" name="Google Shape;1444;p55"/>
            <p:cNvSpPr/>
            <p:nvPr/>
          </p:nvSpPr>
          <p:spPr>
            <a:xfrm>
              <a:off x="2625319" y="2939175"/>
              <a:ext cx="551875" cy="187905"/>
            </a:xfrm>
            <a:custGeom>
              <a:avLst/>
              <a:gdLst/>
              <a:ahLst/>
              <a:cxnLst/>
              <a:rect l="l" t="t" r="r" b="b"/>
              <a:pathLst>
                <a:path w="22075" h="5597" extrusionOk="0">
                  <a:moveTo>
                    <a:pt x="393" y="1"/>
                  </a:moveTo>
                  <a:cubicBezTo>
                    <a:pt x="334" y="334"/>
                    <a:pt x="226" y="691"/>
                    <a:pt x="191" y="870"/>
                  </a:cubicBezTo>
                  <a:cubicBezTo>
                    <a:pt x="48" y="2072"/>
                    <a:pt x="0" y="3275"/>
                    <a:pt x="36" y="4501"/>
                  </a:cubicBezTo>
                  <a:lnTo>
                    <a:pt x="22015" y="5597"/>
                  </a:lnTo>
                  <a:cubicBezTo>
                    <a:pt x="22015" y="4597"/>
                    <a:pt x="22015" y="3585"/>
                    <a:pt x="22027" y="2584"/>
                  </a:cubicBezTo>
                  <a:cubicBezTo>
                    <a:pt x="22074" y="2120"/>
                    <a:pt x="22015" y="1584"/>
                    <a:pt x="22039" y="1084"/>
                  </a:cubicBezTo>
                  <a:lnTo>
                    <a:pt x="393" y="1"/>
                  </a:ln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3971159" y="2780258"/>
            <a:ext cx="45783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>
              <a:buClr>
                <a:srgbClr val="000000"/>
              </a:buClr>
            </a:pPr>
            <a:r>
              <a:rPr lang="en-US" sz="6000" b="1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VẬN DỤNG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76" name="Google Shape;1076;p44"/>
          <p:cNvGrpSpPr/>
          <p:nvPr/>
        </p:nvGrpSpPr>
        <p:grpSpPr>
          <a:xfrm>
            <a:off x="670331" y="397271"/>
            <a:ext cx="2806399" cy="1209706"/>
            <a:chOff x="705725" y="2072700"/>
            <a:chExt cx="1190350" cy="1286200"/>
          </a:xfrm>
        </p:grpSpPr>
        <p:sp>
          <p:nvSpPr>
            <p:cNvPr id="1077" name="Google Shape;1077;p44"/>
            <p:cNvSpPr/>
            <p:nvPr/>
          </p:nvSpPr>
          <p:spPr>
            <a:xfrm>
              <a:off x="724175" y="2187000"/>
              <a:ext cx="1171900" cy="1171900"/>
            </a:xfrm>
            <a:custGeom>
              <a:avLst/>
              <a:gdLst/>
              <a:ahLst/>
              <a:cxnLst/>
              <a:rect l="l" t="t" r="r" b="b"/>
              <a:pathLst>
                <a:path w="46876" h="46876" extrusionOk="0">
                  <a:moveTo>
                    <a:pt x="43459" y="1"/>
                  </a:moveTo>
                  <a:lnTo>
                    <a:pt x="1" y="3418"/>
                  </a:lnTo>
                  <a:lnTo>
                    <a:pt x="3418" y="46876"/>
                  </a:lnTo>
                  <a:lnTo>
                    <a:pt x="46876" y="43458"/>
                  </a:lnTo>
                  <a:lnTo>
                    <a:pt x="43459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1078" name="Google Shape;1078;p44"/>
            <p:cNvSpPr/>
            <p:nvPr/>
          </p:nvSpPr>
          <p:spPr>
            <a:xfrm>
              <a:off x="705725" y="2168550"/>
              <a:ext cx="1171900" cy="1171900"/>
            </a:xfrm>
            <a:custGeom>
              <a:avLst/>
              <a:gdLst/>
              <a:ahLst/>
              <a:cxnLst/>
              <a:rect l="l" t="t" r="r" b="b"/>
              <a:pathLst>
                <a:path w="46876" h="46876" extrusionOk="0">
                  <a:moveTo>
                    <a:pt x="43459" y="1"/>
                  </a:moveTo>
                  <a:lnTo>
                    <a:pt x="1" y="3418"/>
                  </a:lnTo>
                  <a:lnTo>
                    <a:pt x="3418" y="46875"/>
                  </a:lnTo>
                  <a:lnTo>
                    <a:pt x="46876" y="43458"/>
                  </a:lnTo>
                  <a:lnTo>
                    <a:pt x="43459" y="1"/>
                  </a:ln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1079" name="Google Shape;1079;p44"/>
            <p:cNvSpPr/>
            <p:nvPr/>
          </p:nvSpPr>
          <p:spPr>
            <a:xfrm>
              <a:off x="1615675" y="2072700"/>
              <a:ext cx="133950" cy="222075"/>
            </a:xfrm>
            <a:custGeom>
              <a:avLst/>
              <a:gdLst/>
              <a:ahLst/>
              <a:cxnLst/>
              <a:rect l="l" t="t" r="r" b="b"/>
              <a:pathLst>
                <a:path w="5358" h="8883" extrusionOk="0">
                  <a:moveTo>
                    <a:pt x="857" y="1"/>
                  </a:moveTo>
                  <a:lnTo>
                    <a:pt x="0" y="8573"/>
                  </a:lnTo>
                  <a:cubicBezTo>
                    <a:pt x="619" y="8585"/>
                    <a:pt x="1262" y="8633"/>
                    <a:pt x="1869" y="8716"/>
                  </a:cubicBezTo>
                  <a:cubicBezTo>
                    <a:pt x="2046" y="8750"/>
                    <a:pt x="2235" y="8783"/>
                    <a:pt x="2423" y="8783"/>
                  </a:cubicBezTo>
                  <a:cubicBezTo>
                    <a:pt x="2501" y="8783"/>
                    <a:pt x="2579" y="8778"/>
                    <a:pt x="2655" y="8764"/>
                  </a:cubicBezTo>
                  <a:cubicBezTo>
                    <a:pt x="2737" y="8755"/>
                    <a:pt x="2818" y="8732"/>
                    <a:pt x="2889" y="8732"/>
                  </a:cubicBezTo>
                  <a:cubicBezTo>
                    <a:pt x="2911" y="8732"/>
                    <a:pt x="2933" y="8734"/>
                    <a:pt x="2953" y="8740"/>
                  </a:cubicBezTo>
                  <a:cubicBezTo>
                    <a:pt x="3036" y="8752"/>
                    <a:pt x="3108" y="8799"/>
                    <a:pt x="3179" y="8823"/>
                  </a:cubicBezTo>
                  <a:cubicBezTo>
                    <a:pt x="3286" y="8871"/>
                    <a:pt x="3405" y="8871"/>
                    <a:pt x="3524" y="8871"/>
                  </a:cubicBezTo>
                  <a:cubicBezTo>
                    <a:pt x="3549" y="8873"/>
                    <a:pt x="3576" y="8874"/>
                    <a:pt x="3603" y="8874"/>
                  </a:cubicBezTo>
                  <a:cubicBezTo>
                    <a:pt x="3772" y="8874"/>
                    <a:pt x="3983" y="8837"/>
                    <a:pt x="4179" y="8837"/>
                  </a:cubicBezTo>
                  <a:cubicBezTo>
                    <a:pt x="4286" y="8837"/>
                    <a:pt x="4389" y="8848"/>
                    <a:pt x="4477" y="8883"/>
                  </a:cubicBezTo>
                  <a:lnTo>
                    <a:pt x="5358" y="60"/>
                  </a:lnTo>
                  <a:cubicBezTo>
                    <a:pt x="4815" y="23"/>
                    <a:pt x="4267" y="4"/>
                    <a:pt x="3723" y="4"/>
                  </a:cubicBezTo>
                  <a:cubicBezTo>
                    <a:pt x="3397" y="4"/>
                    <a:pt x="3072" y="11"/>
                    <a:pt x="2750" y="25"/>
                  </a:cubicBezTo>
                  <a:cubicBezTo>
                    <a:pt x="2394" y="44"/>
                    <a:pt x="2038" y="71"/>
                    <a:pt x="1688" y="71"/>
                  </a:cubicBezTo>
                  <a:cubicBezTo>
                    <a:pt x="1406" y="71"/>
                    <a:pt x="1128" y="54"/>
                    <a:pt x="857" y="1"/>
                  </a:cubicBez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  <p:sp>
          <p:nvSpPr>
            <p:cNvPr id="1080" name="Google Shape;1080;p44"/>
            <p:cNvSpPr/>
            <p:nvPr/>
          </p:nvSpPr>
          <p:spPr>
            <a:xfrm>
              <a:off x="771225" y="2139675"/>
              <a:ext cx="133950" cy="222075"/>
            </a:xfrm>
            <a:custGeom>
              <a:avLst/>
              <a:gdLst/>
              <a:ahLst/>
              <a:cxnLst/>
              <a:rect l="l" t="t" r="r" b="b"/>
              <a:pathLst>
                <a:path w="5358" h="8883" extrusionOk="0">
                  <a:moveTo>
                    <a:pt x="4501" y="1"/>
                  </a:moveTo>
                  <a:cubicBezTo>
                    <a:pt x="4219" y="54"/>
                    <a:pt x="3938" y="71"/>
                    <a:pt x="3656" y="71"/>
                  </a:cubicBezTo>
                  <a:cubicBezTo>
                    <a:pt x="3307" y="71"/>
                    <a:pt x="2957" y="44"/>
                    <a:pt x="2608" y="24"/>
                  </a:cubicBezTo>
                  <a:cubicBezTo>
                    <a:pt x="2282" y="11"/>
                    <a:pt x="1956" y="4"/>
                    <a:pt x="1630" y="4"/>
                  </a:cubicBezTo>
                  <a:cubicBezTo>
                    <a:pt x="1087" y="4"/>
                    <a:pt x="543" y="23"/>
                    <a:pt x="0" y="60"/>
                  </a:cubicBezTo>
                  <a:lnTo>
                    <a:pt x="881" y="8883"/>
                  </a:lnTo>
                  <a:cubicBezTo>
                    <a:pt x="969" y="8848"/>
                    <a:pt x="1070" y="8837"/>
                    <a:pt x="1176" y="8837"/>
                  </a:cubicBezTo>
                  <a:cubicBezTo>
                    <a:pt x="1370" y="8837"/>
                    <a:pt x="1579" y="8874"/>
                    <a:pt x="1752" y="8874"/>
                  </a:cubicBezTo>
                  <a:cubicBezTo>
                    <a:pt x="1780" y="8874"/>
                    <a:pt x="1808" y="8873"/>
                    <a:pt x="1834" y="8871"/>
                  </a:cubicBezTo>
                  <a:cubicBezTo>
                    <a:pt x="1953" y="8871"/>
                    <a:pt x="2072" y="8871"/>
                    <a:pt x="2179" y="8823"/>
                  </a:cubicBezTo>
                  <a:cubicBezTo>
                    <a:pt x="2250" y="8799"/>
                    <a:pt x="2322" y="8752"/>
                    <a:pt x="2405" y="8740"/>
                  </a:cubicBezTo>
                  <a:cubicBezTo>
                    <a:pt x="2425" y="8734"/>
                    <a:pt x="2447" y="8732"/>
                    <a:pt x="2469" y="8732"/>
                  </a:cubicBezTo>
                  <a:cubicBezTo>
                    <a:pt x="2540" y="8732"/>
                    <a:pt x="2621" y="8755"/>
                    <a:pt x="2703" y="8764"/>
                  </a:cubicBezTo>
                  <a:cubicBezTo>
                    <a:pt x="2780" y="8778"/>
                    <a:pt x="2857" y="8783"/>
                    <a:pt x="2935" y="8783"/>
                  </a:cubicBezTo>
                  <a:cubicBezTo>
                    <a:pt x="3123" y="8783"/>
                    <a:pt x="3312" y="8750"/>
                    <a:pt x="3489" y="8716"/>
                  </a:cubicBezTo>
                  <a:cubicBezTo>
                    <a:pt x="4096" y="8633"/>
                    <a:pt x="4739" y="8585"/>
                    <a:pt x="5358" y="8573"/>
                  </a:cubicBezTo>
                  <a:lnTo>
                    <a:pt x="4501" y="1"/>
                  </a:lnTo>
                  <a:close/>
                </a:path>
              </a:pathLst>
            </a:custGeom>
            <a:solidFill>
              <a:srgbClr val="58CBCA">
                <a:alpha val="8045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2800" ker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5328863" y="397270"/>
            <a:ext cx="1561672" cy="600010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2800" kern="0">
              <a:solidFill>
                <a:srgbClr val="FFFFFF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81692" y="759281"/>
            <a:ext cx="245154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buClr>
                <a:srgbClr val="000000"/>
              </a:buClr>
            </a:pPr>
            <a:r>
              <a:rPr lang="en-US" sz="2800" b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ận</a:t>
            </a:r>
            <a:r>
              <a:rPr lang="en-US" sz="2800" b="1" kern="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lang="en-US" sz="2800" b="1" kern="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dụng</a:t>
            </a:r>
            <a:endParaRPr lang="en-US" sz="2800" b="1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6421662" y="3253951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6778729" y="4250358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801028" y="1679775"/>
            <a:ext cx="9797144" cy="2146462"/>
            <a:chOff x="801028" y="1679775"/>
            <a:chExt cx="9797144" cy="2146462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3563471"/>
                </p:ext>
              </p:extLst>
            </p:nvPr>
          </p:nvGraphicFramePr>
          <p:xfrm>
            <a:off x="4920648" y="1968943"/>
            <a:ext cx="1501014" cy="985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2" name="Equation" r:id="rId4" imgW="1016000" imgH="431800" progId="Equation.DSMT4">
                    <p:embed/>
                  </p:oleObj>
                </mc:Choice>
                <mc:Fallback>
                  <p:oleObj name="Equation" r:id="rId4" imgW="1016000" imgH="4318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20648" y="1968943"/>
                          <a:ext cx="1501014" cy="98526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1021805"/>
                </p:ext>
              </p:extLst>
            </p:nvPr>
          </p:nvGraphicFramePr>
          <p:xfrm>
            <a:off x="7788098" y="1968943"/>
            <a:ext cx="1661942" cy="8575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763" name="Equation" r:id="rId6" imgW="1040948" imgH="431613" progId="Equation.DSMT4">
                    <p:embed/>
                  </p:oleObj>
                </mc:Choice>
                <mc:Fallback>
                  <p:oleObj name="Equation" r:id="rId6" imgW="1040948" imgH="431613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88098" y="1968943"/>
                          <a:ext cx="1661942" cy="85754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Rectangle 3"/>
            <p:cNvSpPr>
              <a:spLocks noChangeArrowheads="1"/>
            </p:cNvSpPr>
            <p:nvPr/>
          </p:nvSpPr>
          <p:spPr bwMode="auto">
            <a:xfrm>
              <a:off x="801029" y="1679775"/>
              <a:ext cx="9797143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nl-NL" sz="2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ài 7.4: SGK-tr32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ay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C = 10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                  </a:t>
              </a:r>
              <a:r>
                <a:rPr lang="en-US" sz="2800" dirty="0" smtClean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a </a:t>
              </a:r>
              <a:r>
                <a:rPr lang="en-US" sz="2800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800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Rectangle 5"/>
            <p:cNvSpPr>
              <a:spLocks noChangeArrowheads="1"/>
            </p:cNvSpPr>
            <p:nvPr/>
          </p:nvSpPr>
          <p:spPr bwMode="auto">
            <a:xfrm>
              <a:off x="801028" y="2872130"/>
              <a:ext cx="9797143" cy="9541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ương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ình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ày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ta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F = 50.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ậy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ộ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Fahrenheit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ứng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10</a:t>
              </a:r>
              <a:r>
                <a:rPr kumimoji="0" lang="en-US" sz="2800" b="0" i="0" u="none" strike="noStrike" cap="none" normalizeH="0" baseline="30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50</a:t>
              </a:r>
              <a:r>
                <a:rPr kumimoji="0" lang="en-US" sz="2800" b="0" i="0" u="none" strike="noStrike" cap="none" normalizeH="0" baseline="30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o</a:t>
              </a:r>
              <a:r>
                <a:rPr kumimoji="0" lang="en-US" sz="28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F</a:t>
              </a:r>
              <a:r>
                <a:rPr kumimoji="0" lang="en-US" sz="2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9" name="Rectangle 18"/>
          <p:cNvSpPr/>
          <p:nvPr/>
        </p:nvSpPr>
        <p:spPr>
          <a:xfrm>
            <a:off x="786675" y="1679775"/>
            <a:ext cx="10660511" cy="3521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nl-NL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ài 7.5: SGK-tr32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a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ạ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b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0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ữ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10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0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m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ữ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10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o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r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(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10) +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3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10) = 76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ở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âu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b 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= 14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ay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14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b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am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42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uổ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798483" y="1665675"/>
            <a:ext cx="10622431" cy="35609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nl-NL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Bài 7.6: SGK-tr32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ọ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ở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h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1,5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eo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ề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a, ta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ìn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1,5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500 hay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2,5</a:t>
            </a:r>
            <a:r>
              <a:rPr lang="en-US" sz="2800" i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= 500,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x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=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00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ở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200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ề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ua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ách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 smtClean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,5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. 200 = 300 (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hì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).</a:t>
            </a:r>
            <a:endParaRPr lang="en-US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7744498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5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9" grpId="0"/>
      <p:bldP spid="19" grpId="1"/>
      <p:bldP spid="20" grpId="0"/>
      <p:bldP spid="20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80" name="Google Shape;780;p32"/>
          <p:cNvGrpSpPr/>
          <p:nvPr/>
        </p:nvGrpSpPr>
        <p:grpSpPr>
          <a:xfrm rot="-523570">
            <a:off x="383743" y="-4067881"/>
            <a:ext cx="6348995" cy="6789321"/>
            <a:chOff x="7567300" y="1541100"/>
            <a:chExt cx="3167100" cy="3386750"/>
          </a:xfrm>
        </p:grpSpPr>
        <p:sp>
          <p:nvSpPr>
            <p:cNvPr id="781" name="Google Shape;781;p32"/>
            <p:cNvSpPr/>
            <p:nvPr/>
          </p:nvSpPr>
          <p:spPr>
            <a:xfrm>
              <a:off x="7597075" y="1552100"/>
              <a:ext cx="3137325" cy="3375750"/>
            </a:xfrm>
            <a:custGeom>
              <a:avLst/>
              <a:gdLst/>
              <a:ahLst/>
              <a:cxnLst/>
              <a:rect l="l" t="t" r="r" b="b"/>
              <a:pathLst>
                <a:path w="125493" h="135030" extrusionOk="0">
                  <a:moveTo>
                    <a:pt x="6013" y="13824"/>
                  </a:moveTo>
                  <a:cubicBezTo>
                    <a:pt x="7692" y="13824"/>
                    <a:pt x="9061" y="15193"/>
                    <a:pt x="9061" y="16884"/>
                  </a:cubicBezTo>
                  <a:cubicBezTo>
                    <a:pt x="9061" y="18563"/>
                    <a:pt x="7692" y="19932"/>
                    <a:pt x="6013" y="19932"/>
                  </a:cubicBezTo>
                  <a:cubicBezTo>
                    <a:pt x="4322" y="19932"/>
                    <a:pt x="2953" y="18563"/>
                    <a:pt x="2953" y="16884"/>
                  </a:cubicBezTo>
                  <a:cubicBezTo>
                    <a:pt x="2953" y="15193"/>
                    <a:pt x="4322" y="13824"/>
                    <a:pt x="6013" y="13824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65"/>
                    <a:pt x="7692" y="38434"/>
                    <a:pt x="6013" y="38434"/>
                  </a:cubicBezTo>
                  <a:cubicBezTo>
                    <a:pt x="4322" y="38434"/>
                    <a:pt x="2953" y="37065"/>
                    <a:pt x="2953" y="35374"/>
                  </a:cubicBezTo>
                  <a:cubicBezTo>
                    <a:pt x="2953" y="33695"/>
                    <a:pt x="4322" y="32326"/>
                    <a:pt x="6013" y="32326"/>
                  </a:cubicBezTo>
                  <a:close/>
                  <a:moveTo>
                    <a:pt x="6013" y="52483"/>
                  </a:moveTo>
                  <a:cubicBezTo>
                    <a:pt x="7692" y="52483"/>
                    <a:pt x="9061" y="53853"/>
                    <a:pt x="9061" y="55531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2" y="58579"/>
                    <a:pt x="2953" y="57210"/>
                    <a:pt x="2953" y="55531"/>
                  </a:cubicBezTo>
                  <a:cubicBezTo>
                    <a:pt x="2953" y="53853"/>
                    <a:pt x="4322" y="52483"/>
                    <a:pt x="6013" y="52483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308"/>
                    <a:pt x="7692" y="78677"/>
                    <a:pt x="6013" y="78677"/>
                  </a:cubicBezTo>
                  <a:cubicBezTo>
                    <a:pt x="4322" y="78677"/>
                    <a:pt x="2953" y="77308"/>
                    <a:pt x="2953" y="75617"/>
                  </a:cubicBezTo>
                  <a:cubicBezTo>
                    <a:pt x="2953" y="73938"/>
                    <a:pt x="4322" y="72569"/>
                    <a:pt x="6013" y="72569"/>
                  </a:cubicBezTo>
                  <a:close/>
                  <a:moveTo>
                    <a:pt x="6013" y="92810"/>
                  </a:moveTo>
                  <a:cubicBezTo>
                    <a:pt x="7692" y="92810"/>
                    <a:pt x="9061" y="94179"/>
                    <a:pt x="9061" y="95858"/>
                  </a:cubicBezTo>
                  <a:cubicBezTo>
                    <a:pt x="9061" y="97548"/>
                    <a:pt x="7692" y="98918"/>
                    <a:pt x="6013" y="98918"/>
                  </a:cubicBezTo>
                  <a:cubicBezTo>
                    <a:pt x="4322" y="98918"/>
                    <a:pt x="2953" y="97548"/>
                    <a:pt x="2953" y="95858"/>
                  </a:cubicBezTo>
                  <a:cubicBezTo>
                    <a:pt x="2953" y="94179"/>
                    <a:pt x="4322" y="92810"/>
                    <a:pt x="6013" y="92810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6"/>
                    <a:pt x="7692" y="120587"/>
                    <a:pt x="6013" y="120587"/>
                  </a:cubicBezTo>
                  <a:cubicBezTo>
                    <a:pt x="4322" y="120587"/>
                    <a:pt x="2953" y="119206"/>
                    <a:pt x="2953" y="117527"/>
                  </a:cubicBezTo>
                  <a:cubicBezTo>
                    <a:pt x="2953" y="115848"/>
                    <a:pt x="4322" y="114479"/>
                    <a:pt x="6013" y="114479"/>
                  </a:cubicBezTo>
                  <a:close/>
                  <a:moveTo>
                    <a:pt x="0" y="1"/>
                  </a:moveTo>
                  <a:lnTo>
                    <a:pt x="0" y="135029"/>
                  </a:lnTo>
                  <a:lnTo>
                    <a:pt x="125492" y="135029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82" name="Google Shape;782;p32"/>
            <p:cNvSpPr/>
            <p:nvPr/>
          </p:nvSpPr>
          <p:spPr>
            <a:xfrm>
              <a:off x="7567300" y="1541100"/>
              <a:ext cx="3137325" cy="3375725"/>
            </a:xfrm>
            <a:custGeom>
              <a:avLst/>
              <a:gdLst/>
              <a:ahLst/>
              <a:cxnLst/>
              <a:rect l="l" t="t" r="r" b="b"/>
              <a:pathLst>
                <a:path w="125493" h="135029" extrusionOk="0">
                  <a:moveTo>
                    <a:pt x="6013" y="13823"/>
                  </a:moveTo>
                  <a:cubicBezTo>
                    <a:pt x="7692" y="13823"/>
                    <a:pt x="9061" y="15193"/>
                    <a:pt x="9061" y="16871"/>
                  </a:cubicBezTo>
                  <a:cubicBezTo>
                    <a:pt x="9061" y="18550"/>
                    <a:pt x="7692" y="19919"/>
                    <a:pt x="6013" y="19919"/>
                  </a:cubicBezTo>
                  <a:cubicBezTo>
                    <a:pt x="4323" y="19919"/>
                    <a:pt x="2953" y="18550"/>
                    <a:pt x="2953" y="16871"/>
                  </a:cubicBezTo>
                  <a:cubicBezTo>
                    <a:pt x="2953" y="15193"/>
                    <a:pt x="4323" y="13823"/>
                    <a:pt x="6013" y="13823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52"/>
                    <a:pt x="7692" y="38422"/>
                    <a:pt x="6013" y="38422"/>
                  </a:cubicBezTo>
                  <a:cubicBezTo>
                    <a:pt x="4323" y="38422"/>
                    <a:pt x="2953" y="37052"/>
                    <a:pt x="2953" y="35374"/>
                  </a:cubicBezTo>
                  <a:cubicBezTo>
                    <a:pt x="2953" y="33695"/>
                    <a:pt x="4323" y="32326"/>
                    <a:pt x="6013" y="32326"/>
                  </a:cubicBezTo>
                  <a:close/>
                  <a:moveTo>
                    <a:pt x="6013" y="52471"/>
                  </a:moveTo>
                  <a:cubicBezTo>
                    <a:pt x="7692" y="52471"/>
                    <a:pt x="9061" y="53840"/>
                    <a:pt x="9061" y="55519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3" y="58579"/>
                    <a:pt x="2953" y="57210"/>
                    <a:pt x="2953" y="55519"/>
                  </a:cubicBezTo>
                  <a:cubicBezTo>
                    <a:pt x="2953" y="53840"/>
                    <a:pt x="4323" y="52471"/>
                    <a:pt x="6013" y="52471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295"/>
                    <a:pt x="7692" y="78665"/>
                    <a:pt x="6013" y="78665"/>
                  </a:cubicBezTo>
                  <a:cubicBezTo>
                    <a:pt x="4323" y="78665"/>
                    <a:pt x="2953" y="77295"/>
                    <a:pt x="2953" y="75617"/>
                  </a:cubicBezTo>
                  <a:cubicBezTo>
                    <a:pt x="2953" y="73938"/>
                    <a:pt x="4323" y="72569"/>
                    <a:pt x="6013" y="72569"/>
                  </a:cubicBezTo>
                  <a:close/>
                  <a:moveTo>
                    <a:pt x="6013" y="92809"/>
                  </a:moveTo>
                  <a:cubicBezTo>
                    <a:pt x="7692" y="92809"/>
                    <a:pt x="9061" y="94178"/>
                    <a:pt x="9061" y="95857"/>
                  </a:cubicBezTo>
                  <a:cubicBezTo>
                    <a:pt x="9061" y="97536"/>
                    <a:pt x="7692" y="98905"/>
                    <a:pt x="6013" y="98905"/>
                  </a:cubicBezTo>
                  <a:cubicBezTo>
                    <a:pt x="4323" y="98905"/>
                    <a:pt x="2953" y="97536"/>
                    <a:pt x="2953" y="95857"/>
                  </a:cubicBezTo>
                  <a:cubicBezTo>
                    <a:pt x="2953" y="94178"/>
                    <a:pt x="4323" y="92809"/>
                    <a:pt x="6013" y="92809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5"/>
                    <a:pt x="7692" y="120575"/>
                    <a:pt x="6013" y="120575"/>
                  </a:cubicBezTo>
                  <a:cubicBezTo>
                    <a:pt x="4323" y="120575"/>
                    <a:pt x="2953" y="119205"/>
                    <a:pt x="2953" y="117527"/>
                  </a:cubicBezTo>
                  <a:cubicBezTo>
                    <a:pt x="2953" y="115848"/>
                    <a:pt x="4323" y="114479"/>
                    <a:pt x="6013" y="114479"/>
                  </a:cubicBezTo>
                  <a:close/>
                  <a:moveTo>
                    <a:pt x="1" y="0"/>
                  </a:moveTo>
                  <a:lnTo>
                    <a:pt x="1" y="135029"/>
                  </a:lnTo>
                  <a:lnTo>
                    <a:pt x="125492" y="135029"/>
                  </a:lnTo>
                  <a:lnTo>
                    <a:pt x="1254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83" name="Google Shape;783;p32"/>
            <p:cNvSpPr/>
            <p:nvPr/>
          </p:nvSpPr>
          <p:spPr>
            <a:xfrm>
              <a:off x="8025700" y="19090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FF866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84" name="Google Shape;784;p32"/>
            <p:cNvSpPr/>
            <p:nvPr/>
          </p:nvSpPr>
          <p:spPr>
            <a:xfrm>
              <a:off x="8025700" y="20709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85" name="Google Shape;785;p32"/>
            <p:cNvSpPr/>
            <p:nvPr/>
          </p:nvSpPr>
          <p:spPr>
            <a:xfrm>
              <a:off x="8025700" y="22325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86" name="Google Shape;786;p32"/>
            <p:cNvSpPr/>
            <p:nvPr/>
          </p:nvSpPr>
          <p:spPr>
            <a:xfrm>
              <a:off x="8025700" y="23944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87" name="Google Shape;787;p32"/>
            <p:cNvSpPr/>
            <p:nvPr/>
          </p:nvSpPr>
          <p:spPr>
            <a:xfrm>
              <a:off x="8025700" y="25564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88" name="Google Shape;788;p32"/>
            <p:cNvSpPr/>
            <p:nvPr/>
          </p:nvSpPr>
          <p:spPr>
            <a:xfrm>
              <a:off x="8025700" y="27183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89" name="Google Shape;789;p32"/>
            <p:cNvSpPr/>
            <p:nvPr/>
          </p:nvSpPr>
          <p:spPr>
            <a:xfrm>
              <a:off x="8025700" y="28799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90" name="Google Shape;790;p32"/>
            <p:cNvSpPr/>
            <p:nvPr/>
          </p:nvSpPr>
          <p:spPr>
            <a:xfrm>
              <a:off x="8025700" y="30418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91" name="Google Shape;791;p32"/>
            <p:cNvSpPr/>
            <p:nvPr/>
          </p:nvSpPr>
          <p:spPr>
            <a:xfrm>
              <a:off x="8025700" y="32038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92" name="Google Shape;792;p32"/>
            <p:cNvSpPr/>
            <p:nvPr/>
          </p:nvSpPr>
          <p:spPr>
            <a:xfrm>
              <a:off x="8025700" y="33657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93" name="Google Shape;793;p32"/>
            <p:cNvSpPr/>
            <p:nvPr/>
          </p:nvSpPr>
          <p:spPr>
            <a:xfrm>
              <a:off x="8025700" y="35273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94" name="Google Shape;794;p32"/>
            <p:cNvSpPr/>
            <p:nvPr/>
          </p:nvSpPr>
          <p:spPr>
            <a:xfrm>
              <a:off x="8025700" y="36892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95" name="Google Shape;795;p32"/>
            <p:cNvSpPr/>
            <p:nvPr/>
          </p:nvSpPr>
          <p:spPr>
            <a:xfrm>
              <a:off x="8025700" y="38512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96" name="Google Shape;796;p32"/>
            <p:cNvSpPr/>
            <p:nvPr/>
          </p:nvSpPr>
          <p:spPr>
            <a:xfrm>
              <a:off x="8025700" y="40131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97" name="Google Shape;797;p32"/>
            <p:cNvSpPr/>
            <p:nvPr/>
          </p:nvSpPr>
          <p:spPr>
            <a:xfrm>
              <a:off x="8025700" y="41747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1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1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98" name="Google Shape;798;p32"/>
            <p:cNvSpPr/>
            <p:nvPr/>
          </p:nvSpPr>
          <p:spPr>
            <a:xfrm>
              <a:off x="8025700" y="43366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799" name="Google Shape;799;p32"/>
            <p:cNvSpPr/>
            <p:nvPr/>
          </p:nvSpPr>
          <p:spPr>
            <a:xfrm>
              <a:off x="8025700" y="44986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00" name="Google Shape;800;p32"/>
            <p:cNvSpPr/>
            <p:nvPr/>
          </p:nvSpPr>
          <p:spPr>
            <a:xfrm>
              <a:off x="8025700" y="46605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801" name="Google Shape;801;p32"/>
          <p:cNvGrpSpPr/>
          <p:nvPr/>
        </p:nvGrpSpPr>
        <p:grpSpPr>
          <a:xfrm rot="728172">
            <a:off x="-330559" y="4404131"/>
            <a:ext cx="2379035" cy="2378468"/>
            <a:chOff x="5448300" y="1526500"/>
            <a:chExt cx="1154925" cy="1154650"/>
          </a:xfrm>
        </p:grpSpPr>
        <p:sp>
          <p:nvSpPr>
            <p:cNvPr id="802" name="Google Shape;802;p32"/>
            <p:cNvSpPr/>
            <p:nvPr/>
          </p:nvSpPr>
          <p:spPr>
            <a:xfrm>
              <a:off x="5466750" y="1544975"/>
              <a:ext cx="1136475" cy="1136175"/>
            </a:xfrm>
            <a:custGeom>
              <a:avLst/>
              <a:gdLst/>
              <a:ahLst/>
              <a:cxnLst/>
              <a:rect l="l" t="t" r="r" b="b"/>
              <a:pathLst>
                <a:path w="45459" h="45447" extrusionOk="0">
                  <a:moveTo>
                    <a:pt x="4132" y="11370"/>
                  </a:moveTo>
                  <a:cubicBezTo>
                    <a:pt x="4882" y="11370"/>
                    <a:pt x="5501" y="11990"/>
                    <a:pt x="5501" y="12740"/>
                  </a:cubicBezTo>
                  <a:cubicBezTo>
                    <a:pt x="5501" y="13502"/>
                    <a:pt x="4882" y="14109"/>
                    <a:pt x="4132" y="14109"/>
                  </a:cubicBezTo>
                  <a:cubicBezTo>
                    <a:pt x="3370" y="14109"/>
                    <a:pt x="2762" y="13502"/>
                    <a:pt x="2762" y="12740"/>
                  </a:cubicBezTo>
                  <a:cubicBezTo>
                    <a:pt x="2762" y="11990"/>
                    <a:pt x="3370" y="11370"/>
                    <a:pt x="4132" y="11370"/>
                  </a:cubicBezTo>
                  <a:close/>
                  <a:moveTo>
                    <a:pt x="3334" y="29563"/>
                  </a:moveTo>
                  <a:cubicBezTo>
                    <a:pt x="4084" y="29563"/>
                    <a:pt x="4703" y="30170"/>
                    <a:pt x="4703" y="30932"/>
                  </a:cubicBezTo>
                  <a:cubicBezTo>
                    <a:pt x="4703" y="31694"/>
                    <a:pt x="4096" y="32302"/>
                    <a:pt x="3334" y="32302"/>
                  </a:cubicBezTo>
                  <a:cubicBezTo>
                    <a:pt x="2584" y="32302"/>
                    <a:pt x="1965" y="31694"/>
                    <a:pt x="1965" y="30932"/>
                  </a:cubicBezTo>
                  <a:cubicBezTo>
                    <a:pt x="1965" y="30170"/>
                    <a:pt x="2584" y="29563"/>
                    <a:pt x="3334" y="29563"/>
                  </a:cubicBezTo>
                  <a:close/>
                  <a:moveTo>
                    <a:pt x="1893" y="0"/>
                  </a:moveTo>
                  <a:lnTo>
                    <a:pt x="0" y="43565"/>
                  </a:lnTo>
                  <a:lnTo>
                    <a:pt x="43565" y="45446"/>
                  </a:lnTo>
                  <a:lnTo>
                    <a:pt x="45458" y="1893"/>
                  </a:lnTo>
                  <a:lnTo>
                    <a:pt x="1893" y="0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03" name="Google Shape;803;p32"/>
            <p:cNvSpPr/>
            <p:nvPr/>
          </p:nvSpPr>
          <p:spPr>
            <a:xfrm>
              <a:off x="5448300" y="1526500"/>
              <a:ext cx="1136175" cy="1135875"/>
            </a:xfrm>
            <a:custGeom>
              <a:avLst/>
              <a:gdLst/>
              <a:ahLst/>
              <a:cxnLst/>
              <a:rect l="l" t="t" r="r" b="b"/>
              <a:pathLst>
                <a:path w="45447" h="45435" extrusionOk="0">
                  <a:moveTo>
                    <a:pt x="4120" y="11371"/>
                  </a:moveTo>
                  <a:cubicBezTo>
                    <a:pt x="4882" y="11371"/>
                    <a:pt x="5489" y="11978"/>
                    <a:pt x="5489" y="12740"/>
                  </a:cubicBezTo>
                  <a:cubicBezTo>
                    <a:pt x="5489" y="13502"/>
                    <a:pt x="4882" y="14110"/>
                    <a:pt x="4120" y="14110"/>
                  </a:cubicBezTo>
                  <a:cubicBezTo>
                    <a:pt x="3358" y="14110"/>
                    <a:pt x="2750" y="13491"/>
                    <a:pt x="2750" y="12740"/>
                  </a:cubicBezTo>
                  <a:cubicBezTo>
                    <a:pt x="2750" y="11978"/>
                    <a:pt x="3358" y="11371"/>
                    <a:pt x="4120" y="11371"/>
                  </a:cubicBezTo>
                  <a:close/>
                  <a:moveTo>
                    <a:pt x="3334" y="29552"/>
                  </a:moveTo>
                  <a:cubicBezTo>
                    <a:pt x="4072" y="29552"/>
                    <a:pt x="4703" y="30171"/>
                    <a:pt x="4703" y="30921"/>
                  </a:cubicBezTo>
                  <a:cubicBezTo>
                    <a:pt x="4703" y="31683"/>
                    <a:pt x="4096" y="32291"/>
                    <a:pt x="3334" y="32291"/>
                  </a:cubicBezTo>
                  <a:cubicBezTo>
                    <a:pt x="2572" y="32291"/>
                    <a:pt x="1965" y="31683"/>
                    <a:pt x="1965" y="30921"/>
                  </a:cubicBezTo>
                  <a:cubicBezTo>
                    <a:pt x="1965" y="30171"/>
                    <a:pt x="2572" y="29552"/>
                    <a:pt x="3334" y="29552"/>
                  </a:cubicBezTo>
                  <a:close/>
                  <a:moveTo>
                    <a:pt x="1893" y="1"/>
                  </a:moveTo>
                  <a:lnTo>
                    <a:pt x="0" y="43566"/>
                  </a:lnTo>
                  <a:lnTo>
                    <a:pt x="43565" y="45435"/>
                  </a:lnTo>
                  <a:lnTo>
                    <a:pt x="45446" y="1882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04" name="Google Shape;804;p32"/>
            <p:cNvSpPr/>
            <p:nvPr/>
          </p:nvSpPr>
          <p:spPr>
            <a:xfrm>
              <a:off x="5448300" y="1526800"/>
              <a:ext cx="185750" cy="1094800"/>
            </a:xfrm>
            <a:custGeom>
              <a:avLst/>
              <a:gdLst/>
              <a:ahLst/>
              <a:cxnLst/>
              <a:rect l="l" t="t" r="r" b="b"/>
              <a:pathLst>
                <a:path w="7430" h="43792" extrusionOk="0">
                  <a:moveTo>
                    <a:pt x="4120" y="11359"/>
                  </a:moveTo>
                  <a:cubicBezTo>
                    <a:pt x="4882" y="11359"/>
                    <a:pt x="5489" y="11966"/>
                    <a:pt x="5489" y="12728"/>
                  </a:cubicBezTo>
                  <a:cubicBezTo>
                    <a:pt x="5489" y="13490"/>
                    <a:pt x="4882" y="14098"/>
                    <a:pt x="4120" y="14098"/>
                  </a:cubicBezTo>
                  <a:cubicBezTo>
                    <a:pt x="3358" y="14098"/>
                    <a:pt x="2750" y="13479"/>
                    <a:pt x="2750" y="12728"/>
                  </a:cubicBezTo>
                  <a:cubicBezTo>
                    <a:pt x="2750" y="11966"/>
                    <a:pt x="3358" y="11359"/>
                    <a:pt x="4120" y="11359"/>
                  </a:cubicBezTo>
                  <a:close/>
                  <a:moveTo>
                    <a:pt x="3334" y="29540"/>
                  </a:moveTo>
                  <a:cubicBezTo>
                    <a:pt x="4072" y="29540"/>
                    <a:pt x="4703" y="30159"/>
                    <a:pt x="4703" y="30909"/>
                  </a:cubicBezTo>
                  <a:cubicBezTo>
                    <a:pt x="4703" y="31671"/>
                    <a:pt x="4096" y="32279"/>
                    <a:pt x="3334" y="32279"/>
                  </a:cubicBezTo>
                  <a:cubicBezTo>
                    <a:pt x="2572" y="32279"/>
                    <a:pt x="1965" y="31671"/>
                    <a:pt x="1965" y="30909"/>
                  </a:cubicBezTo>
                  <a:cubicBezTo>
                    <a:pt x="1965" y="30159"/>
                    <a:pt x="2572" y="29540"/>
                    <a:pt x="3334" y="29540"/>
                  </a:cubicBezTo>
                  <a:close/>
                  <a:moveTo>
                    <a:pt x="1893" y="1"/>
                  </a:moveTo>
                  <a:lnTo>
                    <a:pt x="0" y="43554"/>
                  </a:lnTo>
                  <a:lnTo>
                    <a:pt x="5536" y="43792"/>
                  </a:lnTo>
                  <a:lnTo>
                    <a:pt x="7430" y="239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rgbClr val="AD91B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805" name="Google Shape;805;p32"/>
          <p:cNvGrpSpPr/>
          <p:nvPr/>
        </p:nvGrpSpPr>
        <p:grpSpPr>
          <a:xfrm rot="624426">
            <a:off x="7026120" y="1901395"/>
            <a:ext cx="6349125" cy="6789460"/>
            <a:chOff x="7567300" y="1541100"/>
            <a:chExt cx="3167100" cy="3386750"/>
          </a:xfrm>
        </p:grpSpPr>
        <p:sp>
          <p:nvSpPr>
            <p:cNvPr id="806" name="Google Shape;806;p32"/>
            <p:cNvSpPr/>
            <p:nvPr/>
          </p:nvSpPr>
          <p:spPr>
            <a:xfrm>
              <a:off x="7597075" y="1552100"/>
              <a:ext cx="3137325" cy="3375750"/>
            </a:xfrm>
            <a:custGeom>
              <a:avLst/>
              <a:gdLst/>
              <a:ahLst/>
              <a:cxnLst/>
              <a:rect l="l" t="t" r="r" b="b"/>
              <a:pathLst>
                <a:path w="125493" h="135030" extrusionOk="0">
                  <a:moveTo>
                    <a:pt x="6013" y="13824"/>
                  </a:moveTo>
                  <a:cubicBezTo>
                    <a:pt x="7692" y="13824"/>
                    <a:pt x="9061" y="15193"/>
                    <a:pt x="9061" y="16884"/>
                  </a:cubicBezTo>
                  <a:cubicBezTo>
                    <a:pt x="9061" y="18563"/>
                    <a:pt x="7692" y="19932"/>
                    <a:pt x="6013" y="19932"/>
                  </a:cubicBezTo>
                  <a:cubicBezTo>
                    <a:pt x="4322" y="19932"/>
                    <a:pt x="2953" y="18563"/>
                    <a:pt x="2953" y="16884"/>
                  </a:cubicBezTo>
                  <a:cubicBezTo>
                    <a:pt x="2953" y="15193"/>
                    <a:pt x="4322" y="13824"/>
                    <a:pt x="6013" y="13824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65"/>
                    <a:pt x="7692" y="38434"/>
                    <a:pt x="6013" y="38434"/>
                  </a:cubicBezTo>
                  <a:cubicBezTo>
                    <a:pt x="4322" y="38434"/>
                    <a:pt x="2953" y="37065"/>
                    <a:pt x="2953" y="35374"/>
                  </a:cubicBezTo>
                  <a:cubicBezTo>
                    <a:pt x="2953" y="33695"/>
                    <a:pt x="4322" y="32326"/>
                    <a:pt x="6013" y="32326"/>
                  </a:cubicBezTo>
                  <a:close/>
                  <a:moveTo>
                    <a:pt x="6013" y="52483"/>
                  </a:moveTo>
                  <a:cubicBezTo>
                    <a:pt x="7692" y="52483"/>
                    <a:pt x="9061" y="53853"/>
                    <a:pt x="9061" y="55531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2" y="58579"/>
                    <a:pt x="2953" y="57210"/>
                    <a:pt x="2953" y="55531"/>
                  </a:cubicBezTo>
                  <a:cubicBezTo>
                    <a:pt x="2953" y="53853"/>
                    <a:pt x="4322" y="52483"/>
                    <a:pt x="6013" y="52483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308"/>
                    <a:pt x="7692" y="78677"/>
                    <a:pt x="6013" y="78677"/>
                  </a:cubicBezTo>
                  <a:cubicBezTo>
                    <a:pt x="4322" y="78677"/>
                    <a:pt x="2953" y="77308"/>
                    <a:pt x="2953" y="75617"/>
                  </a:cubicBezTo>
                  <a:cubicBezTo>
                    <a:pt x="2953" y="73938"/>
                    <a:pt x="4322" y="72569"/>
                    <a:pt x="6013" y="72569"/>
                  </a:cubicBezTo>
                  <a:close/>
                  <a:moveTo>
                    <a:pt x="6013" y="92810"/>
                  </a:moveTo>
                  <a:cubicBezTo>
                    <a:pt x="7692" y="92810"/>
                    <a:pt x="9061" y="94179"/>
                    <a:pt x="9061" y="95858"/>
                  </a:cubicBezTo>
                  <a:cubicBezTo>
                    <a:pt x="9061" y="97548"/>
                    <a:pt x="7692" y="98918"/>
                    <a:pt x="6013" y="98918"/>
                  </a:cubicBezTo>
                  <a:cubicBezTo>
                    <a:pt x="4322" y="98918"/>
                    <a:pt x="2953" y="97548"/>
                    <a:pt x="2953" y="95858"/>
                  </a:cubicBezTo>
                  <a:cubicBezTo>
                    <a:pt x="2953" y="94179"/>
                    <a:pt x="4322" y="92810"/>
                    <a:pt x="6013" y="92810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6"/>
                    <a:pt x="7692" y="120587"/>
                    <a:pt x="6013" y="120587"/>
                  </a:cubicBezTo>
                  <a:cubicBezTo>
                    <a:pt x="4322" y="120587"/>
                    <a:pt x="2953" y="119206"/>
                    <a:pt x="2953" y="117527"/>
                  </a:cubicBezTo>
                  <a:cubicBezTo>
                    <a:pt x="2953" y="115848"/>
                    <a:pt x="4322" y="114479"/>
                    <a:pt x="6013" y="114479"/>
                  </a:cubicBezTo>
                  <a:close/>
                  <a:moveTo>
                    <a:pt x="0" y="1"/>
                  </a:moveTo>
                  <a:lnTo>
                    <a:pt x="0" y="135029"/>
                  </a:lnTo>
                  <a:lnTo>
                    <a:pt x="125492" y="135029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07" name="Google Shape;807;p32"/>
            <p:cNvSpPr/>
            <p:nvPr/>
          </p:nvSpPr>
          <p:spPr>
            <a:xfrm>
              <a:off x="7567300" y="1541100"/>
              <a:ext cx="3137325" cy="3375725"/>
            </a:xfrm>
            <a:custGeom>
              <a:avLst/>
              <a:gdLst/>
              <a:ahLst/>
              <a:cxnLst/>
              <a:rect l="l" t="t" r="r" b="b"/>
              <a:pathLst>
                <a:path w="125493" h="135029" extrusionOk="0">
                  <a:moveTo>
                    <a:pt x="6013" y="13823"/>
                  </a:moveTo>
                  <a:cubicBezTo>
                    <a:pt x="7692" y="13823"/>
                    <a:pt x="9061" y="15193"/>
                    <a:pt x="9061" y="16871"/>
                  </a:cubicBezTo>
                  <a:cubicBezTo>
                    <a:pt x="9061" y="18550"/>
                    <a:pt x="7692" y="19919"/>
                    <a:pt x="6013" y="19919"/>
                  </a:cubicBezTo>
                  <a:cubicBezTo>
                    <a:pt x="4323" y="19919"/>
                    <a:pt x="2953" y="18550"/>
                    <a:pt x="2953" y="16871"/>
                  </a:cubicBezTo>
                  <a:cubicBezTo>
                    <a:pt x="2953" y="15193"/>
                    <a:pt x="4323" y="13823"/>
                    <a:pt x="6013" y="13823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52"/>
                    <a:pt x="7692" y="38422"/>
                    <a:pt x="6013" y="38422"/>
                  </a:cubicBezTo>
                  <a:cubicBezTo>
                    <a:pt x="4323" y="38422"/>
                    <a:pt x="2953" y="37052"/>
                    <a:pt x="2953" y="35374"/>
                  </a:cubicBezTo>
                  <a:cubicBezTo>
                    <a:pt x="2953" y="33695"/>
                    <a:pt x="4323" y="32326"/>
                    <a:pt x="6013" y="32326"/>
                  </a:cubicBezTo>
                  <a:close/>
                  <a:moveTo>
                    <a:pt x="6013" y="52471"/>
                  </a:moveTo>
                  <a:cubicBezTo>
                    <a:pt x="7692" y="52471"/>
                    <a:pt x="9061" y="53840"/>
                    <a:pt x="9061" y="55519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3" y="58579"/>
                    <a:pt x="2953" y="57210"/>
                    <a:pt x="2953" y="55519"/>
                  </a:cubicBezTo>
                  <a:cubicBezTo>
                    <a:pt x="2953" y="53840"/>
                    <a:pt x="4323" y="52471"/>
                    <a:pt x="6013" y="52471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295"/>
                    <a:pt x="7692" y="78665"/>
                    <a:pt x="6013" y="78665"/>
                  </a:cubicBezTo>
                  <a:cubicBezTo>
                    <a:pt x="4323" y="78665"/>
                    <a:pt x="2953" y="77295"/>
                    <a:pt x="2953" y="75617"/>
                  </a:cubicBezTo>
                  <a:cubicBezTo>
                    <a:pt x="2953" y="73938"/>
                    <a:pt x="4323" y="72569"/>
                    <a:pt x="6013" y="72569"/>
                  </a:cubicBezTo>
                  <a:close/>
                  <a:moveTo>
                    <a:pt x="6013" y="92809"/>
                  </a:moveTo>
                  <a:cubicBezTo>
                    <a:pt x="7692" y="92809"/>
                    <a:pt x="9061" y="94178"/>
                    <a:pt x="9061" y="95857"/>
                  </a:cubicBezTo>
                  <a:cubicBezTo>
                    <a:pt x="9061" y="97536"/>
                    <a:pt x="7692" y="98905"/>
                    <a:pt x="6013" y="98905"/>
                  </a:cubicBezTo>
                  <a:cubicBezTo>
                    <a:pt x="4323" y="98905"/>
                    <a:pt x="2953" y="97536"/>
                    <a:pt x="2953" y="95857"/>
                  </a:cubicBezTo>
                  <a:cubicBezTo>
                    <a:pt x="2953" y="94178"/>
                    <a:pt x="4323" y="92809"/>
                    <a:pt x="6013" y="92809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5"/>
                    <a:pt x="7692" y="120575"/>
                    <a:pt x="6013" y="120575"/>
                  </a:cubicBezTo>
                  <a:cubicBezTo>
                    <a:pt x="4323" y="120575"/>
                    <a:pt x="2953" y="119205"/>
                    <a:pt x="2953" y="117527"/>
                  </a:cubicBezTo>
                  <a:cubicBezTo>
                    <a:pt x="2953" y="115848"/>
                    <a:pt x="4323" y="114479"/>
                    <a:pt x="6013" y="114479"/>
                  </a:cubicBezTo>
                  <a:close/>
                  <a:moveTo>
                    <a:pt x="1" y="0"/>
                  </a:moveTo>
                  <a:lnTo>
                    <a:pt x="1" y="135029"/>
                  </a:lnTo>
                  <a:lnTo>
                    <a:pt x="125492" y="135029"/>
                  </a:lnTo>
                  <a:lnTo>
                    <a:pt x="1254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08" name="Google Shape;808;p32"/>
            <p:cNvSpPr/>
            <p:nvPr/>
          </p:nvSpPr>
          <p:spPr>
            <a:xfrm>
              <a:off x="8025700" y="19090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FF866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09" name="Google Shape;809;p32"/>
            <p:cNvSpPr/>
            <p:nvPr/>
          </p:nvSpPr>
          <p:spPr>
            <a:xfrm>
              <a:off x="8025700" y="20709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10" name="Google Shape;810;p32"/>
            <p:cNvSpPr/>
            <p:nvPr/>
          </p:nvSpPr>
          <p:spPr>
            <a:xfrm>
              <a:off x="8025700" y="22325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11" name="Google Shape;811;p32"/>
            <p:cNvSpPr/>
            <p:nvPr/>
          </p:nvSpPr>
          <p:spPr>
            <a:xfrm>
              <a:off x="8025700" y="23944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12" name="Google Shape;812;p32"/>
            <p:cNvSpPr/>
            <p:nvPr/>
          </p:nvSpPr>
          <p:spPr>
            <a:xfrm>
              <a:off x="8025700" y="25564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13" name="Google Shape;813;p32"/>
            <p:cNvSpPr/>
            <p:nvPr/>
          </p:nvSpPr>
          <p:spPr>
            <a:xfrm>
              <a:off x="8025700" y="27183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14" name="Google Shape;814;p32"/>
            <p:cNvSpPr/>
            <p:nvPr/>
          </p:nvSpPr>
          <p:spPr>
            <a:xfrm>
              <a:off x="8025700" y="28799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15" name="Google Shape;815;p32"/>
            <p:cNvSpPr/>
            <p:nvPr/>
          </p:nvSpPr>
          <p:spPr>
            <a:xfrm>
              <a:off x="8025700" y="30418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16" name="Google Shape;816;p32"/>
            <p:cNvSpPr/>
            <p:nvPr/>
          </p:nvSpPr>
          <p:spPr>
            <a:xfrm>
              <a:off x="8025700" y="32038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17" name="Google Shape;817;p32"/>
            <p:cNvSpPr/>
            <p:nvPr/>
          </p:nvSpPr>
          <p:spPr>
            <a:xfrm>
              <a:off x="8025700" y="33657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18" name="Google Shape;818;p32"/>
            <p:cNvSpPr/>
            <p:nvPr/>
          </p:nvSpPr>
          <p:spPr>
            <a:xfrm>
              <a:off x="8025700" y="35273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19" name="Google Shape;819;p32"/>
            <p:cNvSpPr/>
            <p:nvPr/>
          </p:nvSpPr>
          <p:spPr>
            <a:xfrm>
              <a:off x="8025700" y="36892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20" name="Google Shape;820;p32"/>
            <p:cNvSpPr/>
            <p:nvPr/>
          </p:nvSpPr>
          <p:spPr>
            <a:xfrm>
              <a:off x="8025700" y="38512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21" name="Google Shape;821;p32"/>
            <p:cNvSpPr/>
            <p:nvPr/>
          </p:nvSpPr>
          <p:spPr>
            <a:xfrm>
              <a:off x="8025700" y="40131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22" name="Google Shape;822;p32"/>
            <p:cNvSpPr/>
            <p:nvPr/>
          </p:nvSpPr>
          <p:spPr>
            <a:xfrm>
              <a:off x="8025700" y="41747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1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1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23" name="Google Shape;823;p32"/>
            <p:cNvSpPr/>
            <p:nvPr/>
          </p:nvSpPr>
          <p:spPr>
            <a:xfrm>
              <a:off x="8025700" y="43366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24" name="Google Shape;824;p32"/>
            <p:cNvSpPr/>
            <p:nvPr/>
          </p:nvSpPr>
          <p:spPr>
            <a:xfrm>
              <a:off x="8025700" y="44986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25" name="Google Shape;825;p32"/>
            <p:cNvSpPr/>
            <p:nvPr/>
          </p:nvSpPr>
          <p:spPr>
            <a:xfrm>
              <a:off x="8025700" y="46605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DBD8CE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826" name="Google Shape;826;p32"/>
          <p:cNvGrpSpPr/>
          <p:nvPr/>
        </p:nvGrpSpPr>
        <p:grpSpPr>
          <a:xfrm>
            <a:off x="1993258" y="361460"/>
            <a:ext cx="8293029" cy="7705339"/>
            <a:chOff x="1732250" y="435101"/>
            <a:chExt cx="5053990" cy="5779004"/>
          </a:xfrm>
        </p:grpSpPr>
        <p:sp>
          <p:nvSpPr>
            <p:cNvPr id="827" name="Google Shape;827;p32"/>
            <p:cNvSpPr/>
            <p:nvPr/>
          </p:nvSpPr>
          <p:spPr>
            <a:xfrm>
              <a:off x="2124240" y="542605"/>
              <a:ext cx="4662000" cy="5671500"/>
            </a:xfrm>
            <a:prstGeom prst="roundRect">
              <a:avLst>
                <a:gd name="adj" fmla="val 1372"/>
              </a:avLst>
            </a:pr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28" name="Google Shape;828;p32"/>
            <p:cNvSpPr/>
            <p:nvPr/>
          </p:nvSpPr>
          <p:spPr>
            <a:xfrm>
              <a:off x="2008462" y="435101"/>
              <a:ext cx="4662000" cy="5671500"/>
            </a:xfrm>
            <a:prstGeom prst="roundRect">
              <a:avLst>
                <a:gd name="adj" fmla="val 1372"/>
              </a:avLst>
            </a:pr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29" name="Google Shape;829;p32"/>
            <p:cNvSpPr/>
            <p:nvPr/>
          </p:nvSpPr>
          <p:spPr>
            <a:xfrm>
              <a:off x="2258861" y="940350"/>
              <a:ext cx="266210" cy="266210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40"/>
                    <a:pt x="1358" y="6097"/>
                    <a:pt x="3048" y="6097"/>
                  </a:cubicBezTo>
                  <a:cubicBezTo>
                    <a:pt x="4739" y="6097"/>
                    <a:pt x="6096" y="4740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30" name="Google Shape;830;p32"/>
            <p:cNvSpPr/>
            <p:nvPr/>
          </p:nvSpPr>
          <p:spPr>
            <a:xfrm>
              <a:off x="2258861" y="1747713"/>
              <a:ext cx="266210" cy="266734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31" name="Google Shape;831;p32"/>
            <p:cNvSpPr/>
            <p:nvPr/>
          </p:nvSpPr>
          <p:spPr>
            <a:xfrm>
              <a:off x="2258861" y="2627818"/>
              <a:ext cx="266210" cy="266734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70"/>
                    <a:pt x="0" y="3048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48"/>
                  </a:cubicBezTo>
                  <a:cubicBezTo>
                    <a:pt x="6096" y="1370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32" name="Google Shape;832;p32"/>
            <p:cNvSpPr/>
            <p:nvPr/>
          </p:nvSpPr>
          <p:spPr>
            <a:xfrm>
              <a:off x="2258861" y="3505348"/>
              <a:ext cx="266210" cy="266210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0"/>
                  </a:moveTo>
                  <a:cubicBezTo>
                    <a:pt x="1358" y="0"/>
                    <a:pt x="0" y="1358"/>
                    <a:pt x="0" y="3048"/>
                  </a:cubicBezTo>
                  <a:cubicBezTo>
                    <a:pt x="0" y="4727"/>
                    <a:pt x="1358" y="6096"/>
                    <a:pt x="3048" y="6096"/>
                  </a:cubicBezTo>
                  <a:cubicBezTo>
                    <a:pt x="4739" y="6096"/>
                    <a:pt x="6096" y="4727"/>
                    <a:pt x="6096" y="3048"/>
                  </a:cubicBezTo>
                  <a:cubicBezTo>
                    <a:pt x="6096" y="1358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33" name="Google Shape;833;p32"/>
            <p:cNvSpPr/>
            <p:nvPr/>
          </p:nvSpPr>
          <p:spPr>
            <a:xfrm>
              <a:off x="2258861" y="4389077"/>
              <a:ext cx="266210" cy="266210"/>
            </a:xfrm>
            <a:custGeom>
              <a:avLst/>
              <a:gdLst/>
              <a:ahLst/>
              <a:cxnLst/>
              <a:rect l="l" t="t" r="r" b="b"/>
              <a:pathLst>
                <a:path w="6097" h="6097" extrusionOk="0">
                  <a:moveTo>
                    <a:pt x="3048" y="1"/>
                  </a:moveTo>
                  <a:cubicBezTo>
                    <a:pt x="1358" y="1"/>
                    <a:pt x="0" y="1358"/>
                    <a:pt x="0" y="3049"/>
                  </a:cubicBezTo>
                  <a:cubicBezTo>
                    <a:pt x="0" y="4728"/>
                    <a:pt x="1358" y="6097"/>
                    <a:pt x="3048" y="6097"/>
                  </a:cubicBezTo>
                  <a:cubicBezTo>
                    <a:pt x="4739" y="6097"/>
                    <a:pt x="6096" y="4728"/>
                    <a:pt x="6096" y="3049"/>
                  </a:cubicBezTo>
                  <a:cubicBezTo>
                    <a:pt x="6096" y="1358"/>
                    <a:pt x="4739" y="1"/>
                    <a:pt x="3048" y="1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34" name="Google Shape;834;p32"/>
            <p:cNvSpPr/>
            <p:nvPr/>
          </p:nvSpPr>
          <p:spPr>
            <a:xfrm>
              <a:off x="2258861" y="5334720"/>
              <a:ext cx="266210" cy="266734"/>
            </a:xfrm>
            <a:custGeom>
              <a:avLst/>
              <a:gdLst/>
              <a:ahLst/>
              <a:cxnLst/>
              <a:rect l="l" t="t" r="r" b="b"/>
              <a:pathLst>
                <a:path w="6097" h="6109" extrusionOk="0">
                  <a:moveTo>
                    <a:pt x="3048" y="0"/>
                  </a:moveTo>
                  <a:cubicBezTo>
                    <a:pt x="1358" y="0"/>
                    <a:pt x="0" y="1369"/>
                    <a:pt x="0" y="3060"/>
                  </a:cubicBezTo>
                  <a:cubicBezTo>
                    <a:pt x="0" y="4739"/>
                    <a:pt x="1358" y="6108"/>
                    <a:pt x="3048" y="6108"/>
                  </a:cubicBezTo>
                  <a:cubicBezTo>
                    <a:pt x="4739" y="6108"/>
                    <a:pt x="6096" y="4739"/>
                    <a:pt x="6096" y="3060"/>
                  </a:cubicBezTo>
                  <a:cubicBezTo>
                    <a:pt x="6096" y="1369"/>
                    <a:pt x="4739" y="0"/>
                    <a:pt x="3048" y="0"/>
                  </a:cubicBezTo>
                  <a:close/>
                </a:path>
              </a:pathLst>
            </a:custGeom>
            <a:solidFill>
              <a:schemeClr val="dk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35" name="Google Shape;835;p32"/>
            <p:cNvSpPr/>
            <p:nvPr/>
          </p:nvSpPr>
          <p:spPr>
            <a:xfrm>
              <a:off x="1732250" y="1000167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36" name="Google Shape;836;p32"/>
            <p:cNvSpPr/>
            <p:nvPr/>
          </p:nvSpPr>
          <p:spPr>
            <a:xfrm>
              <a:off x="1732250" y="1808535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37" name="Google Shape;837;p32"/>
            <p:cNvSpPr/>
            <p:nvPr/>
          </p:nvSpPr>
          <p:spPr>
            <a:xfrm>
              <a:off x="1732250" y="2689164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9"/>
                    <a:pt x="0" y="1643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43"/>
                  </a:cubicBezTo>
                  <a:cubicBezTo>
                    <a:pt x="15764" y="739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38" name="Google Shape;838;p32"/>
            <p:cNvSpPr/>
            <p:nvPr/>
          </p:nvSpPr>
          <p:spPr>
            <a:xfrm>
              <a:off x="1732250" y="3566170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39" name="Google Shape;839;p32"/>
            <p:cNvSpPr/>
            <p:nvPr/>
          </p:nvSpPr>
          <p:spPr>
            <a:xfrm>
              <a:off x="1732250" y="4449375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1"/>
                  </a:moveTo>
                  <a:cubicBezTo>
                    <a:pt x="750" y="1"/>
                    <a:pt x="0" y="739"/>
                    <a:pt x="0" y="1656"/>
                  </a:cubicBezTo>
                  <a:cubicBezTo>
                    <a:pt x="0" y="2561"/>
                    <a:pt x="750" y="3299"/>
                    <a:pt x="1655" y="3299"/>
                  </a:cubicBezTo>
                  <a:lnTo>
                    <a:pt x="14109" y="3299"/>
                  </a:lnTo>
                  <a:cubicBezTo>
                    <a:pt x="15038" y="3299"/>
                    <a:pt x="15776" y="2561"/>
                    <a:pt x="15764" y="1656"/>
                  </a:cubicBezTo>
                  <a:cubicBezTo>
                    <a:pt x="15764" y="739"/>
                    <a:pt x="15026" y="1"/>
                    <a:pt x="14109" y="1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40" name="Google Shape;840;p32"/>
            <p:cNvSpPr/>
            <p:nvPr/>
          </p:nvSpPr>
          <p:spPr>
            <a:xfrm>
              <a:off x="1732250" y="5395541"/>
              <a:ext cx="688863" cy="144043"/>
            </a:xfrm>
            <a:custGeom>
              <a:avLst/>
              <a:gdLst/>
              <a:ahLst/>
              <a:cxnLst/>
              <a:rect l="l" t="t" r="r" b="b"/>
              <a:pathLst>
                <a:path w="15777" h="3299" extrusionOk="0">
                  <a:moveTo>
                    <a:pt x="1655" y="0"/>
                  </a:moveTo>
                  <a:cubicBezTo>
                    <a:pt x="750" y="0"/>
                    <a:pt x="0" y="738"/>
                    <a:pt x="0" y="1655"/>
                  </a:cubicBezTo>
                  <a:cubicBezTo>
                    <a:pt x="0" y="2560"/>
                    <a:pt x="750" y="3298"/>
                    <a:pt x="1655" y="3298"/>
                  </a:cubicBezTo>
                  <a:lnTo>
                    <a:pt x="14109" y="3298"/>
                  </a:lnTo>
                  <a:cubicBezTo>
                    <a:pt x="15038" y="3298"/>
                    <a:pt x="15776" y="2560"/>
                    <a:pt x="15764" y="1655"/>
                  </a:cubicBezTo>
                  <a:cubicBezTo>
                    <a:pt x="15764" y="738"/>
                    <a:pt x="15026" y="0"/>
                    <a:pt x="14109" y="0"/>
                  </a:cubicBezTo>
                  <a:close/>
                </a:path>
              </a:pathLst>
            </a:custGeom>
            <a:solidFill>
              <a:srgbClr val="B8B1A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842" name="Google Shape;842;p32"/>
          <p:cNvSpPr/>
          <p:nvPr/>
        </p:nvSpPr>
        <p:spPr>
          <a:xfrm>
            <a:off x="3393825" y="1127597"/>
            <a:ext cx="6164492" cy="4691567"/>
          </a:xfrm>
          <a:custGeom>
            <a:avLst/>
            <a:gdLst/>
            <a:ahLst/>
            <a:cxnLst/>
            <a:rect l="l" t="t" r="r" b="b"/>
            <a:pathLst>
              <a:path w="72713" h="41029" extrusionOk="0">
                <a:moveTo>
                  <a:pt x="3478" y="0"/>
                </a:moveTo>
                <a:lnTo>
                  <a:pt x="1251" y="905"/>
                </a:lnTo>
                <a:lnTo>
                  <a:pt x="1" y="417"/>
                </a:lnTo>
                <a:lnTo>
                  <a:pt x="1" y="39433"/>
                </a:lnTo>
                <a:lnTo>
                  <a:pt x="1" y="40207"/>
                </a:lnTo>
                <a:lnTo>
                  <a:pt x="215" y="40124"/>
                </a:lnTo>
                <a:lnTo>
                  <a:pt x="2442" y="41029"/>
                </a:lnTo>
                <a:lnTo>
                  <a:pt x="4668" y="40124"/>
                </a:lnTo>
                <a:lnTo>
                  <a:pt x="6895" y="41029"/>
                </a:lnTo>
                <a:lnTo>
                  <a:pt x="9121" y="40124"/>
                </a:lnTo>
                <a:lnTo>
                  <a:pt x="11348" y="41029"/>
                </a:lnTo>
                <a:lnTo>
                  <a:pt x="13574" y="40124"/>
                </a:lnTo>
                <a:lnTo>
                  <a:pt x="15801" y="41029"/>
                </a:lnTo>
                <a:lnTo>
                  <a:pt x="18027" y="40124"/>
                </a:lnTo>
                <a:lnTo>
                  <a:pt x="20253" y="41029"/>
                </a:lnTo>
                <a:lnTo>
                  <a:pt x="22480" y="40124"/>
                </a:lnTo>
                <a:lnTo>
                  <a:pt x="24706" y="41029"/>
                </a:lnTo>
                <a:lnTo>
                  <a:pt x="26933" y="40124"/>
                </a:lnTo>
                <a:lnTo>
                  <a:pt x="29159" y="41029"/>
                </a:lnTo>
                <a:lnTo>
                  <a:pt x="31386" y="40124"/>
                </a:lnTo>
                <a:lnTo>
                  <a:pt x="33612" y="41029"/>
                </a:lnTo>
                <a:lnTo>
                  <a:pt x="35851" y="40124"/>
                </a:lnTo>
                <a:lnTo>
                  <a:pt x="38077" y="41029"/>
                </a:lnTo>
                <a:lnTo>
                  <a:pt x="40304" y="40124"/>
                </a:lnTo>
                <a:lnTo>
                  <a:pt x="42530" y="41029"/>
                </a:lnTo>
                <a:lnTo>
                  <a:pt x="44757" y="40124"/>
                </a:lnTo>
                <a:lnTo>
                  <a:pt x="46983" y="41029"/>
                </a:lnTo>
                <a:lnTo>
                  <a:pt x="49209" y="40124"/>
                </a:lnTo>
                <a:lnTo>
                  <a:pt x="51436" y="41029"/>
                </a:lnTo>
                <a:lnTo>
                  <a:pt x="53662" y="40124"/>
                </a:lnTo>
                <a:lnTo>
                  <a:pt x="55889" y="41029"/>
                </a:lnTo>
                <a:lnTo>
                  <a:pt x="58115" y="40124"/>
                </a:lnTo>
                <a:lnTo>
                  <a:pt x="60342" y="41029"/>
                </a:lnTo>
                <a:lnTo>
                  <a:pt x="62568" y="40124"/>
                </a:lnTo>
                <a:lnTo>
                  <a:pt x="64795" y="41029"/>
                </a:lnTo>
                <a:lnTo>
                  <a:pt x="67021" y="40124"/>
                </a:lnTo>
                <a:lnTo>
                  <a:pt x="69248" y="41029"/>
                </a:lnTo>
                <a:lnTo>
                  <a:pt x="71474" y="40124"/>
                </a:lnTo>
                <a:lnTo>
                  <a:pt x="72712" y="40612"/>
                </a:lnTo>
                <a:lnTo>
                  <a:pt x="72712" y="822"/>
                </a:lnTo>
                <a:lnTo>
                  <a:pt x="72510" y="905"/>
                </a:lnTo>
                <a:lnTo>
                  <a:pt x="70284" y="0"/>
                </a:lnTo>
                <a:lnTo>
                  <a:pt x="68057" y="905"/>
                </a:lnTo>
                <a:lnTo>
                  <a:pt x="65831" y="0"/>
                </a:lnTo>
                <a:lnTo>
                  <a:pt x="63604" y="905"/>
                </a:lnTo>
                <a:lnTo>
                  <a:pt x="61378" y="0"/>
                </a:lnTo>
                <a:lnTo>
                  <a:pt x="59151" y="905"/>
                </a:lnTo>
                <a:lnTo>
                  <a:pt x="56925" y="0"/>
                </a:lnTo>
                <a:lnTo>
                  <a:pt x="54698" y="905"/>
                </a:lnTo>
                <a:lnTo>
                  <a:pt x="52460" y="0"/>
                </a:lnTo>
                <a:lnTo>
                  <a:pt x="50233" y="905"/>
                </a:lnTo>
                <a:lnTo>
                  <a:pt x="48007" y="0"/>
                </a:lnTo>
                <a:lnTo>
                  <a:pt x="45780" y="905"/>
                </a:lnTo>
                <a:lnTo>
                  <a:pt x="43554" y="0"/>
                </a:lnTo>
                <a:lnTo>
                  <a:pt x="41328" y="905"/>
                </a:lnTo>
                <a:lnTo>
                  <a:pt x="39101" y="0"/>
                </a:lnTo>
                <a:lnTo>
                  <a:pt x="36875" y="905"/>
                </a:lnTo>
                <a:lnTo>
                  <a:pt x="34648" y="0"/>
                </a:lnTo>
                <a:lnTo>
                  <a:pt x="32422" y="905"/>
                </a:lnTo>
                <a:lnTo>
                  <a:pt x="30195" y="0"/>
                </a:lnTo>
                <a:lnTo>
                  <a:pt x="27969" y="905"/>
                </a:lnTo>
                <a:lnTo>
                  <a:pt x="25742" y="0"/>
                </a:lnTo>
                <a:lnTo>
                  <a:pt x="23516" y="905"/>
                </a:lnTo>
                <a:lnTo>
                  <a:pt x="21289" y="0"/>
                </a:lnTo>
                <a:lnTo>
                  <a:pt x="19063" y="905"/>
                </a:lnTo>
                <a:lnTo>
                  <a:pt x="16836" y="0"/>
                </a:lnTo>
                <a:lnTo>
                  <a:pt x="14610" y="905"/>
                </a:lnTo>
                <a:lnTo>
                  <a:pt x="12383" y="0"/>
                </a:lnTo>
                <a:lnTo>
                  <a:pt x="10157" y="905"/>
                </a:lnTo>
                <a:lnTo>
                  <a:pt x="7930" y="0"/>
                </a:lnTo>
                <a:lnTo>
                  <a:pt x="5704" y="905"/>
                </a:lnTo>
                <a:lnTo>
                  <a:pt x="3478" y="0"/>
                </a:lnTo>
                <a:close/>
              </a:path>
            </a:pathLst>
          </a:custGeom>
          <a:solidFill>
            <a:srgbClr val="9DE6E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73" name="Google Shape;841;p32"/>
          <p:cNvSpPr txBox="1">
            <a:spLocks noGrp="1"/>
          </p:cNvSpPr>
          <p:nvPr>
            <p:ph type="subTitle" idx="1"/>
          </p:nvPr>
        </p:nvSpPr>
        <p:spPr>
          <a:xfrm>
            <a:off x="3549678" y="1687381"/>
            <a:ext cx="5767423" cy="1207200"/>
          </a:xfrm>
          <a:prstGeom prst="rect">
            <a:avLst/>
          </a:prstGeom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marL="0" indent="0">
              <a:lnSpc>
                <a:spcPct val="150000"/>
              </a:lnSpc>
            </a:pPr>
            <a:r>
              <a:rPr lang="en-US" sz="4800" b="1" dirty="0" err="1">
                <a:solidFill>
                  <a:schemeClr val="tx1"/>
                </a:solidFill>
                <a:latin typeface="+mn-lt"/>
              </a:rPr>
              <a:t>BÀI</a:t>
            </a:r>
            <a:r>
              <a:rPr lang="en-US" sz="4800" b="1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4800" b="1" dirty="0" smtClean="0">
                <a:solidFill>
                  <a:schemeClr val="tx1"/>
                </a:solidFill>
                <a:latin typeface="+mn-lt"/>
              </a:rPr>
              <a:t>25:</a:t>
            </a:r>
            <a:endParaRPr lang="en-US" sz="4800" b="1" dirty="0">
              <a:solidFill>
                <a:schemeClr val="tx1"/>
              </a:solidFill>
              <a:latin typeface="+mn-lt"/>
            </a:endParaRPr>
          </a:p>
          <a:p>
            <a:pPr marL="0" indent="0">
              <a:lnSpc>
                <a:spcPct val="150000"/>
              </a:lnSpc>
            </a:pP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</a:pP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C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40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ẨN</a:t>
            </a:r>
            <a:endParaRPr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4303430"/>
      </p:ext>
    </p:extLst>
  </p:cSld>
  <p:clrMapOvr>
    <a:masterClrMapping/>
  </p:clrMapOvr>
  <p:transition spd="slow">
    <p:comb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47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" name="Google Shape;1474;p57"/>
          <p:cNvSpPr/>
          <p:nvPr/>
        </p:nvSpPr>
        <p:spPr>
          <a:xfrm rot="1244805">
            <a:off x="6559713" y="2903512"/>
            <a:ext cx="2432668" cy="258855"/>
          </a:xfrm>
          <a:custGeom>
            <a:avLst/>
            <a:gdLst/>
            <a:ahLst/>
            <a:cxnLst/>
            <a:rect l="l" t="t" r="r" b="b"/>
            <a:pathLst>
              <a:path w="69990" h="5528" extrusionOk="0">
                <a:moveTo>
                  <a:pt x="29335" y="0"/>
                </a:moveTo>
                <a:cubicBezTo>
                  <a:pt x="29293" y="0"/>
                  <a:pt x="29210" y="0"/>
                  <a:pt x="29147" y="42"/>
                </a:cubicBezTo>
                <a:cubicBezTo>
                  <a:pt x="29021" y="63"/>
                  <a:pt x="28917" y="84"/>
                  <a:pt x="28791" y="105"/>
                </a:cubicBezTo>
                <a:cubicBezTo>
                  <a:pt x="28561" y="189"/>
                  <a:pt x="28310" y="272"/>
                  <a:pt x="28080" y="377"/>
                </a:cubicBezTo>
                <a:cubicBezTo>
                  <a:pt x="27891" y="461"/>
                  <a:pt x="27724" y="523"/>
                  <a:pt x="27536" y="628"/>
                </a:cubicBezTo>
                <a:cubicBezTo>
                  <a:pt x="27410" y="691"/>
                  <a:pt x="27264" y="775"/>
                  <a:pt x="27138" y="816"/>
                </a:cubicBezTo>
                <a:cubicBezTo>
                  <a:pt x="26929" y="921"/>
                  <a:pt x="26741" y="1026"/>
                  <a:pt x="26531" y="1130"/>
                </a:cubicBezTo>
                <a:cubicBezTo>
                  <a:pt x="26427" y="1193"/>
                  <a:pt x="26322" y="1235"/>
                  <a:pt x="26259" y="1298"/>
                </a:cubicBezTo>
                <a:cubicBezTo>
                  <a:pt x="26071" y="1402"/>
                  <a:pt x="25883" y="1528"/>
                  <a:pt x="25736" y="1632"/>
                </a:cubicBezTo>
                <a:cubicBezTo>
                  <a:pt x="25590" y="1716"/>
                  <a:pt x="25464" y="1779"/>
                  <a:pt x="25339" y="1884"/>
                </a:cubicBezTo>
                <a:cubicBezTo>
                  <a:pt x="25004" y="2093"/>
                  <a:pt x="24690" y="2344"/>
                  <a:pt x="24334" y="2553"/>
                </a:cubicBezTo>
                <a:cubicBezTo>
                  <a:pt x="23644" y="3013"/>
                  <a:pt x="22912" y="3495"/>
                  <a:pt x="22116" y="3829"/>
                </a:cubicBezTo>
                <a:cubicBezTo>
                  <a:pt x="21928" y="3913"/>
                  <a:pt x="21782" y="3955"/>
                  <a:pt x="21593" y="4039"/>
                </a:cubicBezTo>
                <a:cubicBezTo>
                  <a:pt x="21384" y="4122"/>
                  <a:pt x="21154" y="4164"/>
                  <a:pt x="20924" y="4185"/>
                </a:cubicBezTo>
                <a:cubicBezTo>
                  <a:pt x="20819" y="4185"/>
                  <a:pt x="20736" y="4227"/>
                  <a:pt x="20631" y="4227"/>
                </a:cubicBezTo>
                <a:cubicBezTo>
                  <a:pt x="20464" y="4227"/>
                  <a:pt x="20338" y="4227"/>
                  <a:pt x="20192" y="4185"/>
                </a:cubicBezTo>
                <a:cubicBezTo>
                  <a:pt x="19982" y="4164"/>
                  <a:pt x="19773" y="4122"/>
                  <a:pt x="19585" y="4039"/>
                </a:cubicBezTo>
                <a:cubicBezTo>
                  <a:pt x="19375" y="3934"/>
                  <a:pt x="19166" y="3808"/>
                  <a:pt x="18978" y="3662"/>
                </a:cubicBezTo>
                <a:cubicBezTo>
                  <a:pt x="18664" y="3432"/>
                  <a:pt x="18413" y="3139"/>
                  <a:pt x="18141" y="2867"/>
                </a:cubicBezTo>
                <a:cubicBezTo>
                  <a:pt x="18015" y="2720"/>
                  <a:pt x="17890" y="2574"/>
                  <a:pt x="17743" y="2448"/>
                </a:cubicBezTo>
                <a:cubicBezTo>
                  <a:pt x="17597" y="2281"/>
                  <a:pt x="17409" y="2135"/>
                  <a:pt x="17262" y="1967"/>
                </a:cubicBezTo>
                <a:cubicBezTo>
                  <a:pt x="17095" y="1842"/>
                  <a:pt x="16969" y="1737"/>
                  <a:pt x="16781" y="1653"/>
                </a:cubicBezTo>
                <a:cubicBezTo>
                  <a:pt x="16676" y="1612"/>
                  <a:pt x="16572" y="1570"/>
                  <a:pt x="16467" y="1528"/>
                </a:cubicBezTo>
                <a:cubicBezTo>
                  <a:pt x="16362" y="1507"/>
                  <a:pt x="16258" y="1465"/>
                  <a:pt x="16153" y="1465"/>
                </a:cubicBezTo>
                <a:cubicBezTo>
                  <a:pt x="16070" y="1465"/>
                  <a:pt x="16028" y="1465"/>
                  <a:pt x="15944" y="1507"/>
                </a:cubicBezTo>
                <a:cubicBezTo>
                  <a:pt x="15839" y="1528"/>
                  <a:pt x="15756" y="1549"/>
                  <a:pt x="15651" y="1612"/>
                </a:cubicBezTo>
                <a:cubicBezTo>
                  <a:pt x="15588" y="1653"/>
                  <a:pt x="15484" y="1716"/>
                  <a:pt x="15400" y="1758"/>
                </a:cubicBezTo>
                <a:cubicBezTo>
                  <a:pt x="15316" y="1842"/>
                  <a:pt x="15233" y="1925"/>
                  <a:pt x="15191" y="1988"/>
                </a:cubicBezTo>
                <a:cubicBezTo>
                  <a:pt x="15065" y="2156"/>
                  <a:pt x="14919" y="2302"/>
                  <a:pt x="14814" y="2469"/>
                </a:cubicBezTo>
                <a:cubicBezTo>
                  <a:pt x="14710" y="2595"/>
                  <a:pt x="14605" y="2700"/>
                  <a:pt x="14542" y="2825"/>
                </a:cubicBezTo>
                <a:cubicBezTo>
                  <a:pt x="14438" y="2972"/>
                  <a:pt x="14291" y="3118"/>
                  <a:pt x="14186" y="3244"/>
                </a:cubicBezTo>
                <a:cubicBezTo>
                  <a:pt x="13956" y="3536"/>
                  <a:pt x="13705" y="3767"/>
                  <a:pt x="13412" y="4018"/>
                </a:cubicBezTo>
                <a:cubicBezTo>
                  <a:pt x="13203" y="4164"/>
                  <a:pt x="12973" y="4290"/>
                  <a:pt x="12722" y="4436"/>
                </a:cubicBezTo>
                <a:cubicBezTo>
                  <a:pt x="12492" y="4499"/>
                  <a:pt x="12282" y="4562"/>
                  <a:pt x="12052" y="4604"/>
                </a:cubicBezTo>
                <a:cubicBezTo>
                  <a:pt x="11885" y="4625"/>
                  <a:pt x="11723" y="4635"/>
                  <a:pt x="11558" y="4635"/>
                </a:cubicBezTo>
                <a:cubicBezTo>
                  <a:pt x="11393" y="4635"/>
                  <a:pt x="11226" y="4625"/>
                  <a:pt x="11048" y="4604"/>
                </a:cubicBezTo>
                <a:cubicBezTo>
                  <a:pt x="10525" y="4541"/>
                  <a:pt x="10044" y="4373"/>
                  <a:pt x="9541" y="4164"/>
                </a:cubicBezTo>
                <a:cubicBezTo>
                  <a:pt x="9102" y="3955"/>
                  <a:pt x="8684" y="3746"/>
                  <a:pt x="8265" y="3495"/>
                </a:cubicBezTo>
                <a:cubicBezTo>
                  <a:pt x="8056" y="3348"/>
                  <a:pt x="7847" y="3223"/>
                  <a:pt x="7637" y="3076"/>
                </a:cubicBezTo>
                <a:cubicBezTo>
                  <a:pt x="7428" y="2930"/>
                  <a:pt x="7219" y="2783"/>
                  <a:pt x="7010" y="2658"/>
                </a:cubicBezTo>
                <a:cubicBezTo>
                  <a:pt x="6800" y="2490"/>
                  <a:pt x="6591" y="2365"/>
                  <a:pt x="6382" y="2239"/>
                </a:cubicBezTo>
                <a:cubicBezTo>
                  <a:pt x="6173" y="2093"/>
                  <a:pt x="5922" y="1967"/>
                  <a:pt x="5691" y="1863"/>
                </a:cubicBezTo>
                <a:cubicBezTo>
                  <a:pt x="5284" y="1669"/>
                  <a:pt x="4840" y="1546"/>
                  <a:pt x="4411" y="1546"/>
                </a:cubicBezTo>
                <a:cubicBezTo>
                  <a:pt x="4377" y="1546"/>
                  <a:pt x="4344" y="1547"/>
                  <a:pt x="4310" y="1549"/>
                </a:cubicBezTo>
                <a:cubicBezTo>
                  <a:pt x="4206" y="1549"/>
                  <a:pt x="4080" y="1570"/>
                  <a:pt x="3976" y="1570"/>
                </a:cubicBezTo>
                <a:cubicBezTo>
                  <a:pt x="3829" y="1612"/>
                  <a:pt x="3725" y="1632"/>
                  <a:pt x="3620" y="1653"/>
                </a:cubicBezTo>
                <a:cubicBezTo>
                  <a:pt x="3515" y="1674"/>
                  <a:pt x="3411" y="1737"/>
                  <a:pt x="3348" y="1758"/>
                </a:cubicBezTo>
                <a:cubicBezTo>
                  <a:pt x="3243" y="1821"/>
                  <a:pt x="3139" y="1863"/>
                  <a:pt x="3034" y="1884"/>
                </a:cubicBezTo>
                <a:cubicBezTo>
                  <a:pt x="2553" y="2093"/>
                  <a:pt x="2114" y="2344"/>
                  <a:pt x="1695" y="2616"/>
                </a:cubicBezTo>
                <a:cubicBezTo>
                  <a:pt x="1318" y="2888"/>
                  <a:pt x="963" y="3181"/>
                  <a:pt x="649" y="3516"/>
                </a:cubicBezTo>
                <a:cubicBezTo>
                  <a:pt x="481" y="3662"/>
                  <a:pt x="356" y="3829"/>
                  <a:pt x="230" y="3976"/>
                </a:cubicBezTo>
                <a:cubicBezTo>
                  <a:pt x="168" y="4060"/>
                  <a:pt x="126" y="4143"/>
                  <a:pt x="105" y="4248"/>
                </a:cubicBezTo>
                <a:cubicBezTo>
                  <a:pt x="105" y="4269"/>
                  <a:pt x="63" y="4332"/>
                  <a:pt x="63" y="4353"/>
                </a:cubicBezTo>
                <a:cubicBezTo>
                  <a:pt x="42" y="4436"/>
                  <a:pt x="42" y="4499"/>
                  <a:pt x="21" y="4583"/>
                </a:cubicBezTo>
                <a:cubicBezTo>
                  <a:pt x="0" y="4687"/>
                  <a:pt x="21" y="4792"/>
                  <a:pt x="105" y="4876"/>
                </a:cubicBezTo>
                <a:cubicBezTo>
                  <a:pt x="153" y="4940"/>
                  <a:pt x="225" y="4967"/>
                  <a:pt x="303" y="4967"/>
                </a:cubicBezTo>
                <a:cubicBezTo>
                  <a:pt x="327" y="4967"/>
                  <a:pt x="352" y="4964"/>
                  <a:pt x="377" y="4959"/>
                </a:cubicBezTo>
                <a:cubicBezTo>
                  <a:pt x="461" y="4917"/>
                  <a:pt x="523" y="4897"/>
                  <a:pt x="586" y="4897"/>
                </a:cubicBezTo>
                <a:cubicBezTo>
                  <a:pt x="691" y="4876"/>
                  <a:pt x="774" y="4813"/>
                  <a:pt x="879" y="4771"/>
                </a:cubicBezTo>
                <a:cubicBezTo>
                  <a:pt x="1005" y="4687"/>
                  <a:pt x="1067" y="4499"/>
                  <a:pt x="984" y="4373"/>
                </a:cubicBezTo>
                <a:cubicBezTo>
                  <a:pt x="942" y="4290"/>
                  <a:pt x="879" y="4269"/>
                  <a:pt x="795" y="4248"/>
                </a:cubicBezTo>
                <a:cubicBezTo>
                  <a:pt x="1067" y="3955"/>
                  <a:pt x="1360" y="3704"/>
                  <a:pt x="1632" y="3432"/>
                </a:cubicBezTo>
                <a:cubicBezTo>
                  <a:pt x="2134" y="3076"/>
                  <a:pt x="2658" y="2783"/>
                  <a:pt x="3202" y="2511"/>
                </a:cubicBezTo>
                <a:lnTo>
                  <a:pt x="3599" y="2365"/>
                </a:lnTo>
                <a:cubicBezTo>
                  <a:pt x="3766" y="2302"/>
                  <a:pt x="3913" y="2260"/>
                  <a:pt x="4101" y="2239"/>
                </a:cubicBezTo>
                <a:cubicBezTo>
                  <a:pt x="4174" y="2218"/>
                  <a:pt x="4248" y="2208"/>
                  <a:pt x="4321" y="2208"/>
                </a:cubicBezTo>
                <a:cubicBezTo>
                  <a:pt x="4394" y="2208"/>
                  <a:pt x="4467" y="2218"/>
                  <a:pt x="4541" y="2239"/>
                </a:cubicBezTo>
                <a:cubicBezTo>
                  <a:pt x="4645" y="2260"/>
                  <a:pt x="4729" y="2260"/>
                  <a:pt x="4834" y="2281"/>
                </a:cubicBezTo>
                <a:cubicBezTo>
                  <a:pt x="4959" y="2302"/>
                  <a:pt x="5127" y="2365"/>
                  <a:pt x="5252" y="2448"/>
                </a:cubicBezTo>
                <a:cubicBezTo>
                  <a:pt x="5503" y="2574"/>
                  <a:pt x="5775" y="2700"/>
                  <a:pt x="6005" y="2867"/>
                </a:cubicBezTo>
                <a:cubicBezTo>
                  <a:pt x="6298" y="3034"/>
                  <a:pt x="6549" y="3244"/>
                  <a:pt x="6842" y="3453"/>
                </a:cubicBezTo>
                <a:cubicBezTo>
                  <a:pt x="7114" y="3641"/>
                  <a:pt x="7386" y="3850"/>
                  <a:pt x="7679" y="4039"/>
                </a:cubicBezTo>
                <a:cubicBezTo>
                  <a:pt x="7972" y="4227"/>
                  <a:pt x="8265" y="4394"/>
                  <a:pt x="8537" y="4562"/>
                </a:cubicBezTo>
                <a:cubicBezTo>
                  <a:pt x="9123" y="4876"/>
                  <a:pt x="9730" y="5127"/>
                  <a:pt x="10316" y="5315"/>
                </a:cubicBezTo>
                <a:cubicBezTo>
                  <a:pt x="10757" y="5447"/>
                  <a:pt x="11229" y="5528"/>
                  <a:pt x="11703" y="5528"/>
                </a:cubicBezTo>
                <a:cubicBezTo>
                  <a:pt x="11903" y="5528"/>
                  <a:pt x="12104" y="5513"/>
                  <a:pt x="12303" y="5482"/>
                </a:cubicBezTo>
                <a:cubicBezTo>
                  <a:pt x="12617" y="5420"/>
                  <a:pt x="12910" y="5336"/>
                  <a:pt x="13203" y="5231"/>
                </a:cubicBezTo>
                <a:cubicBezTo>
                  <a:pt x="13496" y="5106"/>
                  <a:pt x="13747" y="4980"/>
                  <a:pt x="13977" y="4792"/>
                </a:cubicBezTo>
                <a:cubicBezTo>
                  <a:pt x="14249" y="4604"/>
                  <a:pt x="14479" y="4373"/>
                  <a:pt x="14710" y="4143"/>
                </a:cubicBezTo>
                <a:cubicBezTo>
                  <a:pt x="14856" y="4018"/>
                  <a:pt x="14961" y="3871"/>
                  <a:pt x="15065" y="3746"/>
                </a:cubicBezTo>
                <a:cubicBezTo>
                  <a:pt x="15212" y="3536"/>
                  <a:pt x="15379" y="3348"/>
                  <a:pt x="15526" y="3139"/>
                </a:cubicBezTo>
                <a:cubicBezTo>
                  <a:pt x="15714" y="2909"/>
                  <a:pt x="15902" y="2658"/>
                  <a:pt x="16132" y="2407"/>
                </a:cubicBezTo>
                <a:cubicBezTo>
                  <a:pt x="16153" y="2407"/>
                  <a:pt x="16153" y="2386"/>
                  <a:pt x="16174" y="2386"/>
                </a:cubicBezTo>
                <a:cubicBezTo>
                  <a:pt x="16216" y="2386"/>
                  <a:pt x="16237" y="2365"/>
                  <a:pt x="16258" y="2365"/>
                </a:cubicBezTo>
                <a:lnTo>
                  <a:pt x="16279" y="2365"/>
                </a:lnTo>
                <a:cubicBezTo>
                  <a:pt x="16342" y="2365"/>
                  <a:pt x="16362" y="2386"/>
                  <a:pt x="16425" y="2386"/>
                </a:cubicBezTo>
                <a:cubicBezTo>
                  <a:pt x="16530" y="2448"/>
                  <a:pt x="16635" y="2490"/>
                  <a:pt x="16739" y="2574"/>
                </a:cubicBezTo>
                <a:cubicBezTo>
                  <a:pt x="17011" y="2783"/>
                  <a:pt x="17262" y="3034"/>
                  <a:pt x="17492" y="3306"/>
                </a:cubicBezTo>
                <a:cubicBezTo>
                  <a:pt x="17806" y="3620"/>
                  <a:pt x="18120" y="3955"/>
                  <a:pt x="18455" y="4248"/>
                </a:cubicBezTo>
                <a:cubicBezTo>
                  <a:pt x="18622" y="4373"/>
                  <a:pt x="18769" y="4478"/>
                  <a:pt x="18936" y="4583"/>
                </a:cubicBezTo>
                <a:cubicBezTo>
                  <a:pt x="19103" y="4708"/>
                  <a:pt x="19313" y="4792"/>
                  <a:pt x="19522" y="4876"/>
                </a:cubicBezTo>
                <a:cubicBezTo>
                  <a:pt x="19710" y="4959"/>
                  <a:pt x="19920" y="4980"/>
                  <a:pt x="20129" y="5022"/>
                </a:cubicBezTo>
                <a:cubicBezTo>
                  <a:pt x="20297" y="5053"/>
                  <a:pt x="20488" y="5072"/>
                  <a:pt x="20669" y="5072"/>
                </a:cubicBezTo>
                <a:cubicBezTo>
                  <a:pt x="20735" y="5072"/>
                  <a:pt x="20799" y="5070"/>
                  <a:pt x="20861" y="5064"/>
                </a:cubicBezTo>
                <a:cubicBezTo>
                  <a:pt x="21070" y="5064"/>
                  <a:pt x="21280" y="5001"/>
                  <a:pt x="21468" y="4980"/>
                </a:cubicBezTo>
                <a:cubicBezTo>
                  <a:pt x="21698" y="4917"/>
                  <a:pt x="21928" y="4855"/>
                  <a:pt x="22179" y="4771"/>
                </a:cubicBezTo>
                <a:cubicBezTo>
                  <a:pt x="22619" y="4604"/>
                  <a:pt x="23037" y="4394"/>
                  <a:pt x="23435" y="4185"/>
                </a:cubicBezTo>
                <a:cubicBezTo>
                  <a:pt x="24021" y="3871"/>
                  <a:pt x="24585" y="3495"/>
                  <a:pt x="25129" y="3118"/>
                </a:cubicBezTo>
                <a:cubicBezTo>
                  <a:pt x="25381" y="2930"/>
                  <a:pt x="25653" y="2762"/>
                  <a:pt x="25946" y="2574"/>
                </a:cubicBezTo>
                <a:cubicBezTo>
                  <a:pt x="26259" y="2365"/>
                  <a:pt x="26573" y="2176"/>
                  <a:pt x="26887" y="1967"/>
                </a:cubicBezTo>
                <a:cubicBezTo>
                  <a:pt x="26908" y="1946"/>
                  <a:pt x="26950" y="1925"/>
                  <a:pt x="26992" y="1925"/>
                </a:cubicBezTo>
                <a:cubicBezTo>
                  <a:pt x="27096" y="1863"/>
                  <a:pt x="27201" y="1821"/>
                  <a:pt x="27306" y="1737"/>
                </a:cubicBezTo>
                <a:cubicBezTo>
                  <a:pt x="27452" y="1653"/>
                  <a:pt x="27619" y="1549"/>
                  <a:pt x="27787" y="1465"/>
                </a:cubicBezTo>
                <a:cubicBezTo>
                  <a:pt x="27829" y="1444"/>
                  <a:pt x="27870" y="1444"/>
                  <a:pt x="27891" y="1423"/>
                </a:cubicBezTo>
                <a:cubicBezTo>
                  <a:pt x="27996" y="1360"/>
                  <a:pt x="28142" y="1319"/>
                  <a:pt x="28247" y="1256"/>
                </a:cubicBezTo>
                <a:cubicBezTo>
                  <a:pt x="28414" y="1193"/>
                  <a:pt x="28624" y="1088"/>
                  <a:pt x="28812" y="1005"/>
                </a:cubicBezTo>
                <a:cubicBezTo>
                  <a:pt x="29000" y="921"/>
                  <a:pt x="29210" y="879"/>
                  <a:pt x="29419" y="816"/>
                </a:cubicBezTo>
                <a:lnTo>
                  <a:pt x="29649" y="816"/>
                </a:lnTo>
                <a:cubicBezTo>
                  <a:pt x="29733" y="837"/>
                  <a:pt x="29816" y="879"/>
                  <a:pt x="29921" y="900"/>
                </a:cubicBezTo>
                <a:cubicBezTo>
                  <a:pt x="30047" y="984"/>
                  <a:pt x="30172" y="1047"/>
                  <a:pt x="30298" y="1151"/>
                </a:cubicBezTo>
                <a:cubicBezTo>
                  <a:pt x="30695" y="1507"/>
                  <a:pt x="31030" y="1863"/>
                  <a:pt x="31407" y="2197"/>
                </a:cubicBezTo>
                <a:lnTo>
                  <a:pt x="32118" y="2825"/>
                </a:lnTo>
                <a:cubicBezTo>
                  <a:pt x="32348" y="3013"/>
                  <a:pt x="32578" y="3181"/>
                  <a:pt x="32808" y="3348"/>
                </a:cubicBezTo>
                <a:cubicBezTo>
                  <a:pt x="33080" y="3536"/>
                  <a:pt x="33332" y="3662"/>
                  <a:pt x="33604" y="3829"/>
                </a:cubicBezTo>
                <a:cubicBezTo>
                  <a:pt x="33834" y="3955"/>
                  <a:pt x="34127" y="4039"/>
                  <a:pt x="34378" y="4081"/>
                </a:cubicBezTo>
                <a:cubicBezTo>
                  <a:pt x="34451" y="4101"/>
                  <a:pt x="34514" y="4112"/>
                  <a:pt x="34574" y="4112"/>
                </a:cubicBezTo>
                <a:cubicBezTo>
                  <a:pt x="34634" y="4112"/>
                  <a:pt x="34692" y="4101"/>
                  <a:pt x="34754" y="4081"/>
                </a:cubicBezTo>
                <a:cubicBezTo>
                  <a:pt x="34901" y="4081"/>
                  <a:pt x="35068" y="4060"/>
                  <a:pt x="35215" y="4018"/>
                </a:cubicBezTo>
                <a:cubicBezTo>
                  <a:pt x="35487" y="3955"/>
                  <a:pt x="35738" y="3871"/>
                  <a:pt x="35989" y="3767"/>
                </a:cubicBezTo>
                <a:cubicBezTo>
                  <a:pt x="36261" y="3641"/>
                  <a:pt x="36533" y="3516"/>
                  <a:pt x="36784" y="3348"/>
                </a:cubicBezTo>
                <a:cubicBezTo>
                  <a:pt x="37161" y="3118"/>
                  <a:pt x="37474" y="2867"/>
                  <a:pt x="37809" y="2595"/>
                </a:cubicBezTo>
                <a:cubicBezTo>
                  <a:pt x="37998" y="2448"/>
                  <a:pt x="38207" y="2281"/>
                  <a:pt x="38395" y="2135"/>
                </a:cubicBezTo>
                <a:cubicBezTo>
                  <a:pt x="38542" y="1988"/>
                  <a:pt x="38709" y="1884"/>
                  <a:pt x="38855" y="1758"/>
                </a:cubicBezTo>
                <a:cubicBezTo>
                  <a:pt x="39190" y="1507"/>
                  <a:pt x="39546" y="1298"/>
                  <a:pt x="39922" y="1109"/>
                </a:cubicBezTo>
                <a:cubicBezTo>
                  <a:pt x="40111" y="1026"/>
                  <a:pt x="40299" y="984"/>
                  <a:pt x="40508" y="942"/>
                </a:cubicBezTo>
                <a:cubicBezTo>
                  <a:pt x="40613" y="942"/>
                  <a:pt x="40697" y="921"/>
                  <a:pt x="40801" y="921"/>
                </a:cubicBezTo>
                <a:cubicBezTo>
                  <a:pt x="40864" y="921"/>
                  <a:pt x="40948" y="921"/>
                  <a:pt x="41052" y="942"/>
                </a:cubicBezTo>
                <a:cubicBezTo>
                  <a:pt x="41366" y="1005"/>
                  <a:pt x="41659" y="1088"/>
                  <a:pt x="41952" y="1193"/>
                </a:cubicBezTo>
                <a:cubicBezTo>
                  <a:pt x="42182" y="1298"/>
                  <a:pt x="42433" y="1423"/>
                  <a:pt x="42684" y="1528"/>
                </a:cubicBezTo>
                <a:cubicBezTo>
                  <a:pt x="42831" y="1612"/>
                  <a:pt x="42956" y="1674"/>
                  <a:pt x="43124" y="1758"/>
                </a:cubicBezTo>
                <a:cubicBezTo>
                  <a:pt x="43249" y="1842"/>
                  <a:pt x="43417" y="1925"/>
                  <a:pt x="43563" y="1988"/>
                </a:cubicBezTo>
                <a:lnTo>
                  <a:pt x="44421" y="2386"/>
                </a:lnTo>
                <a:cubicBezTo>
                  <a:pt x="44735" y="2511"/>
                  <a:pt x="45049" y="2595"/>
                  <a:pt x="45363" y="2679"/>
                </a:cubicBezTo>
                <a:cubicBezTo>
                  <a:pt x="46053" y="2867"/>
                  <a:pt x="46723" y="2972"/>
                  <a:pt x="47413" y="3034"/>
                </a:cubicBezTo>
                <a:cubicBezTo>
                  <a:pt x="47748" y="3097"/>
                  <a:pt x="48125" y="3097"/>
                  <a:pt x="48459" y="3097"/>
                </a:cubicBezTo>
                <a:cubicBezTo>
                  <a:pt x="48794" y="3097"/>
                  <a:pt x="49129" y="3034"/>
                  <a:pt x="49485" y="2992"/>
                </a:cubicBezTo>
                <a:cubicBezTo>
                  <a:pt x="50070" y="2909"/>
                  <a:pt x="50677" y="2720"/>
                  <a:pt x="51263" y="2490"/>
                </a:cubicBezTo>
                <a:cubicBezTo>
                  <a:pt x="51619" y="2344"/>
                  <a:pt x="51954" y="2156"/>
                  <a:pt x="52330" y="1967"/>
                </a:cubicBezTo>
                <a:cubicBezTo>
                  <a:pt x="52749" y="1758"/>
                  <a:pt x="53167" y="1528"/>
                  <a:pt x="53607" y="1319"/>
                </a:cubicBezTo>
                <a:cubicBezTo>
                  <a:pt x="53690" y="1298"/>
                  <a:pt x="53795" y="1256"/>
                  <a:pt x="53879" y="1235"/>
                </a:cubicBezTo>
                <a:lnTo>
                  <a:pt x="54025" y="1235"/>
                </a:lnTo>
                <a:cubicBezTo>
                  <a:pt x="54151" y="1256"/>
                  <a:pt x="54255" y="1298"/>
                  <a:pt x="54402" y="1340"/>
                </a:cubicBezTo>
                <a:cubicBezTo>
                  <a:pt x="54778" y="1528"/>
                  <a:pt x="55134" y="1779"/>
                  <a:pt x="55490" y="2030"/>
                </a:cubicBezTo>
                <a:cubicBezTo>
                  <a:pt x="55866" y="2281"/>
                  <a:pt x="56243" y="2490"/>
                  <a:pt x="56640" y="2700"/>
                </a:cubicBezTo>
                <a:cubicBezTo>
                  <a:pt x="57038" y="2909"/>
                  <a:pt x="57456" y="3076"/>
                  <a:pt x="57875" y="3223"/>
                </a:cubicBezTo>
                <a:cubicBezTo>
                  <a:pt x="58335" y="3390"/>
                  <a:pt x="58837" y="3453"/>
                  <a:pt x="59340" y="3495"/>
                </a:cubicBezTo>
                <a:cubicBezTo>
                  <a:pt x="59396" y="3497"/>
                  <a:pt x="59453" y="3499"/>
                  <a:pt x="59510" y="3499"/>
                </a:cubicBezTo>
                <a:cubicBezTo>
                  <a:pt x="59892" y="3499"/>
                  <a:pt x="60272" y="3439"/>
                  <a:pt x="60637" y="3348"/>
                </a:cubicBezTo>
                <a:cubicBezTo>
                  <a:pt x="61013" y="3285"/>
                  <a:pt x="61369" y="3118"/>
                  <a:pt x="61725" y="2972"/>
                </a:cubicBezTo>
                <a:cubicBezTo>
                  <a:pt x="61871" y="2888"/>
                  <a:pt x="61997" y="2825"/>
                  <a:pt x="62164" y="2762"/>
                </a:cubicBezTo>
                <a:cubicBezTo>
                  <a:pt x="62269" y="2700"/>
                  <a:pt x="62353" y="2658"/>
                  <a:pt x="62457" y="2595"/>
                </a:cubicBezTo>
                <a:cubicBezTo>
                  <a:pt x="62583" y="2511"/>
                  <a:pt x="62729" y="2469"/>
                  <a:pt x="62876" y="2386"/>
                </a:cubicBezTo>
                <a:cubicBezTo>
                  <a:pt x="63566" y="2093"/>
                  <a:pt x="64298" y="1946"/>
                  <a:pt x="65073" y="1842"/>
                </a:cubicBezTo>
                <a:cubicBezTo>
                  <a:pt x="65449" y="1779"/>
                  <a:pt x="65868" y="1758"/>
                  <a:pt x="66286" y="1716"/>
                </a:cubicBezTo>
                <a:cubicBezTo>
                  <a:pt x="66642" y="1674"/>
                  <a:pt x="66998" y="1653"/>
                  <a:pt x="67332" y="1632"/>
                </a:cubicBezTo>
                <a:cubicBezTo>
                  <a:pt x="67918" y="1581"/>
                  <a:pt x="68517" y="1543"/>
                  <a:pt x="69108" y="1543"/>
                </a:cubicBezTo>
                <a:cubicBezTo>
                  <a:pt x="69235" y="1543"/>
                  <a:pt x="69362" y="1545"/>
                  <a:pt x="69488" y="1549"/>
                </a:cubicBezTo>
                <a:cubicBezTo>
                  <a:pt x="69780" y="1549"/>
                  <a:pt x="69990" y="1319"/>
                  <a:pt x="69990" y="1047"/>
                </a:cubicBezTo>
                <a:cubicBezTo>
                  <a:pt x="69990" y="795"/>
                  <a:pt x="69739" y="565"/>
                  <a:pt x="69488" y="565"/>
                </a:cubicBezTo>
                <a:cubicBezTo>
                  <a:pt x="68944" y="565"/>
                  <a:pt x="68379" y="607"/>
                  <a:pt x="67856" y="628"/>
                </a:cubicBezTo>
                <a:cubicBezTo>
                  <a:pt x="67437" y="837"/>
                  <a:pt x="67186" y="879"/>
                  <a:pt x="66914" y="879"/>
                </a:cubicBezTo>
                <a:cubicBezTo>
                  <a:pt x="66663" y="900"/>
                  <a:pt x="66433" y="900"/>
                  <a:pt x="66161" y="921"/>
                </a:cubicBezTo>
                <a:cubicBezTo>
                  <a:pt x="65826" y="942"/>
                  <a:pt x="65491" y="1005"/>
                  <a:pt x="65115" y="1026"/>
                </a:cubicBezTo>
                <a:cubicBezTo>
                  <a:pt x="64550" y="1088"/>
                  <a:pt x="63964" y="1193"/>
                  <a:pt x="63420" y="1319"/>
                </a:cubicBezTo>
                <a:cubicBezTo>
                  <a:pt x="62813" y="1465"/>
                  <a:pt x="62248" y="1674"/>
                  <a:pt x="61683" y="1967"/>
                </a:cubicBezTo>
                <a:cubicBezTo>
                  <a:pt x="61578" y="2030"/>
                  <a:pt x="61474" y="2093"/>
                  <a:pt x="61348" y="2135"/>
                </a:cubicBezTo>
                <a:cubicBezTo>
                  <a:pt x="61223" y="2176"/>
                  <a:pt x="61118" y="2239"/>
                  <a:pt x="60993" y="2281"/>
                </a:cubicBezTo>
                <a:cubicBezTo>
                  <a:pt x="60804" y="2365"/>
                  <a:pt x="60637" y="2407"/>
                  <a:pt x="60469" y="2469"/>
                </a:cubicBezTo>
                <a:cubicBezTo>
                  <a:pt x="60260" y="2511"/>
                  <a:pt x="60030" y="2574"/>
                  <a:pt x="59842" y="2595"/>
                </a:cubicBezTo>
                <a:cubicBezTo>
                  <a:pt x="59653" y="2616"/>
                  <a:pt x="59465" y="2616"/>
                  <a:pt x="59277" y="2616"/>
                </a:cubicBezTo>
                <a:cubicBezTo>
                  <a:pt x="59089" y="2616"/>
                  <a:pt x="58942" y="2595"/>
                  <a:pt x="58754" y="2595"/>
                </a:cubicBezTo>
                <a:cubicBezTo>
                  <a:pt x="58524" y="2574"/>
                  <a:pt x="58293" y="2511"/>
                  <a:pt x="58063" y="2448"/>
                </a:cubicBezTo>
                <a:cubicBezTo>
                  <a:pt x="57812" y="2365"/>
                  <a:pt x="57582" y="2281"/>
                  <a:pt x="57352" y="2176"/>
                </a:cubicBezTo>
                <a:cubicBezTo>
                  <a:pt x="56954" y="1988"/>
                  <a:pt x="56557" y="1779"/>
                  <a:pt x="56180" y="1570"/>
                </a:cubicBezTo>
                <a:cubicBezTo>
                  <a:pt x="55992" y="1465"/>
                  <a:pt x="55824" y="1360"/>
                  <a:pt x="55657" y="1235"/>
                </a:cubicBezTo>
                <a:lnTo>
                  <a:pt x="55029" y="837"/>
                </a:lnTo>
                <a:cubicBezTo>
                  <a:pt x="54862" y="733"/>
                  <a:pt x="54674" y="649"/>
                  <a:pt x="54506" y="586"/>
                </a:cubicBezTo>
                <a:cubicBezTo>
                  <a:pt x="54402" y="523"/>
                  <a:pt x="54255" y="503"/>
                  <a:pt x="54130" y="482"/>
                </a:cubicBezTo>
                <a:cubicBezTo>
                  <a:pt x="54004" y="440"/>
                  <a:pt x="53899" y="440"/>
                  <a:pt x="53774" y="419"/>
                </a:cubicBezTo>
                <a:cubicBezTo>
                  <a:pt x="53690" y="419"/>
                  <a:pt x="53607" y="419"/>
                  <a:pt x="53565" y="440"/>
                </a:cubicBezTo>
                <a:lnTo>
                  <a:pt x="53251" y="523"/>
                </a:lnTo>
                <a:cubicBezTo>
                  <a:pt x="53083" y="586"/>
                  <a:pt x="52937" y="649"/>
                  <a:pt x="52770" y="733"/>
                </a:cubicBezTo>
                <a:cubicBezTo>
                  <a:pt x="52456" y="900"/>
                  <a:pt x="52163" y="1047"/>
                  <a:pt x="51849" y="1214"/>
                </a:cubicBezTo>
                <a:cubicBezTo>
                  <a:pt x="51472" y="1423"/>
                  <a:pt x="51096" y="1612"/>
                  <a:pt x="50677" y="1779"/>
                </a:cubicBezTo>
                <a:cubicBezTo>
                  <a:pt x="50447" y="1884"/>
                  <a:pt x="50175" y="1967"/>
                  <a:pt x="49945" y="2051"/>
                </a:cubicBezTo>
                <a:cubicBezTo>
                  <a:pt x="49610" y="2156"/>
                  <a:pt x="49296" y="2197"/>
                  <a:pt x="48961" y="2260"/>
                </a:cubicBezTo>
                <a:cubicBezTo>
                  <a:pt x="48648" y="2302"/>
                  <a:pt x="48292" y="2302"/>
                  <a:pt x="47978" y="2344"/>
                </a:cubicBezTo>
                <a:cubicBezTo>
                  <a:pt x="47622" y="2344"/>
                  <a:pt x="47246" y="2302"/>
                  <a:pt x="46890" y="2260"/>
                </a:cubicBezTo>
                <a:cubicBezTo>
                  <a:pt x="46409" y="2176"/>
                  <a:pt x="45969" y="2093"/>
                  <a:pt x="45509" y="1988"/>
                </a:cubicBezTo>
                <a:cubicBezTo>
                  <a:pt x="45091" y="1884"/>
                  <a:pt x="44672" y="1758"/>
                  <a:pt x="44275" y="1612"/>
                </a:cubicBezTo>
                <a:cubicBezTo>
                  <a:pt x="43877" y="1423"/>
                  <a:pt x="43480" y="1235"/>
                  <a:pt x="43103" y="1026"/>
                </a:cubicBezTo>
                <a:cubicBezTo>
                  <a:pt x="42643" y="795"/>
                  <a:pt x="42203" y="565"/>
                  <a:pt x="41743" y="398"/>
                </a:cubicBezTo>
                <a:cubicBezTo>
                  <a:pt x="41555" y="314"/>
                  <a:pt x="41366" y="293"/>
                  <a:pt x="41157" y="251"/>
                </a:cubicBezTo>
                <a:cubicBezTo>
                  <a:pt x="40948" y="189"/>
                  <a:pt x="40718" y="189"/>
                  <a:pt x="40487" y="189"/>
                </a:cubicBezTo>
                <a:cubicBezTo>
                  <a:pt x="40236" y="189"/>
                  <a:pt x="40027" y="251"/>
                  <a:pt x="39797" y="293"/>
                </a:cubicBezTo>
                <a:cubicBezTo>
                  <a:pt x="39567" y="356"/>
                  <a:pt x="39358" y="461"/>
                  <a:pt x="39148" y="565"/>
                </a:cubicBezTo>
                <a:cubicBezTo>
                  <a:pt x="38646" y="816"/>
                  <a:pt x="38207" y="1151"/>
                  <a:pt x="37767" y="1507"/>
                </a:cubicBezTo>
                <a:lnTo>
                  <a:pt x="36972" y="2135"/>
                </a:lnTo>
                <a:cubicBezTo>
                  <a:pt x="36763" y="2281"/>
                  <a:pt x="36533" y="2469"/>
                  <a:pt x="36303" y="2616"/>
                </a:cubicBezTo>
                <a:cubicBezTo>
                  <a:pt x="36052" y="2783"/>
                  <a:pt x="35801" y="2909"/>
                  <a:pt x="35529" y="3034"/>
                </a:cubicBezTo>
                <a:cubicBezTo>
                  <a:pt x="35403" y="3097"/>
                  <a:pt x="35298" y="3139"/>
                  <a:pt x="35173" y="3181"/>
                </a:cubicBezTo>
                <a:cubicBezTo>
                  <a:pt x="35005" y="3223"/>
                  <a:pt x="34838" y="3244"/>
                  <a:pt x="34671" y="3285"/>
                </a:cubicBezTo>
                <a:lnTo>
                  <a:pt x="34315" y="3285"/>
                </a:lnTo>
                <a:cubicBezTo>
                  <a:pt x="34168" y="3244"/>
                  <a:pt x="34043" y="3202"/>
                  <a:pt x="33917" y="3139"/>
                </a:cubicBezTo>
                <a:cubicBezTo>
                  <a:pt x="33436" y="2909"/>
                  <a:pt x="32997" y="2616"/>
                  <a:pt x="32578" y="2302"/>
                </a:cubicBezTo>
                <a:cubicBezTo>
                  <a:pt x="32369" y="2156"/>
                  <a:pt x="32181" y="1988"/>
                  <a:pt x="32013" y="1821"/>
                </a:cubicBezTo>
                <a:cubicBezTo>
                  <a:pt x="31867" y="1674"/>
                  <a:pt x="31741" y="1570"/>
                  <a:pt x="31616" y="1444"/>
                </a:cubicBezTo>
                <a:cubicBezTo>
                  <a:pt x="31281" y="1130"/>
                  <a:pt x="30967" y="775"/>
                  <a:pt x="30591" y="482"/>
                </a:cubicBezTo>
                <a:cubicBezTo>
                  <a:pt x="30444" y="377"/>
                  <a:pt x="30277" y="272"/>
                  <a:pt x="30088" y="168"/>
                </a:cubicBezTo>
                <a:cubicBezTo>
                  <a:pt x="29984" y="105"/>
                  <a:pt x="29879" y="84"/>
                  <a:pt x="29775" y="63"/>
                </a:cubicBezTo>
                <a:cubicBezTo>
                  <a:pt x="29754" y="63"/>
                  <a:pt x="29712" y="42"/>
                  <a:pt x="29670" y="42"/>
                </a:cubicBezTo>
                <a:cubicBezTo>
                  <a:pt x="29607" y="42"/>
                  <a:pt x="29523" y="0"/>
                  <a:pt x="2946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1478" name="Google Shape;1478;p57"/>
          <p:cNvGrpSpPr/>
          <p:nvPr/>
        </p:nvGrpSpPr>
        <p:grpSpPr>
          <a:xfrm>
            <a:off x="1121358" y="2072035"/>
            <a:ext cx="1808485" cy="1722427"/>
            <a:chOff x="1938604" y="1358625"/>
            <a:chExt cx="1232946" cy="1174275"/>
          </a:xfrm>
        </p:grpSpPr>
        <p:sp>
          <p:nvSpPr>
            <p:cNvPr id="1479" name="Google Shape;1479;p57"/>
            <p:cNvSpPr/>
            <p:nvPr/>
          </p:nvSpPr>
          <p:spPr>
            <a:xfrm>
              <a:off x="2024050" y="1377375"/>
              <a:ext cx="1147500" cy="1155525"/>
            </a:xfrm>
            <a:custGeom>
              <a:avLst/>
              <a:gdLst/>
              <a:ahLst/>
              <a:cxnLst/>
              <a:rect l="l" t="t" r="r" b="b"/>
              <a:pathLst>
                <a:path w="45900" h="46221" extrusionOk="0">
                  <a:moveTo>
                    <a:pt x="43506" y="1"/>
                  </a:moveTo>
                  <a:lnTo>
                    <a:pt x="1" y="2704"/>
                  </a:lnTo>
                  <a:lnTo>
                    <a:pt x="2715" y="46221"/>
                  </a:lnTo>
                  <a:lnTo>
                    <a:pt x="41029" y="43828"/>
                  </a:lnTo>
                  <a:lnTo>
                    <a:pt x="45899" y="38303"/>
                  </a:lnTo>
                  <a:lnTo>
                    <a:pt x="43506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80" name="Google Shape;1480;p57"/>
            <p:cNvSpPr/>
            <p:nvPr/>
          </p:nvSpPr>
          <p:spPr>
            <a:xfrm>
              <a:off x="2005600" y="1358625"/>
              <a:ext cx="1147475" cy="1155825"/>
            </a:xfrm>
            <a:custGeom>
              <a:avLst/>
              <a:gdLst/>
              <a:ahLst/>
              <a:cxnLst/>
              <a:rect l="l" t="t" r="r" b="b"/>
              <a:pathLst>
                <a:path w="45899" h="46233" extrusionOk="0">
                  <a:moveTo>
                    <a:pt x="43494" y="1"/>
                  </a:moveTo>
                  <a:lnTo>
                    <a:pt x="0" y="2715"/>
                  </a:lnTo>
                  <a:lnTo>
                    <a:pt x="2703" y="46233"/>
                  </a:lnTo>
                  <a:lnTo>
                    <a:pt x="41029" y="43828"/>
                  </a:lnTo>
                  <a:lnTo>
                    <a:pt x="45899" y="38315"/>
                  </a:lnTo>
                  <a:lnTo>
                    <a:pt x="43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81" name="Google Shape;1481;p57"/>
            <p:cNvSpPr/>
            <p:nvPr/>
          </p:nvSpPr>
          <p:spPr>
            <a:xfrm>
              <a:off x="3022975" y="2316475"/>
              <a:ext cx="130100" cy="137850"/>
            </a:xfrm>
            <a:custGeom>
              <a:avLst/>
              <a:gdLst/>
              <a:ahLst/>
              <a:cxnLst/>
              <a:rect l="l" t="t" r="r" b="b"/>
              <a:pathLst>
                <a:path w="5204" h="5514" extrusionOk="0">
                  <a:moveTo>
                    <a:pt x="5204" y="1"/>
                  </a:moveTo>
                  <a:lnTo>
                    <a:pt x="1" y="322"/>
                  </a:lnTo>
                  <a:lnTo>
                    <a:pt x="334" y="5514"/>
                  </a:lnTo>
                  <a:lnTo>
                    <a:pt x="5204" y="1"/>
                  </a:lnTo>
                  <a:close/>
                </a:path>
              </a:pathLst>
            </a:custGeom>
            <a:solidFill>
              <a:srgbClr val="FF7A5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482" name="Google Shape;1482;p57"/>
            <p:cNvSpPr/>
            <p:nvPr/>
          </p:nvSpPr>
          <p:spPr>
            <a:xfrm>
              <a:off x="1938604" y="1600218"/>
              <a:ext cx="178901" cy="474175"/>
            </a:xfrm>
            <a:custGeom>
              <a:avLst/>
              <a:gdLst/>
              <a:ahLst/>
              <a:cxnLst/>
              <a:rect l="l" t="t" r="r" b="b"/>
              <a:pathLst>
                <a:path w="5311" h="18967" extrusionOk="0">
                  <a:moveTo>
                    <a:pt x="4477" y="0"/>
                  </a:moveTo>
                  <a:cubicBezTo>
                    <a:pt x="4072" y="155"/>
                    <a:pt x="3405" y="95"/>
                    <a:pt x="3072" y="119"/>
                  </a:cubicBezTo>
                  <a:cubicBezTo>
                    <a:pt x="2048" y="191"/>
                    <a:pt x="1024" y="262"/>
                    <a:pt x="0" y="274"/>
                  </a:cubicBezTo>
                  <a:lnTo>
                    <a:pt x="822" y="18967"/>
                  </a:lnTo>
                  <a:cubicBezTo>
                    <a:pt x="1112" y="18910"/>
                    <a:pt x="1405" y="18894"/>
                    <a:pt x="1697" y="18894"/>
                  </a:cubicBezTo>
                  <a:cubicBezTo>
                    <a:pt x="2030" y="18894"/>
                    <a:pt x="2364" y="18914"/>
                    <a:pt x="2693" y="18914"/>
                  </a:cubicBezTo>
                  <a:cubicBezTo>
                    <a:pt x="2796" y="18914"/>
                    <a:pt x="2898" y="18912"/>
                    <a:pt x="3001" y="18907"/>
                  </a:cubicBezTo>
                  <a:cubicBezTo>
                    <a:pt x="3560" y="18883"/>
                    <a:pt x="4096" y="18776"/>
                    <a:pt x="4644" y="18741"/>
                  </a:cubicBezTo>
                  <a:cubicBezTo>
                    <a:pt x="4759" y="18733"/>
                    <a:pt x="4906" y="18722"/>
                    <a:pt x="5048" y="18722"/>
                  </a:cubicBezTo>
                  <a:cubicBezTo>
                    <a:pt x="5141" y="18722"/>
                    <a:pt x="5231" y="18727"/>
                    <a:pt x="5310" y="18741"/>
                  </a:cubicBezTo>
                  <a:lnTo>
                    <a:pt x="4477" y="0"/>
                  </a:lnTo>
                  <a:close/>
                </a:path>
              </a:pathLst>
            </a:custGeom>
            <a:solidFill>
              <a:srgbClr val="FFAC58">
                <a:alpha val="726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497" name="Google Shape;1497;p57"/>
          <p:cNvSpPr txBox="1"/>
          <p:nvPr/>
        </p:nvSpPr>
        <p:spPr>
          <a:xfrm>
            <a:off x="1263159" y="2443757"/>
            <a:ext cx="1529600" cy="56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 defTabSz="1219170">
              <a:buClr>
                <a:srgbClr val="000000"/>
              </a:buClr>
            </a:pPr>
            <a:r>
              <a:rPr lang="en-US" sz="3733" b="1" kern="0" dirty="0">
                <a:solidFill>
                  <a:srgbClr val="2F1932"/>
                </a:solidFill>
                <a:latin typeface="Arial"/>
                <a:ea typeface="Delius"/>
                <a:cs typeface="Delius"/>
                <a:sym typeface="Delius"/>
              </a:rPr>
              <a:t>01</a:t>
            </a:r>
            <a:endParaRPr sz="3733" b="1" kern="0" dirty="0">
              <a:solidFill>
                <a:srgbClr val="2F1932"/>
              </a:solidFill>
              <a:latin typeface="Arial"/>
              <a:ea typeface="Delius"/>
              <a:cs typeface="Delius"/>
              <a:sym typeface="Deliu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400659" y="394151"/>
            <a:ext cx="1461504" cy="600322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>
              <a:solidFill>
                <a:srgbClr val="FFFFFF"/>
              </a:solidFill>
              <a:latin typeface="Arial"/>
              <a:sym typeface="Arial"/>
            </a:endParaRPr>
          </a:p>
        </p:txBody>
      </p:sp>
      <p:sp>
        <p:nvSpPr>
          <p:cNvPr id="40" name="Google Shape;1473;p57"/>
          <p:cNvSpPr txBox="1">
            <a:spLocks/>
          </p:cNvSpPr>
          <p:nvPr/>
        </p:nvSpPr>
        <p:spPr>
          <a:xfrm>
            <a:off x="3021326" y="702997"/>
            <a:ext cx="6920409" cy="14144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800"/>
              <a:buFont typeface="Delius"/>
              <a:buNone/>
              <a:defRPr sz="2800" b="1" i="0" u="none" strike="noStrike" cap="none">
                <a:solidFill>
                  <a:schemeClr val="dk1"/>
                </a:solidFill>
                <a:latin typeface="Delius"/>
                <a:ea typeface="Delius"/>
                <a:cs typeface="Delius"/>
                <a:sym typeface="Delius"/>
              </a:defRPr>
            </a:lvl9pPr>
          </a:lstStyle>
          <a:p>
            <a:pPr defTabSz="1219170">
              <a:buClr>
                <a:srgbClr val="2F1932"/>
              </a:buClr>
            </a:pPr>
            <a:r>
              <a:rPr lang="vi-VN" sz="4267" kern="0" dirty="0">
                <a:solidFill>
                  <a:srgbClr val="C00000"/>
                </a:solidFill>
                <a:latin typeface="Arial" panose="020B0604020202020204" pitchFamily="34" charset="0"/>
              </a:rPr>
              <a:t>HƯỚNG DẪN VỀ NHÀ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46506" y="3754433"/>
            <a:ext cx="2671281" cy="12476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Ôn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lại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kiến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thức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đã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học</a:t>
            </a:r>
            <a:endParaRPr lang="en-US" sz="2667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4006748" y="3377216"/>
            <a:ext cx="3206687" cy="1863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Hoàn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thành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các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bài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tập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còn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lại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SGK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và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bài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tập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SBT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7275723" y="4013752"/>
            <a:ext cx="4304274" cy="19393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Chuẩn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bị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>
                <a:solidFill>
                  <a:srgbClr val="000000"/>
                </a:solidFill>
                <a:latin typeface="Arial"/>
                <a:cs typeface="Arial"/>
                <a:sym typeface="Arial"/>
              </a:rPr>
              <a:t>bài</a:t>
            </a:r>
            <a:r>
              <a:rPr lang="en-US" sz="2667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sau</a:t>
            </a:r>
            <a:endParaRPr lang="en-US" sz="2667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  <a:p>
            <a:pPr algn="ctr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2667" b="1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Bài</a:t>
            </a:r>
            <a:r>
              <a:rPr lang="en-US" sz="2667" b="1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26. </a:t>
            </a:r>
            <a:r>
              <a:rPr lang="en-US" sz="2667" b="1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Giải</a:t>
            </a:r>
            <a:r>
              <a:rPr lang="en-US" sz="2667" b="1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b="1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bài</a:t>
            </a:r>
            <a:r>
              <a:rPr lang="en-US" sz="2667" b="1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b="1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toán</a:t>
            </a:r>
            <a:r>
              <a:rPr lang="en-US" sz="2667" b="1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b="1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bằng</a:t>
            </a:r>
            <a:r>
              <a:rPr lang="en-US" sz="2667" b="1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b="1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cách</a:t>
            </a:r>
            <a:r>
              <a:rPr lang="en-US" sz="2667" b="1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b="1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lập</a:t>
            </a:r>
            <a:r>
              <a:rPr lang="en-US" sz="2667" b="1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b="1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phương</a:t>
            </a:r>
            <a:r>
              <a:rPr lang="en-US" sz="2667" b="1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2667" b="1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trình</a:t>
            </a:r>
            <a:endParaRPr lang="en-US" sz="2667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50" name="Google Shape;1475;p57"/>
          <p:cNvSpPr/>
          <p:nvPr/>
        </p:nvSpPr>
        <p:spPr>
          <a:xfrm rot="-657115">
            <a:off x="3030215" y="2786106"/>
            <a:ext cx="1843195" cy="232367"/>
          </a:xfrm>
          <a:custGeom>
            <a:avLst/>
            <a:gdLst/>
            <a:ahLst/>
            <a:cxnLst/>
            <a:rect l="l" t="t" r="r" b="b"/>
            <a:pathLst>
              <a:path w="69990" h="5528" extrusionOk="0">
                <a:moveTo>
                  <a:pt x="29335" y="0"/>
                </a:moveTo>
                <a:cubicBezTo>
                  <a:pt x="29293" y="0"/>
                  <a:pt x="29210" y="0"/>
                  <a:pt x="29147" y="42"/>
                </a:cubicBezTo>
                <a:cubicBezTo>
                  <a:pt x="29021" y="63"/>
                  <a:pt x="28917" y="84"/>
                  <a:pt x="28791" y="105"/>
                </a:cubicBezTo>
                <a:cubicBezTo>
                  <a:pt x="28561" y="189"/>
                  <a:pt x="28310" y="272"/>
                  <a:pt x="28080" y="377"/>
                </a:cubicBezTo>
                <a:cubicBezTo>
                  <a:pt x="27891" y="461"/>
                  <a:pt x="27724" y="523"/>
                  <a:pt x="27536" y="628"/>
                </a:cubicBezTo>
                <a:cubicBezTo>
                  <a:pt x="27410" y="691"/>
                  <a:pt x="27264" y="775"/>
                  <a:pt x="27138" y="816"/>
                </a:cubicBezTo>
                <a:cubicBezTo>
                  <a:pt x="26929" y="921"/>
                  <a:pt x="26741" y="1026"/>
                  <a:pt x="26531" y="1130"/>
                </a:cubicBezTo>
                <a:cubicBezTo>
                  <a:pt x="26427" y="1193"/>
                  <a:pt x="26322" y="1235"/>
                  <a:pt x="26259" y="1298"/>
                </a:cubicBezTo>
                <a:cubicBezTo>
                  <a:pt x="26071" y="1402"/>
                  <a:pt x="25883" y="1528"/>
                  <a:pt x="25736" y="1632"/>
                </a:cubicBezTo>
                <a:cubicBezTo>
                  <a:pt x="25590" y="1716"/>
                  <a:pt x="25464" y="1779"/>
                  <a:pt x="25339" y="1884"/>
                </a:cubicBezTo>
                <a:cubicBezTo>
                  <a:pt x="25004" y="2093"/>
                  <a:pt x="24690" y="2344"/>
                  <a:pt x="24334" y="2553"/>
                </a:cubicBezTo>
                <a:cubicBezTo>
                  <a:pt x="23644" y="3013"/>
                  <a:pt x="22912" y="3495"/>
                  <a:pt x="22116" y="3829"/>
                </a:cubicBezTo>
                <a:cubicBezTo>
                  <a:pt x="21928" y="3913"/>
                  <a:pt x="21782" y="3955"/>
                  <a:pt x="21593" y="4039"/>
                </a:cubicBezTo>
                <a:cubicBezTo>
                  <a:pt x="21384" y="4122"/>
                  <a:pt x="21154" y="4164"/>
                  <a:pt x="20924" y="4185"/>
                </a:cubicBezTo>
                <a:cubicBezTo>
                  <a:pt x="20819" y="4185"/>
                  <a:pt x="20736" y="4227"/>
                  <a:pt x="20631" y="4227"/>
                </a:cubicBezTo>
                <a:cubicBezTo>
                  <a:pt x="20464" y="4227"/>
                  <a:pt x="20338" y="4227"/>
                  <a:pt x="20192" y="4185"/>
                </a:cubicBezTo>
                <a:cubicBezTo>
                  <a:pt x="19982" y="4164"/>
                  <a:pt x="19773" y="4122"/>
                  <a:pt x="19585" y="4039"/>
                </a:cubicBezTo>
                <a:cubicBezTo>
                  <a:pt x="19375" y="3934"/>
                  <a:pt x="19166" y="3808"/>
                  <a:pt x="18978" y="3662"/>
                </a:cubicBezTo>
                <a:cubicBezTo>
                  <a:pt x="18664" y="3432"/>
                  <a:pt x="18413" y="3139"/>
                  <a:pt x="18141" y="2867"/>
                </a:cubicBezTo>
                <a:cubicBezTo>
                  <a:pt x="18015" y="2720"/>
                  <a:pt x="17890" y="2574"/>
                  <a:pt x="17743" y="2448"/>
                </a:cubicBezTo>
                <a:cubicBezTo>
                  <a:pt x="17597" y="2281"/>
                  <a:pt x="17409" y="2135"/>
                  <a:pt x="17262" y="1967"/>
                </a:cubicBezTo>
                <a:cubicBezTo>
                  <a:pt x="17095" y="1842"/>
                  <a:pt x="16969" y="1737"/>
                  <a:pt x="16781" y="1653"/>
                </a:cubicBezTo>
                <a:cubicBezTo>
                  <a:pt x="16676" y="1612"/>
                  <a:pt x="16572" y="1570"/>
                  <a:pt x="16467" y="1528"/>
                </a:cubicBezTo>
                <a:cubicBezTo>
                  <a:pt x="16362" y="1507"/>
                  <a:pt x="16258" y="1465"/>
                  <a:pt x="16153" y="1465"/>
                </a:cubicBezTo>
                <a:cubicBezTo>
                  <a:pt x="16070" y="1465"/>
                  <a:pt x="16028" y="1465"/>
                  <a:pt x="15944" y="1507"/>
                </a:cubicBezTo>
                <a:cubicBezTo>
                  <a:pt x="15839" y="1528"/>
                  <a:pt x="15756" y="1549"/>
                  <a:pt x="15651" y="1612"/>
                </a:cubicBezTo>
                <a:cubicBezTo>
                  <a:pt x="15588" y="1653"/>
                  <a:pt x="15484" y="1716"/>
                  <a:pt x="15400" y="1758"/>
                </a:cubicBezTo>
                <a:cubicBezTo>
                  <a:pt x="15316" y="1842"/>
                  <a:pt x="15233" y="1925"/>
                  <a:pt x="15191" y="1988"/>
                </a:cubicBezTo>
                <a:cubicBezTo>
                  <a:pt x="15065" y="2156"/>
                  <a:pt x="14919" y="2302"/>
                  <a:pt x="14814" y="2469"/>
                </a:cubicBezTo>
                <a:cubicBezTo>
                  <a:pt x="14710" y="2595"/>
                  <a:pt x="14605" y="2700"/>
                  <a:pt x="14542" y="2825"/>
                </a:cubicBezTo>
                <a:cubicBezTo>
                  <a:pt x="14438" y="2972"/>
                  <a:pt x="14291" y="3118"/>
                  <a:pt x="14186" y="3244"/>
                </a:cubicBezTo>
                <a:cubicBezTo>
                  <a:pt x="13956" y="3536"/>
                  <a:pt x="13705" y="3767"/>
                  <a:pt x="13412" y="4018"/>
                </a:cubicBezTo>
                <a:cubicBezTo>
                  <a:pt x="13203" y="4164"/>
                  <a:pt x="12973" y="4290"/>
                  <a:pt x="12722" y="4436"/>
                </a:cubicBezTo>
                <a:cubicBezTo>
                  <a:pt x="12492" y="4499"/>
                  <a:pt x="12282" y="4562"/>
                  <a:pt x="12052" y="4604"/>
                </a:cubicBezTo>
                <a:cubicBezTo>
                  <a:pt x="11885" y="4625"/>
                  <a:pt x="11723" y="4635"/>
                  <a:pt x="11558" y="4635"/>
                </a:cubicBezTo>
                <a:cubicBezTo>
                  <a:pt x="11393" y="4635"/>
                  <a:pt x="11226" y="4625"/>
                  <a:pt x="11048" y="4604"/>
                </a:cubicBezTo>
                <a:cubicBezTo>
                  <a:pt x="10525" y="4541"/>
                  <a:pt x="10044" y="4373"/>
                  <a:pt x="9541" y="4164"/>
                </a:cubicBezTo>
                <a:cubicBezTo>
                  <a:pt x="9102" y="3955"/>
                  <a:pt x="8684" y="3746"/>
                  <a:pt x="8265" y="3495"/>
                </a:cubicBezTo>
                <a:cubicBezTo>
                  <a:pt x="8056" y="3348"/>
                  <a:pt x="7847" y="3223"/>
                  <a:pt x="7637" y="3076"/>
                </a:cubicBezTo>
                <a:cubicBezTo>
                  <a:pt x="7428" y="2930"/>
                  <a:pt x="7219" y="2783"/>
                  <a:pt x="7010" y="2658"/>
                </a:cubicBezTo>
                <a:cubicBezTo>
                  <a:pt x="6800" y="2490"/>
                  <a:pt x="6591" y="2365"/>
                  <a:pt x="6382" y="2239"/>
                </a:cubicBezTo>
                <a:cubicBezTo>
                  <a:pt x="6173" y="2093"/>
                  <a:pt x="5922" y="1967"/>
                  <a:pt x="5691" y="1863"/>
                </a:cubicBezTo>
                <a:cubicBezTo>
                  <a:pt x="5284" y="1669"/>
                  <a:pt x="4840" y="1546"/>
                  <a:pt x="4411" y="1546"/>
                </a:cubicBezTo>
                <a:cubicBezTo>
                  <a:pt x="4377" y="1546"/>
                  <a:pt x="4344" y="1547"/>
                  <a:pt x="4310" y="1549"/>
                </a:cubicBezTo>
                <a:cubicBezTo>
                  <a:pt x="4206" y="1549"/>
                  <a:pt x="4080" y="1570"/>
                  <a:pt x="3976" y="1570"/>
                </a:cubicBezTo>
                <a:cubicBezTo>
                  <a:pt x="3829" y="1612"/>
                  <a:pt x="3725" y="1632"/>
                  <a:pt x="3620" y="1653"/>
                </a:cubicBezTo>
                <a:cubicBezTo>
                  <a:pt x="3515" y="1674"/>
                  <a:pt x="3411" y="1737"/>
                  <a:pt x="3348" y="1758"/>
                </a:cubicBezTo>
                <a:cubicBezTo>
                  <a:pt x="3243" y="1821"/>
                  <a:pt x="3139" y="1863"/>
                  <a:pt x="3034" y="1884"/>
                </a:cubicBezTo>
                <a:cubicBezTo>
                  <a:pt x="2553" y="2093"/>
                  <a:pt x="2114" y="2344"/>
                  <a:pt x="1695" y="2616"/>
                </a:cubicBezTo>
                <a:cubicBezTo>
                  <a:pt x="1318" y="2888"/>
                  <a:pt x="963" y="3181"/>
                  <a:pt x="649" y="3516"/>
                </a:cubicBezTo>
                <a:cubicBezTo>
                  <a:pt x="481" y="3662"/>
                  <a:pt x="356" y="3829"/>
                  <a:pt x="230" y="3976"/>
                </a:cubicBezTo>
                <a:cubicBezTo>
                  <a:pt x="168" y="4060"/>
                  <a:pt x="126" y="4143"/>
                  <a:pt x="105" y="4248"/>
                </a:cubicBezTo>
                <a:cubicBezTo>
                  <a:pt x="105" y="4269"/>
                  <a:pt x="63" y="4332"/>
                  <a:pt x="63" y="4353"/>
                </a:cubicBezTo>
                <a:cubicBezTo>
                  <a:pt x="42" y="4436"/>
                  <a:pt x="42" y="4499"/>
                  <a:pt x="21" y="4583"/>
                </a:cubicBezTo>
                <a:cubicBezTo>
                  <a:pt x="0" y="4687"/>
                  <a:pt x="21" y="4792"/>
                  <a:pt x="105" y="4876"/>
                </a:cubicBezTo>
                <a:cubicBezTo>
                  <a:pt x="153" y="4940"/>
                  <a:pt x="225" y="4967"/>
                  <a:pt x="303" y="4967"/>
                </a:cubicBezTo>
                <a:cubicBezTo>
                  <a:pt x="327" y="4967"/>
                  <a:pt x="352" y="4964"/>
                  <a:pt x="377" y="4959"/>
                </a:cubicBezTo>
                <a:cubicBezTo>
                  <a:pt x="461" y="4917"/>
                  <a:pt x="523" y="4897"/>
                  <a:pt x="586" y="4897"/>
                </a:cubicBezTo>
                <a:cubicBezTo>
                  <a:pt x="691" y="4876"/>
                  <a:pt x="774" y="4813"/>
                  <a:pt x="879" y="4771"/>
                </a:cubicBezTo>
                <a:cubicBezTo>
                  <a:pt x="1005" y="4687"/>
                  <a:pt x="1067" y="4499"/>
                  <a:pt x="984" y="4373"/>
                </a:cubicBezTo>
                <a:cubicBezTo>
                  <a:pt x="942" y="4290"/>
                  <a:pt x="879" y="4269"/>
                  <a:pt x="795" y="4248"/>
                </a:cubicBezTo>
                <a:cubicBezTo>
                  <a:pt x="1067" y="3955"/>
                  <a:pt x="1360" y="3704"/>
                  <a:pt x="1632" y="3432"/>
                </a:cubicBezTo>
                <a:cubicBezTo>
                  <a:pt x="2134" y="3076"/>
                  <a:pt x="2658" y="2783"/>
                  <a:pt x="3202" y="2511"/>
                </a:cubicBezTo>
                <a:lnTo>
                  <a:pt x="3599" y="2365"/>
                </a:lnTo>
                <a:cubicBezTo>
                  <a:pt x="3766" y="2302"/>
                  <a:pt x="3913" y="2260"/>
                  <a:pt x="4101" y="2239"/>
                </a:cubicBezTo>
                <a:cubicBezTo>
                  <a:pt x="4174" y="2218"/>
                  <a:pt x="4248" y="2208"/>
                  <a:pt x="4321" y="2208"/>
                </a:cubicBezTo>
                <a:cubicBezTo>
                  <a:pt x="4394" y="2208"/>
                  <a:pt x="4467" y="2218"/>
                  <a:pt x="4541" y="2239"/>
                </a:cubicBezTo>
                <a:cubicBezTo>
                  <a:pt x="4645" y="2260"/>
                  <a:pt x="4729" y="2260"/>
                  <a:pt x="4834" y="2281"/>
                </a:cubicBezTo>
                <a:cubicBezTo>
                  <a:pt x="4959" y="2302"/>
                  <a:pt x="5127" y="2365"/>
                  <a:pt x="5252" y="2448"/>
                </a:cubicBezTo>
                <a:cubicBezTo>
                  <a:pt x="5503" y="2574"/>
                  <a:pt x="5775" y="2700"/>
                  <a:pt x="6005" y="2867"/>
                </a:cubicBezTo>
                <a:cubicBezTo>
                  <a:pt x="6298" y="3034"/>
                  <a:pt x="6549" y="3244"/>
                  <a:pt x="6842" y="3453"/>
                </a:cubicBezTo>
                <a:cubicBezTo>
                  <a:pt x="7114" y="3641"/>
                  <a:pt x="7386" y="3850"/>
                  <a:pt x="7679" y="4039"/>
                </a:cubicBezTo>
                <a:cubicBezTo>
                  <a:pt x="7972" y="4227"/>
                  <a:pt x="8265" y="4394"/>
                  <a:pt x="8537" y="4562"/>
                </a:cubicBezTo>
                <a:cubicBezTo>
                  <a:pt x="9123" y="4876"/>
                  <a:pt x="9730" y="5127"/>
                  <a:pt x="10316" y="5315"/>
                </a:cubicBezTo>
                <a:cubicBezTo>
                  <a:pt x="10757" y="5447"/>
                  <a:pt x="11229" y="5528"/>
                  <a:pt x="11703" y="5528"/>
                </a:cubicBezTo>
                <a:cubicBezTo>
                  <a:pt x="11903" y="5528"/>
                  <a:pt x="12104" y="5513"/>
                  <a:pt x="12303" y="5482"/>
                </a:cubicBezTo>
                <a:cubicBezTo>
                  <a:pt x="12617" y="5420"/>
                  <a:pt x="12910" y="5336"/>
                  <a:pt x="13203" y="5231"/>
                </a:cubicBezTo>
                <a:cubicBezTo>
                  <a:pt x="13496" y="5106"/>
                  <a:pt x="13747" y="4980"/>
                  <a:pt x="13977" y="4792"/>
                </a:cubicBezTo>
                <a:cubicBezTo>
                  <a:pt x="14249" y="4604"/>
                  <a:pt x="14479" y="4373"/>
                  <a:pt x="14710" y="4143"/>
                </a:cubicBezTo>
                <a:cubicBezTo>
                  <a:pt x="14856" y="4018"/>
                  <a:pt x="14961" y="3871"/>
                  <a:pt x="15065" y="3746"/>
                </a:cubicBezTo>
                <a:cubicBezTo>
                  <a:pt x="15212" y="3536"/>
                  <a:pt x="15379" y="3348"/>
                  <a:pt x="15526" y="3139"/>
                </a:cubicBezTo>
                <a:cubicBezTo>
                  <a:pt x="15714" y="2909"/>
                  <a:pt x="15902" y="2658"/>
                  <a:pt x="16132" y="2407"/>
                </a:cubicBezTo>
                <a:cubicBezTo>
                  <a:pt x="16153" y="2407"/>
                  <a:pt x="16153" y="2386"/>
                  <a:pt x="16174" y="2386"/>
                </a:cubicBezTo>
                <a:cubicBezTo>
                  <a:pt x="16216" y="2386"/>
                  <a:pt x="16237" y="2365"/>
                  <a:pt x="16258" y="2365"/>
                </a:cubicBezTo>
                <a:lnTo>
                  <a:pt x="16279" y="2365"/>
                </a:lnTo>
                <a:cubicBezTo>
                  <a:pt x="16342" y="2365"/>
                  <a:pt x="16362" y="2386"/>
                  <a:pt x="16425" y="2386"/>
                </a:cubicBezTo>
                <a:cubicBezTo>
                  <a:pt x="16530" y="2448"/>
                  <a:pt x="16635" y="2490"/>
                  <a:pt x="16739" y="2574"/>
                </a:cubicBezTo>
                <a:cubicBezTo>
                  <a:pt x="17011" y="2783"/>
                  <a:pt x="17262" y="3034"/>
                  <a:pt x="17492" y="3306"/>
                </a:cubicBezTo>
                <a:cubicBezTo>
                  <a:pt x="17806" y="3620"/>
                  <a:pt x="18120" y="3955"/>
                  <a:pt x="18455" y="4248"/>
                </a:cubicBezTo>
                <a:cubicBezTo>
                  <a:pt x="18622" y="4373"/>
                  <a:pt x="18769" y="4478"/>
                  <a:pt x="18936" y="4583"/>
                </a:cubicBezTo>
                <a:cubicBezTo>
                  <a:pt x="19103" y="4708"/>
                  <a:pt x="19313" y="4792"/>
                  <a:pt x="19522" y="4876"/>
                </a:cubicBezTo>
                <a:cubicBezTo>
                  <a:pt x="19710" y="4959"/>
                  <a:pt x="19920" y="4980"/>
                  <a:pt x="20129" y="5022"/>
                </a:cubicBezTo>
                <a:cubicBezTo>
                  <a:pt x="20297" y="5053"/>
                  <a:pt x="20488" y="5072"/>
                  <a:pt x="20669" y="5072"/>
                </a:cubicBezTo>
                <a:cubicBezTo>
                  <a:pt x="20735" y="5072"/>
                  <a:pt x="20799" y="5070"/>
                  <a:pt x="20861" y="5064"/>
                </a:cubicBezTo>
                <a:cubicBezTo>
                  <a:pt x="21070" y="5064"/>
                  <a:pt x="21280" y="5001"/>
                  <a:pt x="21468" y="4980"/>
                </a:cubicBezTo>
                <a:cubicBezTo>
                  <a:pt x="21698" y="4917"/>
                  <a:pt x="21928" y="4855"/>
                  <a:pt x="22179" y="4771"/>
                </a:cubicBezTo>
                <a:cubicBezTo>
                  <a:pt x="22619" y="4604"/>
                  <a:pt x="23037" y="4394"/>
                  <a:pt x="23435" y="4185"/>
                </a:cubicBezTo>
                <a:cubicBezTo>
                  <a:pt x="24021" y="3871"/>
                  <a:pt x="24585" y="3495"/>
                  <a:pt x="25129" y="3118"/>
                </a:cubicBezTo>
                <a:cubicBezTo>
                  <a:pt x="25381" y="2930"/>
                  <a:pt x="25653" y="2762"/>
                  <a:pt x="25946" y="2574"/>
                </a:cubicBezTo>
                <a:cubicBezTo>
                  <a:pt x="26259" y="2365"/>
                  <a:pt x="26573" y="2176"/>
                  <a:pt x="26887" y="1967"/>
                </a:cubicBezTo>
                <a:cubicBezTo>
                  <a:pt x="26908" y="1946"/>
                  <a:pt x="26950" y="1925"/>
                  <a:pt x="26992" y="1925"/>
                </a:cubicBezTo>
                <a:cubicBezTo>
                  <a:pt x="27096" y="1863"/>
                  <a:pt x="27201" y="1821"/>
                  <a:pt x="27306" y="1737"/>
                </a:cubicBezTo>
                <a:cubicBezTo>
                  <a:pt x="27452" y="1653"/>
                  <a:pt x="27619" y="1549"/>
                  <a:pt x="27787" y="1465"/>
                </a:cubicBezTo>
                <a:cubicBezTo>
                  <a:pt x="27829" y="1444"/>
                  <a:pt x="27870" y="1444"/>
                  <a:pt x="27891" y="1423"/>
                </a:cubicBezTo>
                <a:cubicBezTo>
                  <a:pt x="27996" y="1360"/>
                  <a:pt x="28142" y="1319"/>
                  <a:pt x="28247" y="1256"/>
                </a:cubicBezTo>
                <a:cubicBezTo>
                  <a:pt x="28414" y="1193"/>
                  <a:pt x="28624" y="1088"/>
                  <a:pt x="28812" y="1005"/>
                </a:cubicBezTo>
                <a:cubicBezTo>
                  <a:pt x="29000" y="921"/>
                  <a:pt x="29210" y="879"/>
                  <a:pt x="29419" y="816"/>
                </a:cubicBezTo>
                <a:lnTo>
                  <a:pt x="29649" y="816"/>
                </a:lnTo>
                <a:cubicBezTo>
                  <a:pt x="29733" y="837"/>
                  <a:pt x="29816" y="879"/>
                  <a:pt x="29921" y="900"/>
                </a:cubicBezTo>
                <a:cubicBezTo>
                  <a:pt x="30047" y="984"/>
                  <a:pt x="30172" y="1047"/>
                  <a:pt x="30298" y="1151"/>
                </a:cubicBezTo>
                <a:cubicBezTo>
                  <a:pt x="30695" y="1507"/>
                  <a:pt x="31030" y="1863"/>
                  <a:pt x="31407" y="2197"/>
                </a:cubicBezTo>
                <a:lnTo>
                  <a:pt x="32118" y="2825"/>
                </a:lnTo>
                <a:cubicBezTo>
                  <a:pt x="32348" y="3013"/>
                  <a:pt x="32578" y="3181"/>
                  <a:pt x="32808" y="3348"/>
                </a:cubicBezTo>
                <a:cubicBezTo>
                  <a:pt x="33080" y="3536"/>
                  <a:pt x="33332" y="3662"/>
                  <a:pt x="33604" y="3829"/>
                </a:cubicBezTo>
                <a:cubicBezTo>
                  <a:pt x="33834" y="3955"/>
                  <a:pt x="34127" y="4039"/>
                  <a:pt x="34378" y="4081"/>
                </a:cubicBezTo>
                <a:cubicBezTo>
                  <a:pt x="34451" y="4101"/>
                  <a:pt x="34514" y="4112"/>
                  <a:pt x="34574" y="4112"/>
                </a:cubicBezTo>
                <a:cubicBezTo>
                  <a:pt x="34634" y="4112"/>
                  <a:pt x="34692" y="4101"/>
                  <a:pt x="34754" y="4081"/>
                </a:cubicBezTo>
                <a:cubicBezTo>
                  <a:pt x="34901" y="4081"/>
                  <a:pt x="35068" y="4060"/>
                  <a:pt x="35215" y="4018"/>
                </a:cubicBezTo>
                <a:cubicBezTo>
                  <a:pt x="35487" y="3955"/>
                  <a:pt x="35738" y="3871"/>
                  <a:pt x="35989" y="3767"/>
                </a:cubicBezTo>
                <a:cubicBezTo>
                  <a:pt x="36261" y="3641"/>
                  <a:pt x="36533" y="3516"/>
                  <a:pt x="36784" y="3348"/>
                </a:cubicBezTo>
                <a:cubicBezTo>
                  <a:pt x="37161" y="3118"/>
                  <a:pt x="37474" y="2867"/>
                  <a:pt x="37809" y="2595"/>
                </a:cubicBezTo>
                <a:cubicBezTo>
                  <a:pt x="37998" y="2448"/>
                  <a:pt x="38207" y="2281"/>
                  <a:pt x="38395" y="2135"/>
                </a:cubicBezTo>
                <a:cubicBezTo>
                  <a:pt x="38542" y="1988"/>
                  <a:pt x="38709" y="1884"/>
                  <a:pt x="38855" y="1758"/>
                </a:cubicBezTo>
                <a:cubicBezTo>
                  <a:pt x="39190" y="1507"/>
                  <a:pt x="39546" y="1298"/>
                  <a:pt x="39922" y="1109"/>
                </a:cubicBezTo>
                <a:cubicBezTo>
                  <a:pt x="40111" y="1026"/>
                  <a:pt x="40299" y="984"/>
                  <a:pt x="40508" y="942"/>
                </a:cubicBezTo>
                <a:cubicBezTo>
                  <a:pt x="40613" y="942"/>
                  <a:pt x="40697" y="921"/>
                  <a:pt x="40801" y="921"/>
                </a:cubicBezTo>
                <a:cubicBezTo>
                  <a:pt x="40864" y="921"/>
                  <a:pt x="40948" y="921"/>
                  <a:pt x="41052" y="942"/>
                </a:cubicBezTo>
                <a:cubicBezTo>
                  <a:pt x="41366" y="1005"/>
                  <a:pt x="41659" y="1088"/>
                  <a:pt x="41952" y="1193"/>
                </a:cubicBezTo>
                <a:cubicBezTo>
                  <a:pt x="42182" y="1298"/>
                  <a:pt x="42433" y="1423"/>
                  <a:pt x="42684" y="1528"/>
                </a:cubicBezTo>
                <a:cubicBezTo>
                  <a:pt x="42831" y="1612"/>
                  <a:pt x="42956" y="1674"/>
                  <a:pt x="43124" y="1758"/>
                </a:cubicBezTo>
                <a:cubicBezTo>
                  <a:pt x="43249" y="1842"/>
                  <a:pt x="43417" y="1925"/>
                  <a:pt x="43563" y="1988"/>
                </a:cubicBezTo>
                <a:lnTo>
                  <a:pt x="44421" y="2386"/>
                </a:lnTo>
                <a:cubicBezTo>
                  <a:pt x="44735" y="2511"/>
                  <a:pt x="45049" y="2595"/>
                  <a:pt x="45363" y="2679"/>
                </a:cubicBezTo>
                <a:cubicBezTo>
                  <a:pt x="46053" y="2867"/>
                  <a:pt x="46723" y="2972"/>
                  <a:pt x="47413" y="3034"/>
                </a:cubicBezTo>
                <a:cubicBezTo>
                  <a:pt x="47748" y="3097"/>
                  <a:pt x="48125" y="3097"/>
                  <a:pt x="48459" y="3097"/>
                </a:cubicBezTo>
                <a:cubicBezTo>
                  <a:pt x="48794" y="3097"/>
                  <a:pt x="49129" y="3034"/>
                  <a:pt x="49485" y="2992"/>
                </a:cubicBezTo>
                <a:cubicBezTo>
                  <a:pt x="50070" y="2909"/>
                  <a:pt x="50677" y="2720"/>
                  <a:pt x="51263" y="2490"/>
                </a:cubicBezTo>
                <a:cubicBezTo>
                  <a:pt x="51619" y="2344"/>
                  <a:pt x="51954" y="2156"/>
                  <a:pt x="52330" y="1967"/>
                </a:cubicBezTo>
                <a:cubicBezTo>
                  <a:pt x="52749" y="1758"/>
                  <a:pt x="53167" y="1528"/>
                  <a:pt x="53607" y="1319"/>
                </a:cubicBezTo>
                <a:cubicBezTo>
                  <a:pt x="53690" y="1298"/>
                  <a:pt x="53795" y="1256"/>
                  <a:pt x="53879" y="1235"/>
                </a:cubicBezTo>
                <a:lnTo>
                  <a:pt x="54025" y="1235"/>
                </a:lnTo>
                <a:cubicBezTo>
                  <a:pt x="54151" y="1256"/>
                  <a:pt x="54255" y="1298"/>
                  <a:pt x="54402" y="1340"/>
                </a:cubicBezTo>
                <a:cubicBezTo>
                  <a:pt x="54778" y="1528"/>
                  <a:pt x="55134" y="1779"/>
                  <a:pt x="55490" y="2030"/>
                </a:cubicBezTo>
                <a:cubicBezTo>
                  <a:pt x="55866" y="2281"/>
                  <a:pt x="56243" y="2490"/>
                  <a:pt x="56640" y="2700"/>
                </a:cubicBezTo>
                <a:cubicBezTo>
                  <a:pt x="57038" y="2909"/>
                  <a:pt x="57456" y="3076"/>
                  <a:pt x="57875" y="3223"/>
                </a:cubicBezTo>
                <a:cubicBezTo>
                  <a:pt x="58335" y="3390"/>
                  <a:pt x="58837" y="3453"/>
                  <a:pt x="59340" y="3495"/>
                </a:cubicBezTo>
                <a:cubicBezTo>
                  <a:pt x="59396" y="3497"/>
                  <a:pt x="59453" y="3499"/>
                  <a:pt x="59510" y="3499"/>
                </a:cubicBezTo>
                <a:cubicBezTo>
                  <a:pt x="59892" y="3499"/>
                  <a:pt x="60272" y="3439"/>
                  <a:pt x="60637" y="3348"/>
                </a:cubicBezTo>
                <a:cubicBezTo>
                  <a:pt x="61013" y="3285"/>
                  <a:pt x="61369" y="3118"/>
                  <a:pt x="61725" y="2972"/>
                </a:cubicBezTo>
                <a:cubicBezTo>
                  <a:pt x="61871" y="2888"/>
                  <a:pt x="61997" y="2825"/>
                  <a:pt x="62164" y="2762"/>
                </a:cubicBezTo>
                <a:cubicBezTo>
                  <a:pt x="62269" y="2700"/>
                  <a:pt x="62353" y="2658"/>
                  <a:pt x="62457" y="2595"/>
                </a:cubicBezTo>
                <a:cubicBezTo>
                  <a:pt x="62583" y="2511"/>
                  <a:pt x="62729" y="2469"/>
                  <a:pt x="62876" y="2386"/>
                </a:cubicBezTo>
                <a:cubicBezTo>
                  <a:pt x="63566" y="2093"/>
                  <a:pt x="64298" y="1946"/>
                  <a:pt x="65073" y="1842"/>
                </a:cubicBezTo>
                <a:cubicBezTo>
                  <a:pt x="65449" y="1779"/>
                  <a:pt x="65868" y="1758"/>
                  <a:pt x="66286" y="1716"/>
                </a:cubicBezTo>
                <a:cubicBezTo>
                  <a:pt x="66642" y="1674"/>
                  <a:pt x="66998" y="1653"/>
                  <a:pt x="67332" y="1632"/>
                </a:cubicBezTo>
                <a:cubicBezTo>
                  <a:pt x="67918" y="1581"/>
                  <a:pt x="68517" y="1543"/>
                  <a:pt x="69108" y="1543"/>
                </a:cubicBezTo>
                <a:cubicBezTo>
                  <a:pt x="69235" y="1543"/>
                  <a:pt x="69362" y="1545"/>
                  <a:pt x="69488" y="1549"/>
                </a:cubicBezTo>
                <a:cubicBezTo>
                  <a:pt x="69780" y="1549"/>
                  <a:pt x="69990" y="1319"/>
                  <a:pt x="69990" y="1047"/>
                </a:cubicBezTo>
                <a:cubicBezTo>
                  <a:pt x="69990" y="795"/>
                  <a:pt x="69739" y="565"/>
                  <a:pt x="69488" y="565"/>
                </a:cubicBezTo>
                <a:cubicBezTo>
                  <a:pt x="68944" y="565"/>
                  <a:pt x="68379" y="607"/>
                  <a:pt x="67856" y="628"/>
                </a:cubicBezTo>
                <a:cubicBezTo>
                  <a:pt x="67437" y="837"/>
                  <a:pt x="67186" y="879"/>
                  <a:pt x="66914" y="879"/>
                </a:cubicBezTo>
                <a:cubicBezTo>
                  <a:pt x="66663" y="900"/>
                  <a:pt x="66433" y="900"/>
                  <a:pt x="66161" y="921"/>
                </a:cubicBezTo>
                <a:cubicBezTo>
                  <a:pt x="65826" y="942"/>
                  <a:pt x="65491" y="1005"/>
                  <a:pt x="65115" y="1026"/>
                </a:cubicBezTo>
                <a:cubicBezTo>
                  <a:pt x="64550" y="1088"/>
                  <a:pt x="63964" y="1193"/>
                  <a:pt x="63420" y="1319"/>
                </a:cubicBezTo>
                <a:cubicBezTo>
                  <a:pt x="62813" y="1465"/>
                  <a:pt x="62248" y="1674"/>
                  <a:pt x="61683" y="1967"/>
                </a:cubicBezTo>
                <a:cubicBezTo>
                  <a:pt x="61578" y="2030"/>
                  <a:pt x="61474" y="2093"/>
                  <a:pt x="61348" y="2135"/>
                </a:cubicBezTo>
                <a:cubicBezTo>
                  <a:pt x="61223" y="2176"/>
                  <a:pt x="61118" y="2239"/>
                  <a:pt x="60993" y="2281"/>
                </a:cubicBezTo>
                <a:cubicBezTo>
                  <a:pt x="60804" y="2365"/>
                  <a:pt x="60637" y="2407"/>
                  <a:pt x="60469" y="2469"/>
                </a:cubicBezTo>
                <a:cubicBezTo>
                  <a:pt x="60260" y="2511"/>
                  <a:pt x="60030" y="2574"/>
                  <a:pt x="59842" y="2595"/>
                </a:cubicBezTo>
                <a:cubicBezTo>
                  <a:pt x="59653" y="2616"/>
                  <a:pt x="59465" y="2616"/>
                  <a:pt x="59277" y="2616"/>
                </a:cubicBezTo>
                <a:cubicBezTo>
                  <a:pt x="59089" y="2616"/>
                  <a:pt x="58942" y="2595"/>
                  <a:pt x="58754" y="2595"/>
                </a:cubicBezTo>
                <a:cubicBezTo>
                  <a:pt x="58524" y="2574"/>
                  <a:pt x="58293" y="2511"/>
                  <a:pt x="58063" y="2448"/>
                </a:cubicBezTo>
                <a:cubicBezTo>
                  <a:pt x="57812" y="2365"/>
                  <a:pt x="57582" y="2281"/>
                  <a:pt x="57352" y="2176"/>
                </a:cubicBezTo>
                <a:cubicBezTo>
                  <a:pt x="56954" y="1988"/>
                  <a:pt x="56557" y="1779"/>
                  <a:pt x="56180" y="1570"/>
                </a:cubicBezTo>
                <a:cubicBezTo>
                  <a:pt x="55992" y="1465"/>
                  <a:pt x="55824" y="1360"/>
                  <a:pt x="55657" y="1235"/>
                </a:cubicBezTo>
                <a:lnTo>
                  <a:pt x="55029" y="837"/>
                </a:lnTo>
                <a:cubicBezTo>
                  <a:pt x="54862" y="733"/>
                  <a:pt x="54674" y="649"/>
                  <a:pt x="54506" y="586"/>
                </a:cubicBezTo>
                <a:cubicBezTo>
                  <a:pt x="54402" y="523"/>
                  <a:pt x="54255" y="503"/>
                  <a:pt x="54130" y="482"/>
                </a:cubicBezTo>
                <a:cubicBezTo>
                  <a:pt x="54004" y="440"/>
                  <a:pt x="53899" y="440"/>
                  <a:pt x="53774" y="419"/>
                </a:cubicBezTo>
                <a:cubicBezTo>
                  <a:pt x="53690" y="419"/>
                  <a:pt x="53607" y="419"/>
                  <a:pt x="53565" y="440"/>
                </a:cubicBezTo>
                <a:lnTo>
                  <a:pt x="53251" y="523"/>
                </a:lnTo>
                <a:cubicBezTo>
                  <a:pt x="53083" y="586"/>
                  <a:pt x="52937" y="649"/>
                  <a:pt x="52770" y="733"/>
                </a:cubicBezTo>
                <a:cubicBezTo>
                  <a:pt x="52456" y="900"/>
                  <a:pt x="52163" y="1047"/>
                  <a:pt x="51849" y="1214"/>
                </a:cubicBezTo>
                <a:cubicBezTo>
                  <a:pt x="51472" y="1423"/>
                  <a:pt x="51096" y="1612"/>
                  <a:pt x="50677" y="1779"/>
                </a:cubicBezTo>
                <a:cubicBezTo>
                  <a:pt x="50447" y="1884"/>
                  <a:pt x="50175" y="1967"/>
                  <a:pt x="49945" y="2051"/>
                </a:cubicBezTo>
                <a:cubicBezTo>
                  <a:pt x="49610" y="2156"/>
                  <a:pt x="49296" y="2197"/>
                  <a:pt x="48961" y="2260"/>
                </a:cubicBezTo>
                <a:cubicBezTo>
                  <a:pt x="48648" y="2302"/>
                  <a:pt x="48292" y="2302"/>
                  <a:pt x="47978" y="2344"/>
                </a:cubicBezTo>
                <a:cubicBezTo>
                  <a:pt x="47622" y="2344"/>
                  <a:pt x="47246" y="2302"/>
                  <a:pt x="46890" y="2260"/>
                </a:cubicBezTo>
                <a:cubicBezTo>
                  <a:pt x="46409" y="2176"/>
                  <a:pt x="45969" y="2093"/>
                  <a:pt x="45509" y="1988"/>
                </a:cubicBezTo>
                <a:cubicBezTo>
                  <a:pt x="45091" y="1884"/>
                  <a:pt x="44672" y="1758"/>
                  <a:pt x="44275" y="1612"/>
                </a:cubicBezTo>
                <a:cubicBezTo>
                  <a:pt x="43877" y="1423"/>
                  <a:pt x="43480" y="1235"/>
                  <a:pt x="43103" y="1026"/>
                </a:cubicBezTo>
                <a:cubicBezTo>
                  <a:pt x="42643" y="795"/>
                  <a:pt x="42203" y="565"/>
                  <a:pt x="41743" y="398"/>
                </a:cubicBezTo>
                <a:cubicBezTo>
                  <a:pt x="41555" y="314"/>
                  <a:pt x="41366" y="293"/>
                  <a:pt x="41157" y="251"/>
                </a:cubicBezTo>
                <a:cubicBezTo>
                  <a:pt x="40948" y="189"/>
                  <a:pt x="40718" y="189"/>
                  <a:pt x="40487" y="189"/>
                </a:cubicBezTo>
                <a:cubicBezTo>
                  <a:pt x="40236" y="189"/>
                  <a:pt x="40027" y="251"/>
                  <a:pt x="39797" y="293"/>
                </a:cubicBezTo>
                <a:cubicBezTo>
                  <a:pt x="39567" y="356"/>
                  <a:pt x="39358" y="461"/>
                  <a:pt x="39148" y="565"/>
                </a:cubicBezTo>
                <a:cubicBezTo>
                  <a:pt x="38646" y="816"/>
                  <a:pt x="38207" y="1151"/>
                  <a:pt x="37767" y="1507"/>
                </a:cubicBezTo>
                <a:lnTo>
                  <a:pt x="36972" y="2135"/>
                </a:lnTo>
                <a:cubicBezTo>
                  <a:pt x="36763" y="2281"/>
                  <a:pt x="36533" y="2469"/>
                  <a:pt x="36303" y="2616"/>
                </a:cubicBezTo>
                <a:cubicBezTo>
                  <a:pt x="36052" y="2783"/>
                  <a:pt x="35801" y="2909"/>
                  <a:pt x="35529" y="3034"/>
                </a:cubicBezTo>
                <a:cubicBezTo>
                  <a:pt x="35403" y="3097"/>
                  <a:pt x="35298" y="3139"/>
                  <a:pt x="35173" y="3181"/>
                </a:cubicBezTo>
                <a:cubicBezTo>
                  <a:pt x="35005" y="3223"/>
                  <a:pt x="34838" y="3244"/>
                  <a:pt x="34671" y="3285"/>
                </a:cubicBezTo>
                <a:lnTo>
                  <a:pt x="34315" y="3285"/>
                </a:lnTo>
                <a:cubicBezTo>
                  <a:pt x="34168" y="3244"/>
                  <a:pt x="34043" y="3202"/>
                  <a:pt x="33917" y="3139"/>
                </a:cubicBezTo>
                <a:cubicBezTo>
                  <a:pt x="33436" y="2909"/>
                  <a:pt x="32997" y="2616"/>
                  <a:pt x="32578" y="2302"/>
                </a:cubicBezTo>
                <a:cubicBezTo>
                  <a:pt x="32369" y="2156"/>
                  <a:pt x="32181" y="1988"/>
                  <a:pt x="32013" y="1821"/>
                </a:cubicBezTo>
                <a:cubicBezTo>
                  <a:pt x="31867" y="1674"/>
                  <a:pt x="31741" y="1570"/>
                  <a:pt x="31616" y="1444"/>
                </a:cubicBezTo>
                <a:cubicBezTo>
                  <a:pt x="31281" y="1130"/>
                  <a:pt x="30967" y="775"/>
                  <a:pt x="30591" y="482"/>
                </a:cubicBezTo>
                <a:cubicBezTo>
                  <a:pt x="30444" y="377"/>
                  <a:pt x="30277" y="272"/>
                  <a:pt x="30088" y="168"/>
                </a:cubicBezTo>
                <a:cubicBezTo>
                  <a:pt x="29984" y="105"/>
                  <a:pt x="29879" y="84"/>
                  <a:pt x="29775" y="63"/>
                </a:cubicBezTo>
                <a:cubicBezTo>
                  <a:pt x="29754" y="63"/>
                  <a:pt x="29712" y="42"/>
                  <a:pt x="29670" y="42"/>
                </a:cubicBezTo>
                <a:cubicBezTo>
                  <a:pt x="29607" y="42"/>
                  <a:pt x="29523" y="0"/>
                  <a:pt x="29461" y="0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52" name="Google Shape;1483;p57"/>
          <p:cNvGrpSpPr/>
          <p:nvPr/>
        </p:nvGrpSpPr>
        <p:grpSpPr>
          <a:xfrm>
            <a:off x="4913101" y="1477234"/>
            <a:ext cx="1679673" cy="1786589"/>
            <a:chOff x="2202650" y="2939175"/>
            <a:chExt cx="1146900" cy="1220125"/>
          </a:xfrm>
        </p:grpSpPr>
        <p:sp>
          <p:nvSpPr>
            <p:cNvPr id="53" name="Google Shape;1484;p57"/>
            <p:cNvSpPr/>
            <p:nvPr/>
          </p:nvSpPr>
          <p:spPr>
            <a:xfrm>
              <a:off x="2221400" y="3024300"/>
              <a:ext cx="1128150" cy="1135000"/>
            </a:xfrm>
            <a:custGeom>
              <a:avLst/>
              <a:gdLst/>
              <a:ahLst/>
              <a:cxnLst/>
              <a:rect l="l" t="t" r="r" b="b"/>
              <a:pathLst>
                <a:path w="45126" h="45400" extrusionOk="0">
                  <a:moveTo>
                    <a:pt x="1572" y="1"/>
                  </a:moveTo>
                  <a:lnTo>
                    <a:pt x="0" y="37506"/>
                  </a:lnTo>
                  <a:lnTo>
                    <a:pt x="6096" y="43816"/>
                  </a:lnTo>
                  <a:lnTo>
                    <a:pt x="43291" y="45399"/>
                  </a:lnTo>
                  <a:lnTo>
                    <a:pt x="45125" y="1835"/>
                  </a:lnTo>
                  <a:lnTo>
                    <a:pt x="157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4" name="Google Shape;1485;p57"/>
            <p:cNvSpPr/>
            <p:nvPr/>
          </p:nvSpPr>
          <p:spPr>
            <a:xfrm>
              <a:off x="2202650" y="3005850"/>
              <a:ext cx="1128125" cy="1134700"/>
            </a:xfrm>
            <a:custGeom>
              <a:avLst/>
              <a:gdLst/>
              <a:ahLst/>
              <a:cxnLst/>
              <a:rect l="l" t="t" r="r" b="b"/>
              <a:pathLst>
                <a:path w="45125" h="45388" extrusionOk="0">
                  <a:moveTo>
                    <a:pt x="1584" y="1"/>
                  </a:moveTo>
                  <a:lnTo>
                    <a:pt x="0" y="37505"/>
                  </a:lnTo>
                  <a:lnTo>
                    <a:pt x="6108" y="43816"/>
                  </a:lnTo>
                  <a:lnTo>
                    <a:pt x="43291" y="45387"/>
                  </a:lnTo>
                  <a:lnTo>
                    <a:pt x="45125" y="1834"/>
                  </a:lnTo>
                  <a:lnTo>
                    <a:pt x="1584" y="1"/>
                  </a:lnTo>
                  <a:close/>
                </a:path>
              </a:pathLst>
            </a:custGeom>
            <a:solidFill>
              <a:srgbClr val="58CBC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5" name="Google Shape;1486;p57"/>
            <p:cNvSpPr/>
            <p:nvPr/>
          </p:nvSpPr>
          <p:spPr>
            <a:xfrm>
              <a:off x="2202650" y="3943475"/>
              <a:ext cx="159275" cy="157775"/>
            </a:xfrm>
            <a:custGeom>
              <a:avLst/>
              <a:gdLst/>
              <a:ahLst/>
              <a:cxnLst/>
              <a:rect l="l" t="t" r="r" b="b"/>
              <a:pathLst>
                <a:path w="6371" h="6311" extrusionOk="0">
                  <a:moveTo>
                    <a:pt x="0" y="0"/>
                  </a:moveTo>
                  <a:lnTo>
                    <a:pt x="6108" y="6311"/>
                  </a:lnTo>
                  <a:lnTo>
                    <a:pt x="637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6" name="Google Shape;1487;p57"/>
            <p:cNvSpPr/>
            <p:nvPr/>
          </p:nvSpPr>
          <p:spPr>
            <a:xfrm>
              <a:off x="2625319" y="2939175"/>
              <a:ext cx="551875" cy="187905"/>
            </a:xfrm>
            <a:custGeom>
              <a:avLst/>
              <a:gdLst/>
              <a:ahLst/>
              <a:cxnLst/>
              <a:rect l="l" t="t" r="r" b="b"/>
              <a:pathLst>
                <a:path w="22075" h="5597" extrusionOk="0">
                  <a:moveTo>
                    <a:pt x="393" y="1"/>
                  </a:moveTo>
                  <a:cubicBezTo>
                    <a:pt x="334" y="334"/>
                    <a:pt x="226" y="691"/>
                    <a:pt x="191" y="870"/>
                  </a:cubicBezTo>
                  <a:cubicBezTo>
                    <a:pt x="48" y="2072"/>
                    <a:pt x="0" y="3275"/>
                    <a:pt x="36" y="4501"/>
                  </a:cubicBezTo>
                  <a:lnTo>
                    <a:pt x="22015" y="5597"/>
                  </a:lnTo>
                  <a:cubicBezTo>
                    <a:pt x="22015" y="4597"/>
                    <a:pt x="22015" y="3585"/>
                    <a:pt x="22027" y="2584"/>
                  </a:cubicBezTo>
                  <a:cubicBezTo>
                    <a:pt x="22074" y="2120"/>
                    <a:pt x="22015" y="1584"/>
                    <a:pt x="22039" y="1084"/>
                  </a:cubicBezTo>
                  <a:lnTo>
                    <a:pt x="393" y="1"/>
                  </a:lnTo>
                  <a:close/>
                </a:path>
              </a:pathLst>
            </a:custGeom>
            <a:solidFill>
              <a:srgbClr val="BA9EC5">
                <a:alpha val="793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57" name="Google Shape;1493;p57"/>
          <p:cNvGrpSpPr/>
          <p:nvPr/>
        </p:nvGrpSpPr>
        <p:grpSpPr>
          <a:xfrm rot="-161392">
            <a:off x="8998003" y="2222145"/>
            <a:ext cx="1739077" cy="1738509"/>
            <a:chOff x="5448300" y="1526500"/>
            <a:chExt cx="1154925" cy="1154650"/>
          </a:xfrm>
        </p:grpSpPr>
        <p:sp>
          <p:nvSpPr>
            <p:cNvPr id="58" name="Google Shape;1494;p57"/>
            <p:cNvSpPr/>
            <p:nvPr/>
          </p:nvSpPr>
          <p:spPr>
            <a:xfrm>
              <a:off x="5466750" y="1544975"/>
              <a:ext cx="1136475" cy="1136175"/>
            </a:xfrm>
            <a:custGeom>
              <a:avLst/>
              <a:gdLst/>
              <a:ahLst/>
              <a:cxnLst/>
              <a:rect l="l" t="t" r="r" b="b"/>
              <a:pathLst>
                <a:path w="45459" h="45447" extrusionOk="0">
                  <a:moveTo>
                    <a:pt x="4132" y="11370"/>
                  </a:moveTo>
                  <a:cubicBezTo>
                    <a:pt x="4882" y="11370"/>
                    <a:pt x="5501" y="11990"/>
                    <a:pt x="5501" y="12740"/>
                  </a:cubicBezTo>
                  <a:cubicBezTo>
                    <a:pt x="5501" y="13502"/>
                    <a:pt x="4882" y="14109"/>
                    <a:pt x="4132" y="14109"/>
                  </a:cubicBezTo>
                  <a:cubicBezTo>
                    <a:pt x="3370" y="14109"/>
                    <a:pt x="2762" y="13502"/>
                    <a:pt x="2762" y="12740"/>
                  </a:cubicBezTo>
                  <a:cubicBezTo>
                    <a:pt x="2762" y="11990"/>
                    <a:pt x="3370" y="11370"/>
                    <a:pt x="4132" y="11370"/>
                  </a:cubicBezTo>
                  <a:close/>
                  <a:moveTo>
                    <a:pt x="3334" y="29563"/>
                  </a:moveTo>
                  <a:cubicBezTo>
                    <a:pt x="4084" y="29563"/>
                    <a:pt x="4703" y="30170"/>
                    <a:pt x="4703" y="30932"/>
                  </a:cubicBezTo>
                  <a:cubicBezTo>
                    <a:pt x="4703" y="31694"/>
                    <a:pt x="4096" y="32302"/>
                    <a:pt x="3334" y="32302"/>
                  </a:cubicBezTo>
                  <a:cubicBezTo>
                    <a:pt x="2584" y="32302"/>
                    <a:pt x="1965" y="31694"/>
                    <a:pt x="1965" y="30932"/>
                  </a:cubicBezTo>
                  <a:cubicBezTo>
                    <a:pt x="1965" y="30170"/>
                    <a:pt x="2584" y="29563"/>
                    <a:pt x="3334" y="29563"/>
                  </a:cubicBezTo>
                  <a:close/>
                  <a:moveTo>
                    <a:pt x="1893" y="0"/>
                  </a:moveTo>
                  <a:lnTo>
                    <a:pt x="0" y="43565"/>
                  </a:lnTo>
                  <a:lnTo>
                    <a:pt x="43565" y="45446"/>
                  </a:lnTo>
                  <a:lnTo>
                    <a:pt x="45458" y="1893"/>
                  </a:lnTo>
                  <a:lnTo>
                    <a:pt x="1893" y="0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59" name="Google Shape;1495;p57"/>
            <p:cNvSpPr/>
            <p:nvPr/>
          </p:nvSpPr>
          <p:spPr>
            <a:xfrm>
              <a:off x="5448300" y="1526500"/>
              <a:ext cx="1136175" cy="1135875"/>
            </a:xfrm>
            <a:custGeom>
              <a:avLst/>
              <a:gdLst/>
              <a:ahLst/>
              <a:cxnLst/>
              <a:rect l="l" t="t" r="r" b="b"/>
              <a:pathLst>
                <a:path w="45447" h="45435" extrusionOk="0">
                  <a:moveTo>
                    <a:pt x="4120" y="11371"/>
                  </a:moveTo>
                  <a:cubicBezTo>
                    <a:pt x="4882" y="11371"/>
                    <a:pt x="5489" y="11978"/>
                    <a:pt x="5489" y="12740"/>
                  </a:cubicBezTo>
                  <a:cubicBezTo>
                    <a:pt x="5489" y="13502"/>
                    <a:pt x="4882" y="14110"/>
                    <a:pt x="4120" y="14110"/>
                  </a:cubicBezTo>
                  <a:cubicBezTo>
                    <a:pt x="3358" y="14110"/>
                    <a:pt x="2750" y="13491"/>
                    <a:pt x="2750" y="12740"/>
                  </a:cubicBezTo>
                  <a:cubicBezTo>
                    <a:pt x="2750" y="11978"/>
                    <a:pt x="3358" y="11371"/>
                    <a:pt x="4120" y="11371"/>
                  </a:cubicBezTo>
                  <a:close/>
                  <a:moveTo>
                    <a:pt x="3334" y="29552"/>
                  </a:moveTo>
                  <a:cubicBezTo>
                    <a:pt x="4072" y="29552"/>
                    <a:pt x="4703" y="30171"/>
                    <a:pt x="4703" y="30921"/>
                  </a:cubicBezTo>
                  <a:cubicBezTo>
                    <a:pt x="4703" y="31683"/>
                    <a:pt x="4096" y="32291"/>
                    <a:pt x="3334" y="32291"/>
                  </a:cubicBezTo>
                  <a:cubicBezTo>
                    <a:pt x="2572" y="32291"/>
                    <a:pt x="1965" y="31683"/>
                    <a:pt x="1965" y="30921"/>
                  </a:cubicBezTo>
                  <a:cubicBezTo>
                    <a:pt x="1965" y="30171"/>
                    <a:pt x="2572" y="29552"/>
                    <a:pt x="3334" y="29552"/>
                  </a:cubicBezTo>
                  <a:close/>
                  <a:moveTo>
                    <a:pt x="1893" y="1"/>
                  </a:moveTo>
                  <a:lnTo>
                    <a:pt x="0" y="43566"/>
                  </a:lnTo>
                  <a:lnTo>
                    <a:pt x="43565" y="45435"/>
                  </a:lnTo>
                  <a:lnTo>
                    <a:pt x="45446" y="1882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60" name="Google Shape;1496;p57"/>
            <p:cNvSpPr/>
            <p:nvPr/>
          </p:nvSpPr>
          <p:spPr>
            <a:xfrm>
              <a:off x="5448300" y="1526800"/>
              <a:ext cx="185750" cy="1094800"/>
            </a:xfrm>
            <a:custGeom>
              <a:avLst/>
              <a:gdLst/>
              <a:ahLst/>
              <a:cxnLst/>
              <a:rect l="l" t="t" r="r" b="b"/>
              <a:pathLst>
                <a:path w="7430" h="43792" extrusionOk="0">
                  <a:moveTo>
                    <a:pt x="4120" y="11359"/>
                  </a:moveTo>
                  <a:cubicBezTo>
                    <a:pt x="4882" y="11359"/>
                    <a:pt x="5489" y="11966"/>
                    <a:pt x="5489" y="12728"/>
                  </a:cubicBezTo>
                  <a:cubicBezTo>
                    <a:pt x="5489" y="13490"/>
                    <a:pt x="4882" y="14098"/>
                    <a:pt x="4120" y="14098"/>
                  </a:cubicBezTo>
                  <a:cubicBezTo>
                    <a:pt x="3358" y="14098"/>
                    <a:pt x="2750" y="13479"/>
                    <a:pt x="2750" y="12728"/>
                  </a:cubicBezTo>
                  <a:cubicBezTo>
                    <a:pt x="2750" y="11966"/>
                    <a:pt x="3358" y="11359"/>
                    <a:pt x="4120" y="11359"/>
                  </a:cubicBezTo>
                  <a:close/>
                  <a:moveTo>
                    <a:pt x="3334" y="29540"/>
                  </a:moveTo>
                  <a:cubicBezTo>
                    <a:pt x="4072" y="29540"/>
                    <a:pt x="4703" y="30159"/>
                    <a:pt x="4703" y="30909"/>
                  </a:cubicBezTo>
                  <a:cubicBezTo>
                    <a:pt x="4703" y="31671"/>
                    <a:pt x="4096" y="32279"/>
                    <a:pt x="3334" y="32279"/>
                  </a:cubicBezTo>
                  <a:cubicBezTo>
                    <a:pt x="2572" y="32279"/>
                    <a:pt x="1965" y="31671"/>
                    <a:pt x="1965" y="30909"/>
                  </a:cubicBezTo>
                  <a:cubicBezTo>
                    <a:pt x="1965" y="30159"/>
                    <a:pt x="2572" y="29540"/>
                    <a:pt x="3334" y="29540"/>
                  </a:cubicBezTo>
                  <a:close/>
                  <a:moveTo>
                    <a:pt x="1893" y="1"/>
                  </a:moveTo>
                  <a:lnTo>
                    <a:pt x="0" y="43554"/>
                  </a:lnTo>
                  <a:lnTo>
                    <a:pt x="5536" y="43792"/>
                  </a:lnTo>
                  <a:lnTo>
                    <a:pt x="7430" y="239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rgbClr val="AD91B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61" name="Google Shape;1498;p57"/>
          <p:cNvSpPr txBox="1"/>
          <p:nvPr/>
        </p:nvSpPr>
        <p:spPr>
          <a:xfrm>
            <a:off x="4987100" y="1865770"/>
            <a:ext cx="1529600" cy="56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 defTabSz="1219170">
              <a:buClr>
                <a:srgbClr val="000000"/>
              </a:buClr>
            </a:pPr>
            <a:r>
              <a:rPr lang="en-US" sz="3733" b="1" kern="0" dirty="0">
                <a:solidFill>
                  <a:srgbClr val="2F1932"/>
                </a:solidFill>
                <a:latin typeface="Arial"/>
                <a:ea typeface="Delius"/>
                <a:cs typeface="Delius"/>
                <a:sym typeface="Delius"/>
              </a:rPr>
              <a:t>02</a:t>
            </a:r>
            <a:endParaRPr sz="3733" b="1" kern="0" dirty="0">
              <a:solidFill>
                <a:srgbClr val="2F1932"/>
              </a:solidFill>
              <a:latin typeface="Arial"/>
              <a:ea typeface="Delius"/>
              <a:cs typeface="Delius"/>
              <a:sym typeface="Delius"/>
            </a:endParaRPr>
          </a:p>
        </p:txBody>
      </p:sp>
      <p:sp>
        <p:nvSpPr>
          <p:cNvPr id="62" name="Google Shape;1499;p57"/>
          <p:cNvSpPr txBox="1"/>
          <p:nvPr/>
        </p:nvSpPr>
        <p:spPr>
          <a:xfrm>
            <a:off x="9078574" y="2613133"/>
            <a:ext cx="1529600" cy="560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 defTabSz="1219170">
              <a:buClr>
                <a:srgbClr val="000000"/>
              </a:buClr>
            </a:pPr>
            <a:r>
              <a:rPr lang="en-US" sz="3733" b="1" kern="0" dirty="0">
                <a:solidFill>
                  <a:srgbClr val="2F1932"/>
                </a:solidFill>
                <a:latin typeface="Arial"/>
                <a:ea typeface="Delius"/>
                <a:cs typeface="Delius"/>
                <a:sym typeface="Delius"/>
              </a:rPr>
              <a:t>03</a:t>
            </a:r>
            <a:endParaRPr sz="3733" b="1" kern="0" dirty="0">
              <a:solidFill>
                <a:srgbClr val="2F1932"/>
              </a:solidFill>
              <a:latin typeface="Arial"/>
              <a:ea typeface="Delius"/>
              <a:cs typeface="Delius"/>
              <a:sym typeface="Delius"/>
            </a:endParaRPr>
          </a:p>
        </p:txBody>
      </p:sp>
    </p:spTree>
  </p:cSld>
  <p:clrMapOvr>
    <a:masterClrMapping/>
  </p:clrMapOvr>
  <p:transition spd="slow">
    <p:comb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" grpId="0" animBg="1"/>
      <p:bldP spid="1497" grpId="0"/>
      <p:bldP spid="4" grpId="0"/>
      <p:bldP spid="48" grpId="0"/>
      <p:bldP spid="49" grpId="0"/>
      <p:bldP spid="50" grpId="0" animBg="1"/>
      <p:bldP spid="61" grpId="0"/>
      <p:bldP spid="6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5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13" name="Google Shape;1513;p58"/>
          <p:cNvGrpSpPr/>
          <p:nvPr/>
        </p:nvGrpSpPr>
        <p:grpSpPr>
          <a:xfrm rot="1291550">
            <a:off x="5739552" y="2018550"/>
            <a:ext cx="7131037" cy="8045857"/>
            <a:chOff x="510707" y="1257998"/>
            <a:chExt cx="5348578" cy="6034732"/>
          </a:xfrm>
        </p:grpSpPr>
        <p:grpSp>
          <p:nvGrpSpPr>
            <p:cNvPr id="1514" name="Google Shape;1514;p58"/>
            <p:cNvGrpSpPr/>
            <p:nvPr/>
          </p:nvGrpSpPr>
          <p:grpSpPr>
            <a:xfrm rot="-179539">
              <a:off x="658094" y="1385968"/>
              <a:ext cx="5053805" cy="5778793"/>
              <a:chOff x="1732250" y="435101"/>
              <a:chExt cx="5053990" cy="5779004"/>
            </a:xfrm>
          </p:grpSpPr>
          <p:sp>
            <p:nvSpPr>
              <p:cNvPr id="1515" name="Google Shape;1515;p58"/>
              <p:cNvSpPr/>
              <p:nvPr/>
            </p:nvSpPr>
            <p:spPr>
              <a:xfrm>
                <a:off x="2124240" y="542605"/>
                <a:ext cx="4662000" cy="5671500"/>
              </a:xfrm>
              <a:prstGeom prst="roundRect">
                <a:avLst>
                  <a:gd name="adj" fmla="val 1372"/>
                </a:avLst>
              </a:prstGeom>
              <a:solidFill>
                <a:srgbClr val="918C7F">
                  <a:alpha val="18990"/>
                </a:srgbClr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16" name="Google Shape;1516;p58"/>
              <p:cNvSpPr/>
              <p:nvPr/>
            </p:nvSpPr>
            <p:spPr>
              <a:xfrm>
                <a:off x="2008462" y="435101"/>
                <a:ext cx="4662000" cy="5671500"/>
              </a:xfrm>
              <a:prstGeom prst="roundRect">
                <a:avLst>
                  <a:gd name="adj" fmla="val 1372"/>
                </a:avLst>
              </a:prstGeom>
              <a:solidFill>
                <a:schemeClr val="accent5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17" name="Google Shape;1517;p58"/>
              <p:cNvSpPr/>
              <p:nvPr/>
            </p:nvSpPr>
            <p:spPr>
              <a:xfrm>
                <a:off x="2258861" y="940350"/>
                <a:ext cx="266210" cy="266210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097" extrusionOk="0">
                    <a:moveTo>
                      <a:pt x="3048" y="1"/>
                    </a:moveTo>
                    <a:cubicBezTo>
                      <a:pt x="1358" y="1"/>
                      <a:pt x="0" y="1358"/>
                      <a:pt x="0" y="3049"/>
                    </a:cubicBezTo>
                    <a:cubicBezTo>
                      <a:pt x="0" y="4740"/>
                      <a:pt x="1358" y="6097"/>
                      <a:pt x="3048" y="6097"/>
                    </a:cubicBezTo>
                    <a:cubicBezTo>
                      <a:pt x="4739" y="6097"/>
                      <a:pt x="6096" y="4740"/>
                      <a:pt x="6096" y="3049"/>
                    </a:cubicBezTo>
                    <a:cubicBezTo>
                      <a:pt x="6096" y="1358"/>
                      <a:pt x="4739" y="1"/>
                      <a:pt x="30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18" name="Google Shape;1518;p58"/>
              <p:cNvSpPr/>
              <p:nvPr/>
            </p:nvSpPr>
            <p:spPr>
              <a:xfrm>
                <a:off x="2258861" y="1747713"/>
                <a:ext cx="266210" cy="266734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109" extrusionOk="0">
                    <a:moveTo>
                      <a:pt x="3048" y="0"/>
                    </a:moveTo>
                    <a:cubicBezTo>
                      <a:pt x="1358" y="0"/>
                      <a:pt x="0" y="1369"/>
                      <a:pt x="0" y="3060"/>
                    </a:cubicBezTo>
                    <a:cubicBezTo>
                      <a:pt x="0" y="4739"/>
                      <a:pt x="1358" y="6108"/>
                      <a:pt x="3048" y="6108"/>
                    </a:cubicBezTo>
                    <a:cubicBezTo>
                      <a:pt x="4739" y="6108"/>
                      <a:pt x="6096" y="4739"/>
                      <a:pt x="6096" y="3060"/>
                    </a:cubicBezTo>
                    <a:cubicBezTo>
                      <a:pt x="6096" y="1369"/>
                      <a:pt x="4739" y="0"/>
                      <a:pt x="3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19" name="Google Shape;1519;p58"/>
              <p:cNvSpPr/>
              <p:nvPr/>
            </p:nvSpPr>
            <p:spPr>
              <a:xfrm>
                <a:off x="2258861" y="2627818"/>
                <a:ext cx="266210" cy="266734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109" extrusionOk="0">
                    <a:moveTo>
                      <a:pt x="3048" y="0"/>
                    </a:moveTo>
                    <a:cubicBezTo>
                      <a:pt x="1358" y="0"/>
                      <a:pt x="0" y="1370"/>
                      <a:pt x="0" y="3048"/>
                    </a:cubicBezTo>
                    <a:cubicBezTo>
                      <a:pt x="0" y="4739"/>
                      <a:pt x="1358" y="6108"/>
                      <a:pt x="3048" y="6108"/>
                    </a:cubicBezTo>
                    <a:cubicBezTo>
                      <a:pt x="4739" y="6108"/>
                      <a:pt x="6096" y="4739"/>
                      <a:pt x="6096" y="3048"/>
                    </a:cubicBezTo>
                    <a:cubicBezTo>
                      <a:pt x="6096" y="1370"/>
                      <a:pt x="4739" y="0"/>
                      <a:pt x="3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0" name="Google Shape;1520;p58"/>
              <p:cNvSpPr/>
              <p:nvPr/>
            </p:nvSpPr>
            <p:spPr>
              <a:xfrm>
                <a:off x="2258861" y="3505348"/>
                <a:ext cx="266210" cy="266210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097" extrusionOk="0">
                    <a:moveTo>
                      <a:pt x="3048" y="0"/>
                    </a:moveTo>
                    <a:cubicBezTo>
                      <a:pt x="1358" y="0"/>
                      <a:pt x="0" y="1358"/>
                      <a:pt x="0" y="3048"/>
                    </a:cubicBezTo>
                    <a:cubicBezTo>
                      <a:pt x="0" y="4727"/>
                      <a:pt x="1358" y="6096"/>
                      <a:pt x="3048" y="6096"/>
                    </a:cubicBezTo>
                    <a:cubicBezTo>
                      <a:pt x="4739" y="6096"/>
                      <a:pt x="6096" y="4727"/>
                      <a:pt x="6096" y="3048"/>
                    </a:cubicBezTo>
                    <a:cubicBezTo>
                      <a:pt x="6096" y="1358"/>
                      <a:pt x="4739" y="0"/>
                      <a:pt x="3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1" name="Google Shape;1521;p58"/>
              <p:cNvSpPr/>
              <p:nvPr/>
            </p:nvSpPr>
            <p:spPr>
              <a:xfrm>
                <a:off x="2258861" y="4389077"/>
                <a:ext cx="266210" cy="266210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097" extrusionOk="0">
                    <a:moveTo>
                      <a:pt x="3048" y="1"/>
                    </a:moveTo>
                    <a:cubicBezTo>
                      <a:pt x="1358" y="1"/>
                      <a:pt x="0" y="1358"/>
                      <a:pt x="0" y="3049"/>
                    </a:cubicBezTo>
                    <a:cubicBezTo>
                      <a:pt x="0" y="4728"/>
                      <a:pt x="1358" y="6097"/>
                      <a:pt x="3048" y="6097"/>
                    </a:cubicBezTo>
                    <a:cubicBezTo>
                      <a:pt x="4739" y="6097"/>
                      <a:pt x="6096" y="4728"/>
                      <a:pt x="6096" y="3049"/>
                    </a:cubicBezTo>
                    <a:cubicBezTo>
                      <a:pt x="6096" y="1358"/>
                      <a:pt x="4739" y="1"/>
                      <a:pt x="3048" y="1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2" name="Google Shape;1522;p58"/>
              <p:cNvSpPr/>
              <p:nvPr/>
            </p:nvSpPr>
            <p:spPr>
              <a:xfrm>
                <a:off x="2258861" y="5334720"/>
                <a:ext cx="266210" cy="266734"/>
              </a:xfrm>
              <a:custGeom>
                <a:avLst/>
                <a:gdLst/>
                <a:ahLst/>
                <a:cxnLst/>
                <a:rect l="l" t="t" r="r" b="b"/>
                <a:pathLst>
                  <a:path w="6097" h="6109" extrusionOk="0">
                    <a:moveTo>
                      <a:pt x="3048" y="0"/>
                    </a:moveTo>
                    <a:cubicBezTo>
                      <a:pt x="1358" y="0"/>
                      <a:pt x="0" y="1369"/>
                      <a:pt x="0" y="3060"/>
                    </a:cubicBezTo>
                    <a:cubicBezTo>
                      <a:pt x="0" y="4739"/>
                      <a:pt x="1358" y="6108"/>
                      <a:pt x="3048" y="6108"/>
                    </a:cubicBezTo>
                    <a:cubicBezTo>
                      <a:pt x="4739" y="6108"/>
                      <a:pt x="6096" y="4739"/>
                      <a:pt x="6096" y="3060"/>
                    </a:cubicBezTo>
                    <a:cubicBezTo>
                      <a:pt x="6096" y="1369"/>
                      <a:pt x="4739" y="0"/>
                      <a:pt x="3048" y="0"/>
                    </a:cubicBezTo>
                    <a:close/>
                  </a:path>
                </a:pathLst>
              </a:custGeom>
              <a:solidFill>
                <a:schemeClr val="dk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3" name="Google Shape;1523;p58"/>
              <p:cNvSpPr/>
              <p:nvPr/>
            </p:nvSpPr>
            <p:spPr>
              <a:xfrm>
                <a:off x="1732250" y="1000167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8"/>
                      <a:pt x="0" y="1655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55"/>
                    </a:cubicBezTo>
                    <a:cubicBezTo>
                      <a:pt x="15764" y="738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4" name="Google Shape;1524;p58"/>
              <p:cNvSpPr/>
              <p:nvPr/>
            </p:nvSpPr>
            <p:spPr>
              <a:xfrm>
                <a:off x="1732250" y="1808535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8"/>
                      <a:pt x="0" y="1655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55"/>
                    </a:cubicBezTo>
                    <a:cubicBezTo>
                      <a:pt x="15764" y="738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5" name="Google Shape;1525;p58"/>
              <p:cNvSpPr/>
              <p:nvPr/>
            </p:nvSpPr>
            <p:spPr>
              <a:xfrm>
                <a:off x="1732250" y="2689164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9"/>
                      <a:pt x="0" y="1643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43"/>
                    </a:cubicBezTo>
                    <a:cubicBezTo>
                      <a:pt x="15764" y="739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6" name="Google Shape;1526;p58"/>
              <p:cNvSpPr/>
              <p:nvPr/>
            </p:nvSpPr>
            <p:spPr>
              <a:xfrm>
                <a:off x="1732250" y="3566170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8"/>
                      <a:pt x="0" y="1655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55"/>
                    </a:cubicBezTo>
                    <a:cubicBezTo>
                      <a:pt x="15764" y="738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7" name="Google Shape;1527;p58"/>
              <p:cNvSpPr/>
              <p:nvPr/>
            </p:nvSpPr>
            <p:spPr>
              <a:xfrm>
                <a:off x="1732250" y="4449375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1"/>
                    </a:moveTo>
                    <a:cubicBezTo>
                      <a:pt x="750" y="1"/>
                      <a:pt x="0" y="739"/>
                      <a:pt x="0" y="1656"/>
                    </a:cubicBezTo>
                    <a:cubicBezTo>
                      <a:pt x="0" y="2561"/>
                      <a:pt x="750" y="3299"/>
                      <a:pt x="1655" y="3299"/>
                    </a:cubicBezTo>
                    <a:lnTo>
                      <a:pt x="14109" y="3299"/>
                    </a:lnTo>
                    <a:cubicBezTo>
                      <a:pt x="15038" y="3299"/>
                      <a:pt x="15776" y="2561"/>
                      <a:pt x="15764" y="1656"/>
                    </a:cubicBezTo>
                    <a:cubicBezTo>
                      <a:pt x="15764" y="739"/>
                      <a:pt x="15026" y="1"/>
                      <a:pt x="14109" y="1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  <p:sp>
            <p:nvSpPr>
              <p:cNvPr id="1528" name="Google Shape;1528;p58"/>
              <p:cNvSpPr/>
              <p:nvPr/>
            </p:nvSpPr>
            <p:spPr>
              <a:xfrm>
                <a:off x="1732250" y="5395541"/>
                <a:ext cx="688863" cy="144043"/>
              </a:xfrm>
              <a:custGeom>
                <a:avLst/>
                <a:gdLst/>
                <a:ahLst/>
                <a:cxnLst/>
                <a:rect l="l" t="t" r="r" b="b"/>
                <a:pathLst>
                  <a:path w="15777" h="3299" extrusionOk="0">
                    <a:moveTo>
                      <a:pt x="1655" y="0"/>
                    </a:moveTo>
                    <a:cubicBezTo>
                      <a:pt x="750" y="0"/>
                      <a:pt x="0" y="738"/>
                      <a:pt x="0" y="1655"/>
                    </a:cubicBezTo>
                    <a:cubicBezTo>
                      <a:pt x="0" y="2560"/>
                      <a:pt x="750" y="3298"/>
                      <a:pt x="1655" y="3298"/>
                    </a:cubicBezTo>
                    <a:lnTo>
                      <a:pt x="14109" y="3298"/>
                    </a:lnTo>
                    <a:cubicBezTo>
                      <a:pt x="15038" y="3298"/>
                      <a:pt x="15776" y="2560"/>
                      <a:pt x="15764" y="1655"/>
                    </a:cubicBezTo>
                    <a:cubicBezTo>
                      <a:pt x="15764" y="738"/>
                      <a:pt x="15026" y="0"/>
                      <a:pt x="14109" y="0"/>
                    </a:cubicBezTo>
                    <a:close/>
                  </a:path>
                </a:pathLst>
              </a:custGeom>
              <a:solidFill>
                <a:srgbClr val="B8B1A1"/>
              </a:solidFill>
              <a:ln>
                <a:noFill/>
              </a:ln>
            </p:spPr>
            <p:txBody>
              <a:bodyPr spcFirstLastPara="1" wrap="square" lIns="121900" tIns="121900" rIns="121900" bIns="121900" anchor="ctr" anchorCtr="0">
                <a:noAutofit/>
              </a:bodyPr>
              <a:lstStyle/>
              <a:p>
                <a:pPr defTabSz="1219170">
                  <a:buClr>
                    <a:srgbClr val="000000"/>
                  </a:buClr>
                </a:pPr>
                <a:endParaRPr sz="1867" kern="0">
                  <a:solidFill>
                    <a:srgbClr val="000000"/>
                  </a:solidFill>
                  <a:latin typeface="Arial"/>
                  <a:cs typeface="Arial"/>
                  <a:sym typeface="Arial"/>
                </a:endParaRPr>
              </a:p>
            </p:txBody>
          </p:sp>
        </p:grpSp>
        <p:sp>
          <p:nvSpPr>
            <p:cNvPr id="1529" name="Google Shape;1529;p58"/>
            <p:cNvSpPr/>
            <p:nvPr/>
          </p:nvSpPr>
          <p:spPr>
            <a:xfrm rot="-179577">
              <a:off x="1674585" y="2082218"/>
              <a:ext cx="3450212" cy="2069661"/>
            </a:xfrm>
            <a:custGeom>
              <a:avLst/>
              <a:gdLst/>
              <a:ahLst/>
              <a:cxnLst/>
              <a:rect l="l" t="t" r="r" b="b"/>
              <a:pathLst>
                <a:path w="72713" h="41029" extrusionOk="0">
                  <a:moveTo>
                    <a:pt x="3478" y="0"/>
                  </a:moveTo>
                  <a:lnTo>
                    <a:pt x="1251" y="905"/>
                  </a:lnTo>
                  <a:lnTo>
                    <a:pt x="1" y="417"/>
                  </a:lnTo>
                  <a:lnTo>
                    <a:pt x="1" y="39433"/>
                  </a:lnTo>
                  <a:lnTo>
                    <a:pt x="1" y="40207"/>
                  </a:lnTo>
                  <a:lnTo>
                    <a:pt x="215" y="40124"/>
                  </a:lnTo>
                  <a:lnTo>
                    <a:pt x="2442" y="41029"/>
                  </a:lnTo>
                  <a:lnTo>
                    <a:pt x="4668" y="40124"/>
                  </a:lnTo>
                  <a:lnTo>
                    <a:pt x="6895" y="41029"/>
                  </a:lnTo>
                  <a:lnTo>
                    <a:pt x="9121" y="40124"/>
                  </a:lnTo>
                  <a:lnTo>
                    <a:pt x="11348" y="41029"/>
                  </a:lnTo>
                  <a:lnTo>
                    <a:pt x="13574" y="40124"/>
                  </a:lnTo>
                  <a:lnTo>
                    <a:pt x="15801" y="41029"/>
                  </a:lnTo>
                  <a:lnTo>
                    <a:pt x="18027" y="40124"/>
                  </a:lnTo>
                  <a:lnTo>
                    <a:pt x="20253" y="41029"/>
                  </a:lnTo>
                  <a:lnTo>
                    <a:pt x="22480" y="40124"/>
                  </a:lnTo>
                  <a:lnTo>
                    <a:pt x="24706" y="41029"/>
                  </a:lnTo>
                  <a:lnTo>
                    <a:pt x="26933" y="40124"/>
                  </a:lnTo>
                  <a:lnTo>
                    <a:pt x="29159" y="41029"/>
                  </a:lnTo>
                  <a:lnTo>
                    <a:pt x="31386" y="40124"/>
                  </a:lnTo>
                  <a:lnTo>
                    <a:pt x="33612" y="41029"/>
                  </a:lnTo>
                  <a:lnTo>
                    <a:pt x="35851" y="40124"/>
                  </a:lnTo>
                  <a:lnTo>
                    <a:pt x="38077" y="41029"/>
                  </a:lnTo>
                  <a:lnTo>
                    <a:pt x="40304" y="40124"/>
                  </a:lnTo>
                  <a:lnTo>
                    <a:pt x="42530" y="41029"/>
                  </a:lnTo>
                  <a:lnTo>
                    <a:pt x="44757" y="40124"/>
                  </a:lnTo>
                  <a:lnTo>
                    <a:pt x="46983" y="41029"/>
                  </a:lnTo>
                  <a:lnTo>
                    <a:pt x="49209" y="40124"/>
                  </a:lnTo>
                  <a:lnTo>
                    <a:pt x="51436" y="41029"/>
                  </a:lnTo>
                  <a:lnTo>
                    <a:pt x="53662" y="40124"/>
                  </a:lnTo>
                  <a:lnTo>
                    <a:pt x="55889" y="41029"/>
                  </a:lnTo>
                  <a:lnTo>
                    <a:pt x="58115" y="40124"/>
                  </a:lnTo>
                  <a:lnTo>
                    <a:pt x="60342" y="41029"/>
                  </a:lnTo>
                  <a:lnTo>
                    <a:pt x="62568" y="40124"/>
                  </a:lnTo>
                  <a:lnTo>
                    <a:pt x="64795" y="41029"/>
                  </a:lnTo>
                  <a:lnTo>
                    <a:pt x="67021" y="40124"/>
                  </a:lnTo>
                  <a:lnTo>
                    <a:pt x="69248" y="41029"/>
                  </a:lnTo>
                  <a:lnTo>
                    <a:pt x="71474" y="40124"/>
                  </a:lnTo>
                  <a:lnTo>
                    <a:pt x="72712" y="40612"/>
                  </a:lnTo>
                  <a:lnTo>
                    <a:pt x="72712" y="822"/>
                  </a:lnTo>
                  <a:lnTo>
                    <a:pt x="72510" y="905"/>
                  </a:lnTo>
                  <a:lnTo>
                    <a:pt x="70284" y="0"/>
                  </a:lnTo>
                  <a:lnTo>
                    <a:pt x="68057" y="905"/>
                  </a:lnTo>
                  <a:lnTo>
                    <a:pt x="65831" y="0"/>
                  </a:lnTo>
                  <a:lnTo>
                    <a:pt x="63604" y="905"/>
                  </a:lnTo>
                  <a:lnTo>
                    <a:pt x="61378" y="0"/>
                  </a:lnTo>
                  <a:lnTo>
                    <a:pt x="59151" y="905"/>
                  </a:lnTo>
                  <a:lnTo>
                    <a:pt x="56925" y="0"/>
                  </a:lnTo>
                  <a:lnTo>
                    <a:pt x="54698" y="905"/>
                  </a:lnTo>
                  <a:lnTo>
                    <a:pt x="52460" y="0"/>
                  </a:lnTo>
                  <a:lnTo>
                    <a:pt x="50233" y="905"/>
                  </a:lnTo>
                  <a:lnTo>
                    <a:pt x="48007" y="0"/>
                  </a:lnTo>
                  <a:lnTo>
                    <a:pt x="45780" y="905"/>
                  </a:lnTo>
                  <a:lnTo>
                    <a:pt x="43554" y="0"/>
                  </a:lnTo>
                  <a:lnTo>
                    <a:pt x="41328" y="905"/>
                  </a:lnTo>
                  <a:lnTo>
                    <a:pt x="39101" y="0"/>
                  </a:lnTo>
                  <a:lnTo>
                    <a:pt x="36875" y="905"/>
                  </a:lnTo>
                  <a:lnTo>
                    <a:pt x="34648" y="0"/>
                  </a:lnTo>
                  <a:lnTo>
                    <a:pt x="32422" y="905"/>
                  </a:lnTo>
                  <a:lnTo>
                    <a:pt x="30195" y="0"/>
                  </a:lnTo>
                  <a:lnTo>
                    <a:pt x="27969" y="905"/>
                  </a:lnTo>
                  <a:lnTo>
                    <a:pt x="25742" y="0"/>
                  </a:lnTo>
                  <a:lnTo>
                    <a:pt x="23516" y="905"/>
                  </a:lnTo>
                  <a:lnTo>
                    <a:pt x="21289" y="0"/>
                  </a:lnTo>
                  <a:lnTo>
                    <a:pt x="19063" y="905"/>
                  </a:lnTo>
                  <a:lnTo>
                    <a:pt x="16836" y="0"/>
                  </a:lnTo>
                  <a:lnTo>
                    <a:pt x="14610" y="905"/>
                  </a:lnTo>
                  <a:lnTo>
                    <a:pt x="12383" y="0"/>
                  </a:lnTo>
                  <a:lnTo>
                    <a:pt x="10157" y="905"/>
                  </a:lnTo>
                  <a:lnTo>
                    <a:pt x="7930" y="0"/>
                  </a:lnTo>
                  <a:lnTo>
                    <a:pt x="5704" y="905"/>
                  </a:lnTo>
                  <a:lnTo>
                    <a:pt x="3478" y="0"/>
                  </a:lnTo>
                  <a:close/>
                </a:path>
              </a:pathLst>
            </a:custGeom>
            <a:solidFill>
              <a:srgbClr val="9DE6E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530" name="Google Shape;1530;p58"/>
          <p:cNvGrpSpPr/>
          <p:nvPr/>
        </p:nvGrpSpPr>
        <p:grpSpPr>
          <a:xfrm>
            <a:off x="1673406" y="71448"/>
            <a:ext cx="8552015" cy="9145128"/>
            <a:chOff x="7567300" y="1541100"/>
            <a:chExt cx="3167100" cy="3386750"/>
          </a:xfrm>
        </p:grpSpPr>
        <p:sp>
          <p:nvSpPr>
            <p:cNvPr id="1531" name="Google Shape;1531;p58"/>
            <p:cNvSpPr/>
            <p:nvPr/>
          </p:nvSpPr>
          <p:spPr>
            <a:xfrm>
              <a:off x="7597075" y="1552100"/>
              <a:ext cx="3137325" cy="3375750"/>
            </a:xfrm>
            <a:custGeom>
              <a:avLst/>
              <a:gdLst/>
              <a:ahLst/>
              <a:cxnLst/>
              <a:rect l="l" t="t" r="r" b="b"/>
              <a:pathLst>
                <a:path w="125493" h="135030" extrusionOk="0">
                  <a:moveTo>
                    <a:pt x="6013" y="13824"/>
                  </a:moveTo>
                  <a:cubicBezTo>
                    <a:pt x="7692" y="13824"/>
                    <a:pt x="9061" y="15193"/>
                    <a:pt x="9061" y="16884"/>
                  </a:cubicBezTo>
                  <a:cubicBezTo>
                    <a:pt x="9061" y="18563"/>
                    <a:pt x="7692" y="19932"/>
                    <a:pt x="6013" y="19932"/>
                  </a:cubicBezTo>
                  <a:cubicBezTo>
                    <a:pt x="4322" y="19932"/>
                    <a:pt x="2953" y="18563"/>
                    <a:pt x="2953" y="16884"/>
                  </a:cubicBezTo>
                  <a:cubicBezTo>
                    <a:pt x="2953" y="15193"/>
                    <a:pt x="4322" y="13824"/>
                    <a:pt x="6013" y="13824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65"/>
                    <a:pt x="7692" y="38434"/>
                    <a:pt x="6013" y="38434"/>
                  </a:cubicBezTo>
                  <a:cubicBezTo>
                    <a:pt x="4322" y="38434"/>
                    <a:pt x="2953" y="37065"/>
                    <a:pt x="2953" y="35374"/>
                  </a:cubicBezTo>
                  <a:cubicBezTo>
                    <a:pt x="2953" y="33695"/>
                    <a:pt x="4322" y="32326"/>
                    <a:pt x="6013" y="32326"/>
                  </a:cubicBezTo>
                  <a:close/>
                  <a:moveTo>
                    <a:pt x="6013" y="52483"/>
                  </a:moveTo>
                  <a:cubicBezTo>
                    <a:pt x="7692" y="52483"/>
                    <a:pt x="9061" y="53853"/>
                    <a:pt x="9061" y="55531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2" y="58579"/>
                    <a:pt x="2953" y="57210"/>
                    <a:pt x="2953" y="55531"/>
                  </a:cubicBezTo>
                  <a:cubicBezTo>
                    <a:pt x="2953" y="53853"/>
                    <a:pt x="4322" y="52483"/>
                    <a:pt x="6013" y="52483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308"/>
                    <a:pt x="7692" y="78677"/>
                    <a:pt x="6013" y="78677"/>
                  </a:cubicBezTo>
                  <a:cubicBezTo>
                    <a:pt x="4322" y="78677"/>
                    <a:pt x="2953" y="77308"/>
                    <a:pt x="2953" y="75617"/>
                  </a:cubicBezTo>
                  <a:cubicBezTo>
                    <a:pt x="2953" y="73938"/>
                    <a:pt x="4322" y="72569"/>
                    <a:pt x="6013" y="72569"/>
                  </a:cubicBezTo>
                  <a:close/>
                  <a:moveTo>
                    <a:pt x="6013" y="92810"/>
                  </a:moveTo>
                  <a:cubicBezTo>
                    <a:pt x="7692" y="92810"/>
                    <a:pt x="9061" y="94179"/>
                    <a:pt x="9061" y="95858"/>
                  </a:cubicBezTo>
                  <a:cubicBezTo>
                    <a:pt x="9061" y="97548"/>
                    <a:pt x="7692" y="98918"/>
                    <a:pt x="6013" y="98918"/>
                  </a:cubicBezTo>
                  <a:cubicBezTo>
                    <a:pt x="4322" y="98918"/>
                    <a:pt x="2953" y="97548"/>
                    <a:pt x="2953" y="95858"/>
                  </a:cubicBezTo>
                  <a:cubicBezTo>
                    <a:pt x="2953" y="94179"/>
                    <a:pt x="4322" y="92810"/>
                    <a:pt x="6013" y="92810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6"/>
                    <a:pt x="7692" y="120587"/>
                    <a:pt x="6013" y="120587"/>
                  </a:cubicBezTo>
                  <a:cubicBezTo>
                    <a:pt x="4322" y="120587"/>
                    <a:pt x="2953" y="119206"/>
                    <a:pt x="2953" y="117527"/>
                  </a:cubicBezTo>
                  <a:cubicBezTo>
                    <a:pt x="2953" y="115848"/>
                    <a:pt x="4322" y="114479"/>
                    <a:pt x="6013" y="114479"/>
                  </a:cubicBezTo>
                  <a:close/>
                  <a:moveTo>
                    <a:pt x="0" y="1"/>
                  </a:moveTo>
                  <a:lnTo>
                    <a:pt x="0" y="135029"/>
                  </a:lnTo>
                  <a:lnTo>
                    <a:pt x="125492" y="135029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2" name="Google Shape;1532;p58"/>
            <p:cNvSpPr/>
            <p:nvPr/>
          </p:nvSpPr>
          <p:spPr>
            <a:xfrm>
              <a:off x="7567300" y="1541100"/>
              <a:ext cx="3137325" cy="3375725"/>
            </a:xfrm>
            <a:custGeom>
              <a:avLst/>
              <a:gdLst/>
              <a:ahLst/>
              <a:cxnLst/>
              <a:rect l="l" t="t" r="r" b="b"/>
              <a:pathLst>
                <a:path w="125493" h="135029" extrusionOk="0">
                  <a:moveTo>
                    <a:pt x="6013" y="13823"/>
                  </a:moveTo>
                  <a:cubicBezTo>
                    <a:pt x="7692" y="13823"/>
                    <a:pt x="9061" y="15193"/>
                    <a:pt x="9061" y="16871"/>
                  </a:cubicBezTo>
                  <a:cubicBezTo>
                    <a:pt x="9061" y="18550"/>
                    <a:pt x="7692" y="19919"/>
                    <a:pt x="6013" y="19919"/>
                  </a:cubicBezTo>
                  <a:cubicBezTo>
                    <a:pt x="4323" y="19919"/>
                    <a:pt x="2953" y="18550"/>
                    <a:pt x="2953" y="16871"/>
                  </a:cubicBezTo>
                  <a:cubicBezTo>
                    <a:pt x="2953" y="15193"/>
                    <a:pt x="4323" y="13823"/>
                    <a:pt x="6013" y="13823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52"/>
                    <a:pt x="7692" y="38422"/>
                    <a:pt x="6013" y="38422"/>
                  </a:cubicBezTo>
                  <a:cubicBezTo>
                    <a:pt x="4323" y="38422"/>
                    <a:pt x="2953" y="37052"/>
                    <a:pt x="2953" y="35374"/>
                  </a:cubicBezTo>
                  <a:cubicBezTo>
                    <a:pt x="2953" y="33695"/>
                    <a:pt x="4323" y="32326"/>
                    <a:pt x="6013" y="32326"/>
                  </a:cubicBezTo>
                  <a:close/>
                  <a:moveTo>
                    <a:pt x="6013" y="52471"/>
                  </a:moveTo>
                  <a:cubicBezTo>
                    <a:pt x="7692" y="52471"/>
                    <a:pt x="9061" y="53840"/>
                    <a:pt x="9061" y="55519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3" y="58579"/>
                    <a:pt x="2953" y="57210"/>
                    <a:pt x="2953" y="55519"/>
                  </a:cubicBezTo>
                  <a:cubicBezTo>
                    <a:pt x="2953" y="53840"/>
                    <a:pt x="4323" y="52471"/>
                    <a:pt x="6013" y="52471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295"/>
                    <a:pt x="7692" y="78665"/>
                    <a:pt x="6013" y="78665"/>
                  </a:cubicBezTo>
                  <a:cubicBezTo>
                    <a:pt x="4323" y="78665"/>
                    <a:pt x="2953" y="77295"/>
                    <a:pt x="2953" y="75617"/>
                  </a:cubicBezTo>
                  <a:cubicBezTo>
                    <a:pt x="2953" y="73938"/>
                    <a:pt x="4323" y="72569"/>
                    <a:pt x="6013" y="72569"/>
                  </a:cubicBezTo>
                  <a:close/>
                  <a:moveTo>
                    <a:pt x="6013" y="92809"/>
                  </a:moveTo>
                  <a:cubicBezTo>
                    <a:pt x="7692" y="92809"/>
                    <a:pt x="9061" y="94178"/>
                    <a:pt x="9061" y="95857"/>
                  </a:cubicBezTo>
                  <a:cubicBezTo>
                    <a:pt x="9061" y="97536"/>
                    <a:pt x="7692" y="98905"/>
                    <a:pt x="6013" y="98905"/>
                  </a:cubicBezTo>
                  <a:cubicBezTo>
                    <a:pt x="4323" y="98905"/>
                    <a:pt x="2953" y="97536"/>
                    <a:pt x="2953" y="95857"/>
                  </a:cubicBezTo>
                  <a:cubicBezTo>
                    <a:pt x="2953" y="94178"/>
                    <a:pt x="4323" y="92809"/>
                    <a:pt x="6013" y="92809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5"/>
                    <a:pt x="7692" y="120575"/>
                    <a:pt x="6013" y="120575"/>
                  </a:cubicBezTo>
                  <a:cubicBezTo>
                    <a:pt x="4323" y="120575"/>
                    <a:pt x="2953" y="119205"/>
                    <a:pt x="2953" y="117527"/>
                  </a:cubicBezTo>
                  <a:cubicBezTo>
                    <a:pt x="2953" y="115848"/>
                    <a:pt x="4323" y="114479"/>
                    <a:pt x="6013" y="114479"/>
                  </a:cubicBezTo>
                  <a:close/>
                  <a:moveTo>
                    <a:pt x="1" y="0"/>
                  </a:moveTo>
                  <a:lnTo>
                    <a:pt x="1" y="135029"/>
                  </a:lnTo>
                  <a:lnTo>
                    <a:pt x="125492" y="135029"/>
                  </a:lnTo>
                  <a:lnTo>
                    <a:pt x="125492" y="0"/>
                  </a:lnTo>
                  <a:close/>
                </a:path>
              </a:pathLst>
            </a:custGeom>
            <a:solidFill>
              <a:schemeClr val="lt1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3" name="Google Shape;1533;p58"/>
            <p:cNvSpPr/>
            <p:nvPr/>
          </p:nvSpPr>
          <p:spPr>
            <a:xfrm>
              <a:off x="8025700" y="19090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FF866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4" name="Google Shape;1534;p58"/>
            <p:cNvSpPr/>
            <p:nvPr/>
          </p:nvSpPr>
          <p:spPr>
            <a:xfrm>
              <a:off x="8025700" y="20709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5" name="Google Shape;1535;p58"/>
            <p:cNvSpPr/>
            <p:nvPr/>
          </p:nvSpPr>
          <p:spPr>
            <a:xfrm>
              <a:off x="8025700" y="22325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6" name="Google Shape;1536;p58"/>
            <p:cNvSpPr/>
            <p:nvPr/>
          </p:nvSpPr>
          <p:spPr>
            <a:xfrm>
              <a:off x="8025700" y="23944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7" name="Google Shape;1537;p58"/>
            <p:cNvSpPr/>
            <p:nvPr/>
          </p:nvSpPr>
          <p:spPr>
            <a:xfrm>
              <a:off x="8025700" y="25564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8" name="Google Shape;1538;p58"/>
            <p:cNvSpPr/>
            <p:nvPr/>
          </p:nvSpPr>
          <p:spPr>
            <a:xfrm>
              <a:off x="8025700" y="27183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39" name="Google Shape;1539;p58"/>
            <p:cNvSpPr/>
            <p:nvPr/>
          </p:nvSpPr>
          <p:spPr>
            <a:xfrm>
              <a:off x="8025700" y="28799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0" name="Google Shape;1540;p58"/>
            <p:cNvSpPr/>
            <p:nvPr/>
          </p:nvSpPr>
          <p:spPr>
            <a:xfrm>
              <a:off x="8025700" y="30418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1" name="Google Shape;1541;p58"/>
            <p:cNvSpPr/>
            <p:nvPr/>
          </p:nvSpPr>
          <p:spPr>
            <a:xfrm>
              <a:off x="8025700" y="32038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2" name="Google Shape;1542;p58"/>
            <p:cNvSpPr/>
            <p:nvPr/>
          </p:nvSpPr>
          <p:spPr>
            <a:xfrm>
              <a:off x="8025700" y="33657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3" name="Google Shape;1543;p58"/>
            <p:cNvSpPr/>
            <p:nvPr/>
          </p:nvSpPr>
          <p:spPr>
            <a:xfrm>
              <a:off x="8025700" y="35273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4" name="Google Shape;1544;p58"/>
            <p:cNvSpPr/>
            <p:nvPr/>
          </p:nvSpPr>
          <p:spPr>
            <a:xfrm>
              <a:off x="8025700" y="36892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5" name="Google Shape;1545;p58"/>
            <p:cNvSpPr/>
            <p:nvPr/>
          </p:nvSpPr>
          <p:spPr>
            <a:xfrm>
              <a:off x="8025700" y="38512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6" name="Google Shape;1546;p58"/>
            <p:cNvSpPr/>
            <p:nvPr/>
          </p:nvSpPr>
          <p:spPr>
            <a:xfrm>
              <a:off x="8025700" y="40131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7" name="Google Shape;1547;p58"/>
            <p:cNvSpPr/>
            <p:nvPr/>
          </p:nvSpPr>
          <p:spPr>
            <a:xfrm>
              <a:off x="8025700" y="41747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1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1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8" name="Google Shape;1548;p58"/>
            <p:cNvSpPr/>
            <p:nvPr/>
          </p:nvSpPr>
          <p:spPr>
            <a:xfrm>
              <a:off x="8025700" y="43366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49" name="Google Shape;1549;p58"/>
            <p:cNvSpPr/>
            <p:nvPr/>
          </p:nvSpPr>
          <p:spPr>
            <a:xfrm>
              <a:off x="8025700" y="44986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50" name="Google Shape;1550;p58"/>
            <p:cNvSpPr/>
            <p:nvPr/>
          </p:nvSpPr>
          <p:spPr>
            <a:xfrm>
              <a:off x="8025700" y="46605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553" name="Google Shape;1553;p58"/>
          <p:cNvGrpSpPr/>
          <p:nvPr/>
        </p:nvGrpSpPr>
        <p:grpSpPr>
          <a:xfrm>
            <a:off x="353532" y="-351533"/>
            <a:ext cx="2497949" cy="2379081"/>
            <a:chOff x="1938604" y="1358625"/>
            <a:chExt cx="1232946" cy="1174275"/>
          </a:xfrm>
        </p:grpSpPr>
        <p:sp>
          <p:nvSpPr>
            <p:cNvPr id="1554" name="Google Shape;1554;p58"/>
            <p:cNvSpPr/>
            <p:nvPr/>
          </p:nvSpPr>
          <p:spPr>
            <a:xfrm>
              <a:off x="2024050" y="1377375"/>
              <a:ext cx="1147500" cy="1155525"/>
            </a:xfrm>
            <a:custGeom>
              <a:avLst/>
              <a:gdLst/>
              <a:ahLst/>
              <a:cxnLst/>
              <a:rect l="l" t="t" r="r" b="b"/>
              <a:pathLst>
                <a:path w="45900" h="46221" extrusionOk="0">
                  <a:moveTo>
                    <a:pt x="43506" y="1"/>
                  </a:moveTo>
                  <a:lnTo>
                    <a:pt x="1" y="2704"/>
                  </a:lnTo>
                  <a:lnTo>
                    <a:pt x="2715" y="46221"/>
                  </a:lnTo>
                  <a:lnTo>
                    <a:pt x="41029" y="43828"/>
                  </a:lnTo>
                  <a:lnTo>
                    <a:pt x="45899" y="38303"/>
                  </a:lnTo>
                  <a:lnTo>
                    <a:pt x="43506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55" name="Google Shape;1555;p58"/>
            <p:cNvSpPr/>
            <p:nvPr/>
          </p:nvSpPr>
          <p:spPr>
            <a:xfrm>
              <a:off x="2005600" y="1358625"/>
              <a:ext cx="1147475" cy="1155825"/>
            </a:xfrm>
            <a:custGeom>
              <a:avLst/>
              <a:gdLst/>
              <a:ahLst/>
              <a:cxnLst/>
              <a:rect l="l" t="t" r="r" b="b"/>
              <a:pathLst>
                <a:path w="45899" h="46233" extrusionOk="0">
                  <a:moveTo>
                    <a:pt x="43494" y="1"/>
                  </a:moveTo>
                  <a:lnTo>
                    <a:pt x="0" y="2715"/>
                  </a:lnTo>
                  <a:lnTo>
                    <a:pt x="2703" y="46233"/>
                  </a:lnTo>
                  <a:lnTo>
                    <a:pt x="41029" y="43828"/>
                  </a:lnTo>
                  <a:lnTo>
                    <a:pt x="45899" y="38315"/>
                  </a:lnTo>
                  <a:lnTo>
                    <a:pt x="43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56" name="Google Shape;1556;p58"/>
            <p:cNvSpPr/>
            <p:nvPr/>
          </p:nvSpPr>
          <p:spPr>
            <a:xfrm>
              <a:off x="3022975" y="2316475"/>
              <a:ext cx="130100" cy="137850"/>
            </a:xfrm>
            <a:custGeom>
              <a:avLst/>
              <a:gdLst/>
              <a:ahLst/>
              <a:cxnLst/>
              <a:rect l="l" t="t" r="r" b="b"/>
              <a:pathLst>
                <a:path w="5204" h="5514" extrusionOk="0">
                  <a:moveTo>
                    <a:pt x="5204" y="1"/>
                  </a:moveTo>
                  <a:lnTo>
                    <a:pt x="1" y="322"/>
                  </a:lnTo>
                  <a:lnTo>
                    <a:pt x="334" y="5514"/>
                  </a:lnTo>
                  <a:lnTo>
                    <a:pt x="5204" y="1"/>
                  </a:lnTo>
                  <a:close/>
                </a:path>
              </a:pathLst>
            </a:custGeom>
            <a:solidFill>
              <a:srgbClr val="FF7A5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57" name="Google Shape;1557;p58"/>
            <p:cNvSpPr/>
            <p:nvPr/>
          </p:nvSpPr>
          <p:spPr>
            <a:xfrm>
              <a:off x="1938604" y="1600218"/>
              <a:ext cx="178901" cy="474175"/>
            </a:xfrm>
            <a:custGeom>
              <a:avLst/>
              <a:gdLst/>
              <a:ahLst/>
              <a:cxnLst/>
              <a:rect l="l" t="t" r="r" b="b"/>
              <a:pathLst>
                <a:path w="5311" h="18967" extrusionOk="0">
                  <a:moveTo>
                    <a:pt x="4477" y="0"/>
                  </a:moveTo>
                  <a:cubicBezTo>
                    <a:pt x="4072" y="155"/>
                    <a:pt x="3405" y="95"/>
                    <a:pt x="3072" y="119"/>
                  </a:cubicBezTo>
                  <a:cubicBezTo>
                    <a:pt x="2048" y="191"/>
                    <a:pt x="1024" y="262"/>
                    <a:pt x="0" y="274"/>
                  </a:cubicBezTo>
                  <a:lnTo>
                    <a:pt x="822" y="18967"/>
                  </a:lnTo>
                  <a:cubicBezTo>
                    <a:pt x="1112" y="18910"/>
                    <a:pt x="1405" y="18894"/>
                    <a:pt x="1697" y="18894"/>
                  </a:cubicBezTo>
                  <a:cubicBezTo>
                    <a:pt x="2030" y="18894"/>
                    <a:pt x="2364" y="18914"/>
                    <a:pt x="2693" y="18914"/>
                  </a:cubicBezTo>
                  <a:cubicBezTo>
                    <a:pt x="2796" y="18914"/>
                    <a:pt x="2898" y="18912"/>
                    <a:pt x="3001" y="18907"/>
                  </a:cubicBezTo>
                  <a:cubicBezTo>
                    <a:pt x="3560" y="18883"/>
                    <a:pt x="4096" y="18776"/>
                    <a:pt x="4644" y="18741"/>
                  </a:cubicBezTo>
                  <a:cubicBezTo>
                    <a:pt x="4759" y="18733"/>
                    <a:pt x="4906" y="18722"/>
                    <a:pt x="5048" y="18722"/>
                  </a:cubicBezTo>
                  <a:cubicBezTo>
                    <a:pt x="5141" y="18722"/>
                    <a:pt x="5231" y="18727"/>
                    <a:pt x="5310" y="18741"/>
                  </a:cubicBezTo>
                  <a:lnTo>
                    <a:pt x="4477" y="0"/>
                  </a:lnTo>
                  <a:close/>
                </a:path>
              </a:pathLst>
            </a:custGeom>
            <a:solidFill>
              <a:srgbClr val="FFAC58">
                <a:alpha val="726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>
            <a:off x="2265311" y="1906712"/>
            <a:ext cx="7287803" cy="2171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4800" b="1" kern="0" dirty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HẸN GẶP LẠI CÁC EM TRONG TIẾT HỌC SAU!</a:t>
            </a:r>
          </a:p>
        </p:txBody>
      </p:sp>
    </p:spTree>
    <p:extLst>
      <p:ext uri="{BB962C8B-B14F-4D97-AF65-F5344CB8AC3E}">
        <p14:creationId xmlns:p14="http://schemas.microsoft.com/office/powerpoint/2010/main" val="3196339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5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" name="Google Shape;860;p34"/>
          <p:cNvSpPr/>
          <p:nvPr/>
        </p:nvSpPr>
        <p:spPr>
          <a:xfrm>
            <a:off x="6641938" y="2788046"/>
            <a:ext cx="841200" cy="840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63" name="Google Shape;863;p34"/>
          <p:cNvSpPr/>
          <p:nvPr/>
        </p:nvSpPr>
        <p:spPr>
          <a:xfrm>
            <a:off x="6647021" y="1110623"/>
            <a:ext cx="841200" cy="840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864" name="Google Shape;864;p34"/>
          <p:cNvSpPr txBox="1">
            <a:spLocks noGrp="1"/>
          </p:cNvSpPr>
          <p:nvPr>
            <p:ph type="title"/>
          </p:nvPr>
        </p:nvSpPr>
        <p:spPr>
          <a:xfrm>
            <a:off x="1559998" y="2176693"/>
            <a:ext cx="3242868" cy="14752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>
              <a:lnSpc>
                <a:spcPct val="150000"/>
              </a:lnSpc>
            </a:pPr>
            <a:r>
              <a:rPr lang="en-US" sz="4267" dirty="0">
                <a:latin typeface="+mn-lt"/>
              </a:rPr>
              <a:t>NỘI DUNG BÀI HỌC</a:t>
            </a:r>
            <a:endParaRPr sz="4267" dirty="0">
              <a:latin typeface="+mn-lt"/>
            </a:endParaRPr>
          </a:p>
        </p:txBody>
      </p:sp>
      <p:sp>
        <p:nvSpPr>
          <p:cNvPr id="866" name="Google Shape;866;p34"/>
          <p:cNvSpPr txBox="1">
            <a:spLocks noGrp="1"/>
          </p:cNvSpPr>
          <p:nvPr>
            <p:ph type="title" idx="2"/>
          </p:nvPr>
        </p:nvSpPr>
        <p:spPr>
          <a:xfrm>
            <a:off x="6613277" y="1267769"/>
            <a:ext cx="938800" cy="6216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dirty="0">
                <a:latin typeface="+mn-lt"/>
              </a:rPr>
              <a:t>01</a:t>
            </a:r>
            <a:endParaRPr dirty="0">
              <a:latin typeface="+mn-lt"/>
            </a:endParaRPr>
          </a:p>
        </p:txBody>
      </p:sp>
      <p:sp>
        <p:nvSpPr>
          <p:cNvPr id="869" name="Google Shape;869;p34"/>
          <p:cNvSpPr txBox="1">
            <a:spLocks noGrp="1"/>
          </p:cNvSpPr>
          <p:nvPr>
            <p:ph type="title" idx="5"/>
          </p:nvPr>
        </p:nvSpPr>
        <p:spPr>
          <a:xfrm>
            <a:off x="6579056" y="2894596"/>
            <a:ext cx="938800" cy="6216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dirty="0">
                <a:latin typeface="+mn-lt"/>
              </a:rPr>
              <a:t>02</a:t>
            </a:r>
            <a:endParaRPr dirty="0">
              <a:latin typeface="+mn-lt"/>
            </a:endParaRPr>
          </a:p>
        </p:txBody>
      </p:sp>
      <p:sp>
        <p:nvSpPr>
          <p:cNvPr id="877" name="Google Shape;877;p34"/>
          <p:cNvSpPr/>
          <p:nvPr/>
        </p:nvSpPr>
        <p:spPr>
          <a:xfrm>
            <a:off x="2127300" y="4000200"/>
            <a:ext cx="2338600" cy="166733"/>
          </a:xfrm>
          <a:custGeom>
            <a:avLst/>
            <a:gdLst/>
            <a:ahLst/>
            <a:cxnLst/>
            <a:rect l="l" t="t" r="r" b="b"/>
            <a:pathLst>
              <a:path w="70158" h="5002" extrusionOk="0">
                <a:moveTo>
                  <a:pt x="63671" y="1738"/>
                </a:moveTo>
                <a:cubicBezTo>
                  <a:pt x="63713" y="1821"/>
                  <a:pt x="63755" y="1863"/>
                  <a:pt x="63818" y="1905"/>
                </a:cubicBezTo>
                <a:cubicBezTo>
                  <a:pt x="63671" y="1905"/>
                  <a:pt x="63546" y="1947"/>
                  <a:pt x="63441" y="1947"/>
                </a:cubicBezTo>
                <a:cubicBezTo>
                  <a:pt x="63211" y="1947"/>
                  <a:pt x="62981" y="1968"/>
                  <a:pt x="62751" y="1968"/>
                </a:cubicBezTo>
                <a:cubicBezTo>
                  <a:pt x="61705" y="1989"/>
                  <a:pt x="60679" y="2051"/>
                  <a:pt x="59633" y="2072"/>
                </a:cubicBezTo>
                <a:cubicBezTo>
                  <a:pt x="59152" y="2093"/>
                  <a:pt x="58692" y="2114"/>
                  <a:pt x="58210" y="2114"/>
                </a:cubicBezTo>
                <a:cubicBezTo>
                  <a:pt x="57478" y="2114"/>
                  <a:pt x="56725" y="2156"/>
                  <a:pt x="55992" y="2156"/>
                </a:cubicBezTo>
                <a:cubicBezTo>
                  <a:pt x="54298" y="2177"/>
                  <a:pt x="52624" y="2198"/>
                  <a:pt x="50929" y="2219"/>
                </a:cubicBezTo>
                <a:cubicBezTo>
                  <a:pt x="47623" y="2282"/>
                  <a:pt x="44359" y="2323"/>
                  <a:pt x="41053" y="2386"/>
                </a:cubicBezTo>
                <a:cubicBezTo>
                  <a:pt x="38710" y="2407"/>
                  <a:pt x="36345" y="2491"/>
                  <a:pt x="34002" y="2574"/>
                </a:cubicBezTo>
                <a:cubicBezTo>
                  <a:pt x="30466" y="2679"/>
                  <a:pt x="26909" y="2742"/>
                  <a:pt x="23373" y="2846"/>
                </a:cubicBezTo>
                <a:cubicBezTo>
                  <a:pt x="22682" y="2888"/>
                  <a:pt x="21971" y="2909"/>
                  <a:pt x="21259" y="2951"/>
                </a:cubicBezTo>
                <a:cubicBezTo>
                  <a:pt x="19251" y="3056"/>
                  <a:pt x="17242" y="3139"/>
                  <a:pt x="15212" y="3244"/>
                </a:cubicBezTo>
                <a:cubicBezTo>
                  <a:pt x="13266" y="3349"/>
                  <a:pt x="11279" y="3432"/>
                  <a:pt x="9312" y="3537"/>
                </a:cubicBezTo>
                <a:cubicBezTo>
                  <a:pt x="9124" y="3537"/>
                  <a:pt x="8935" y="3558"/>
                  <a:pt x="8768" y="3558"/>
                </a:cubicBezTo>
                <a:cubicBezTo>
                  <a:pt x="9291" y="3516"/>
                  <a:pt x="9835" y="3474"/>
                  <a:pt x="10358" y="3432"/>
                </a:cubicBezTo>
                <a:cubicBezTo>
                  <a:pt x="12220" y="3307"/>
                  <a:pt x="14062" y="3139"/>
                  <a:pt x="15924" y="3014"/>
                </a:cubicBezTo>
                <a:cubicBezTo>
                  <a:pt x="16572" y="2951"/>
                  <a:pt x="17242" y="2909"/>
                  <a:pt x="17870" y="2846"/>
                </a:cubicBezTo>
                <a:cubicBezTo>
                  <a:pt x="18204" y="2826"/>
                  <a:pt x="18539" y="2805"/>
                  <a:pt x="18853" y="2805"/>
                </a:cubicBezTo>
                <a:cubicBezTo>
                  <a:pt x="20799" y="2700"/>
                  <a:pt x="22724" y="2574"/>
                  <a:pt x="24670" y="2470"/>
                </a:cubicBezTo>
                <a:cubicBezTo>
                  <a:pt x="25026" y="2428"/>
                  <a:pt x="25423" y="2407"/>
                  <a:pt x="25779" y="2386"/>
                </a:cubicBezTo>
                <a:cubicBezTo>
                  <a:pt x="26344" y="2365"/>
                  <a:pt x="26888" y="2323"/>
                  <a:pt x="27411" y="2323"/>
                </a:cubicBezTo>
                <a:lnTo>
                  <a:pt x="33374" y="2093"/>
                </a:lnTo>
                <a:cubicBezTo>
                  <a:pt x="33813" y="2072"/>
                  <a:pt x="34253" y="2072"/>
                  <a:pt x="34671" y="2051"/>
                </a:cubicBezTo>
                <a:lnTo>
                  <a:pt x="35027" y="2051"/>
                </a:lnTo>
                <a:cubicBezTo>
                  <a:pt x="35341" y="2051"/>
                  <a:pt x="35655" y="2051"/>
                  <a:pt x="35927" y="2010"/>
                </a:cubicBezTo>
                <a:cubicBezTo>
                  <a:pt x="37914" y="1968"/>
                  <a:pt x="39944" y="1947"/>
                  <a:pt x="41932" y="1884"/>
                </a:cubicBezTo>
                <a:cubicBezTo>
                  <a:pt x="42832" y="1863"/>
                  <a:pt x="43752" y="1842"/>
                  <a:pt x="44673" y="1842"/>
                </a:cubicBezTo>
                <a:cubicBezTo>
                  <a:pt x="47623" y="1800"/>
                  <a:pt x="50615" y="1779"/>
                  <a:pt x="53565" y="1758"/>
                </a:cubicBezTo>
                <a:cubicBezTo>
                  <a:pt x="56683" y="1758"/>
                  <a:pt x="59675" y="1738"/>
                  <a:pt x="62709" y="1738"/>
                </a:cubicBezTo>
                <a:close/>
                <a:moveTo>
                  <a:pt x="57248" y="1"/>
                </a:moveTo>
                <a:cubicBezTo>
                  <a:pt x="54549" y="1"/>
                  <a:pt x="51891" y="43"/>
                  <a:pt x="49192" y="64"/>
                </a:cubicBezTo>
                <a:cubicBezTo>
                  <a:pt x="47184" y="85"/>
                  <a:pt x="45154" y="105"/>
                  <a:pt x="43145" y="105"/>
                </a:cubicBezTo>
                <a:cubicBezTo>
                  <a:pt x="42267" y="105"/>
                  <a:pt x="41346" y="147"/>
                  <a:pt x="40446" y="168"/>
                </a:cubicBezTo>
                <a:cubicBezTo>
                  <a:pt x="38438" y="210"/>
                  <a:pt x="36429" y="252"/>
                  <a:pt x="34420" y="294"/>
                </a:cubicBezTo>
                <a:cubicBezTo>
                  <a:pt x="33834" y="294"/>
                  <a:pt x="33269" y="315"/>
                  <a:pt x="32684" y="315"/>
                </a:cubicBezTo>
                <a:cubicBezTo>
                  <a:pt x="32349" y="315"/>
                  <a:pt x="32035" y="336"/>
                  <a:pt x="31700" y="336"/>
                </a:cubicBezTo>
                <a:lnTo>
                  <a:pt x="25737" y="587"/>
                </a:lnTo>
                <a:cubicBezTo>
                  <a:pt x="25130" y="608"/>
                  <a:pt x="24523" y="629"/>
                  <a:pt x="23896" y="670"/>
                </a:cubicBezTo>
                <a:cubicBezTo>
                  <a:pt x="23561" y="670"/>
                  <a:pt x="23226" y="691"/>
                  <a:pt x="22870" y="712"/>
                </a:cubicBezTo>
                <a:cubicBezTo>
                  <a:pt x="20883" y="817"/>
                  <a:pt x="18937" y="922"/>
                  <a:pt x="16949" y="1026"/>
                </a:cubicBezTo>
                <a:cubicBezTo>
                  <a:pt x="15924" y="1068"/>
                  <a:pt x="14898" y="1131"/>
                  <a:pt x="13873" y="1214"/>
                </a:cubicBezTo>
                <a:cubicBezTo>
                  <a:pt x="12137" y="1319"/>
                  <a:pt x="10379" y="1424"/>
                  <a:pt x="8642" y="1549"/>
                </a:cubicBezTo>
                <a:cubicBezTo>
                  <a:pt x="7136" y="1654"/>
                  <a:pt x="5608" y="1738"/>
                  <a:pt x="4102" y="1800"/>
                </a:cubicBezTo>
                <a:cubicBezTo>
                  <a:pt x="3872" y="1842"/>
                  <a:pt x="3621" y="1842"/>
                  <a:pt x="3370" y="1863"/>
                </a:cubicBezTo>
                <a:cubicBezTo>
                  <a:pt x="2972" y="1884"/>
                  <a:pt x="2574" y="1884"/>
                  <a:pt x="2198" y="1905"/>
                </a:cubicBezTo>
                <a:cubicBezTo>
                  <a:pt x="1842" y="1947"/>
                  <a:pt x="1507" y="1947"/>
                  <a:pt x="1152" y="1947"/>
                </a:cubicBezTo>
                <a:cubicBezTo>
                  <a:pt x="1110" y="1863"/>
                  <a:pt x="1005" y="1779"/>
                  <a:pt x="942" y="1779"/>
                </a:cubicBezTo>
                <a:cubicBezTo>
                  <a:pt x="691" y="1800"/>
                  <a:pt x="482" y="1842"/>
                  <a:pt x="252" y="1863"/>
                </a:cubicBezTo>
                <a:cubicBezTo>
                  <a:pt x="147" y="1863"/>
                  <a:pt x="43" y="1905"/>
                  <a:pt x="22" y="2051"/>
                </a:cubicBezTo>
                <a:cubicBezTo>
                  <a:pt x="1" y="2177"/>
                  <a:pt x="64" y="2302"/>
                  <a:pt x="168" y="2323"/>
                </a:cubicBezTo>
                <a:cubicBezTo>
                  <a:pt x="273" y="2365"/>
                  <a:pt x="357" y="2386"/>
                  <a:pt x="461" y="2407"/>
                </a:cubicBezTo>
                <a:cubicBezTo>
                  <a:pt x="566" y="2428"/>
                  <a:pt x="650" y="2428"/>
                  <a:pt x="754" y="2428"/>
                </a:cubicBezTo>
                <a:cubicBezTo>
                  <a:pt x="984" y="2554"/>
                  <a:pt x="1256" y="2574"/>
                  <a:pt x="1507" y="2574"/>
                </a:cubicBezTo>
                <a:cubicBezTo>
                  <a:pt x="2072" y="2574"/>
                  <a:pt x="2637" y="2554"/>
                  <a:pt x="3181" y="2512"/>
                </a:cubicBezTo>
                <a:cubicBezTo>
                  <a:pt x="3432" y="2512"/>
                  <a:pt x="3642" y="2491"/>
                  <a:pt x="3872" y="2491"/>
                </a:cubicBezTo>
                <a:lnTo>
                  <a:pt x="6843" y="2344"/>
                </a:lnTo>
                <a:cubicBezTo>
                  <a:pt x="8056" y="2282"/>
                  <a:pt x="9228" y="2198"/>
                  <a:pt x="10442" y="2156"/>
                </a:cubicBezTo>
                <a:cubicBezTo>
                  <a:pt x="12137" y="2051"/>
                  <a:pt x="13831" y="1968"/>
                  <a:pt x="15526" y="1863"/>
                </a:cubicBezTo>
                <a:cubicBezTo>
                  <a:pt x="15924" y="1842"/>
                  <a:pt x="16321" y="1842"/>
                  <a:pt x="16719" y="1821"/>
                </a:cubicBezTo>
                <a:cubicBezTo>
                  <a:pt x="17702" y="1758"/>
                  <a:pt x="18707" y="1717"/>
                  <a:pt x="19690" y="1675"/>
                </a:cubicBezTo>
                <a:cubicBezTo>
                  <a:pt x="20694" y="1633"/>
                  <a:pt x="21678" y="1570"/>
                  <a:pt x="22682" y="1549"/>
                </a:cubicBezTo>
                <a:cubicBezTo>
                  <a:pt x="23059" y="1528"/>
                  <a:pt x="23456" y="1507"/>
                  <a:pt x="23854" y="1507"/>
                </a:cubicBezTo>
                <a:cubicBezTo>
                  <a:pt x="25423" y="1445"/>
                  <a:pt x="27013" y="1403"/>
                  <a:pt x="28583" y="1340"/>
                </a:cubicBezTo>
                <a:cubicBezTo>
                  <a:pt x="29545" y="1319"/>
                  <a:pt x="30528" y="1298"/>
                  <a:pt x="31512" y="1235"/>
                </a:cubicBezTo>
                <a:cubicBezTo>
                  <a:pt x="31909" y="1235"/>
                  <a:pt x="32265" y="1214"/>
                  <a:pt x="32663" y="1214"/>
                </a:cubicBezTo>
                <a:cubicBezTo>
                  <a:pt x="34190" y="1194"/>
                  <a:pt x="35717" y="1152"/>
                  <a:pt x="37245" y="1131"/>
                </a:cubicBezTo>
                <a:cubicBezTo>
                  <a:pt x="38751" y="1110"/>
                  <a:pt x="40258" y="1089"/>
                  <a:pt x="41764" y="1047"/>
                </a:cubicBezTo>
                <a:lnTo>
                  <a:pt x="45928" y="1047"/>
                </a:lnTo>
                <a:cubicBezTo>
                  <a:pt x="47477" y="1047"/>
                  <a:pt x="48983" y="1047"/>
                  <a:pt x="50531" y="1026"/>
                </a:cubicBezTo>
                <a:lnTo>
                  <a:pt x="55428" y="1026"/>
                </a:lnTo>
                <a:cubicBezTo>
                  <a:pt x="53063" y="1047"/>
                  <a:pt x="50678" y="1089"/>
                  <a:pt x="48334" y="1131"/>
                </a:cubicBezTo>
                <a:cubicBezTo>
                  <a:pt x="47330" y="1152"/>
                  <a:pt x="46368" y="1152"/>
                  <a:pt x="45384" y="1194"/>
                </a:cubicBezTo>
                <a:cubicBezTo>
                  <a:pt x="44966" y="1194"/>
                  <a:pt x="44505" y="1194"/>
                  <a:pt x="44087" y="1214"/>
                </a:cubicBezTo>
                <a:cubicBezTo>
                  <a:pt x="42664" y="1235"/>
                  <a:pt x="41241" y="1298"/>
                  <a:pt x="39798" y="1319"/>
                </a:cubicBezTo>
                <a:cubicBezTo>
                  <a:pt x="38166" y="1361"/>
                  <a:pt x="36513" y="1403"/>
                  <a:pt x="34860" y="1445"/>
                </a:cubicBezTo>
                <a:cubicBezTo>
                  <a:pt x="34567" y="1445"/>
                  <a:pt x="34316" y="1466"/>
                  <a:pt x="34023" y="1466"/>
                </a:cubicBezTo>
                <a:cubicBezTo>
                  <a:pt x="33144" y="1528"/>
                  <a:pt x="32265" y="1549"/>
                  <a:pt x="31386" y="1612"/>
                </a:cubicBezTo>
                <a:lnTo>
                  <a:pt x="26051" y="1842"/>
                </a:lnTo>
                <a:cubicBezTo>
                  <a:pt x="25779" y="1842"/>
                  <a:pt x="25528" y="1863"/>
                  <a:pt x="25256" y="1884"/>
                </a:cubicBezTo>
                <a:cubicBezTo>
                  <a:pt x="24398" y="1947"/>
                  <a:pt x="23519" y="2030"/>
                  <a:pt x="22640" y="2072"/>
                </a:cubicBezTo>
                <a:cubicBezTo>
                  <a:pt x="21071" y="2177"/>
                  <a:pt x="19544" y="2282"/>
                  <a:pt x="17974" y="2386"/>
                </a:cubicBezTo>
                <a:cubicBezTo>
                  <a:pt x="17556" y="2407"/>
                  <a:pt x="17095" y="2470"/>
                  <a:pt x="16677" y="2491"/>
                </a:cubicBezTo>
                <a:cubicBezTo>
                  <a:pt x="15694" y="2574"/>
                  <a:pt x="14689" y="2658"/>
                  <a:pt x="13706" y="2763"/>
                </a:cubicBezTo>
                <a:cubicBezTo>
                  <a:pt x="12450" y="2867"/>
                  <a:pt x="11153" y="2972"/>
                  <a:pt x="9898" y="3077"/>
                </a:cubicBezTo>
                <a:cubicBezTo>
                  <a:pt x="8161" y="3223"/>
                  <a:pt x="6383" y="3391"/>
                  <a:pt x="4625" y="3537"/>
                </a:cubicBezTo>
                <a:cubicBezTo>
                  <a:pt x="4207" y="3558"/>
                  <a:pt x="3788" y="3621"/>
                  <a:pt x="3349" y="3642"/>
                </a:cubicBezTo>
                <a:lnTo>
                  <a:pt x="1068" y="3872"/>
                </a:lnTo>
                <a:cubicBezTo>
                  <a:pt x="984" y="3872"/>
                  <a:pt x="901" y="3935"/>
                  <a:pt x="901" y="4039"/>
                </a:cubicBezTo>
                <a:cubicBezTo>
                  <a:pt x="901" y="4123"/>
                  <a:pt x="984" y="4186"/>
                  <a:pt x="1068" y="4186"/>
                </a:cubicBezTo>
                <a:cubicBezTo>
                  <a:pt x="1361" y="4186"/>
                  <a:pt x="1612" y="4227"/>
                  <a:pt x="1905" y="4227"/>
                </a:cubicBezTo>
                <a:cubicBezTo>
                  <a:pt x="1884" y="4290"/>
                  <a:pt x="1842" y="4374"/>
                  <a:pt x="1842" y="4458"/>
                </a:cubicBezTo>
                <a:cubicBezTo>
                  <a:pt x="1842" y="4751"/>
                  <a:pt x="2093" y="5002"/>
                  <a:pt x="2407" y="5002"/>
                </a:cubicBezTo>
                <a:cubicBezTo>
                  <a:pt x="4562" y="4876"/>
                  <a:pt x="6717" y="4709"/>
                  <a:pt x="8893" y="4604"/>
                </a:cubicBezTo>
                <a:cubicBezTo>
                  <a:pt x="10777" y="4541"/>
                  <a:pt x="12660" y="4437"/>
                  <a:pt x="14543" y="4353"/>
                </a:cubicBezTo>
                <a:cubicBezTo>
                  <a:pt x="16593" y="4248"/>
                  <a:pt x="18686" y="4144"/>
                  <a:pt x="20757" y="4060"/>
                </a:cubicBezTo>
                <a:cubicBezTo>
                  <a:pt x="21406" y="4039"/>
                  <a:pt x="22075" y="4018"/>
                  <a:pt x="22724" y="3955"/>
                </a:cubicBezTo>
                <a:cubicBezTo>
                  <a:pt x="22912" y="3955"/>
                  <a:pt x="23080" y="3935"/>
                  <a:pt x="23289" y="3935"/>
                </a:cubicBezTo>
                <a:cubicBezTo>
                  <a:pt x="26637" y="3851"/>
                  <a:pt x="29984" y="3746"/>
                  <a:pt x="33332" y="3663"/>
                </a:cubicBezTo>
                <a:cubicBezTo>
                  <a:pt x="35132" y="3621"/>
                  <a:pt x="36931" y="3558"/>
                  <a:pt x="38710" y="3537"/>
                </a:cubicBezTo>
                <a:cubicBezTo>
                  <a:pt x="39358" y="3516"/>
                  <a:pt x="39986" y="3516"/>
                  <a:pt x="40635" y="3495"/>
                </a:cubicBezTo>
                <a:lnTo>
                  <a:pt x="50908" y="3328"/>
                </a:lnTo>
                <a:lnTo>
                  <a:pt x="55302" y="3244"/>
                </a:lnTo>
                <a:cubicBezTo>
                  <a:pt x="56578" y="3223"/>
                  <a:pt x="57834" y="3223"/>
                  <a:pt x="59068" y="3181"/>
                </a:cubicBezTo>
                <a:cubicBezTo>
                  <a:pt x="60114" y="3139"/>
                  <a:pt x="61140" y="3098"/>
                  <a:pt x="62186" y="3077"/>
                </a:cubicBezTo>
                <a:cubicBezTo>
                  <a:pt x="62709" y="3035"/>
                  <a:pt x="63232" y="3035"/>
                  <a:pt x="63734" y="3014"/>
                </a:cubicBezTo>
                <a:lnTo>
                  <a:pt x="67270" y="2784"/>
                </a:lnTo>
                <a:lnTo>
                  <a:pt x="67270" y="2784"/>
                </a:lnTo>
                <a:cubicBezTo>
                  <a:pt x="67187" y="2888"/>
                  <a:pt x="67187" y="3035"/>
                  <a:pt x="67208" y="3139"/>
                </a:cubicBezTo>
                <a:cubicBezTo>
                  <a:pt x="67228" y="3286"/>
                  <a:pt x="67312" y="3391"/>
                  <a:pt x="67438" y="3432"/>
                </a:cubicBezTo>
                <a:cubicBezTo>
                  <a:pt x="67513" y="3478"/>
                  <a:pt x="67621" y="3512"/>
                  <a:pt x="67715" y="3512"/>
                </a:cubicBezTo>
                <a:cubicBezTo>
                  <a:pt x="67751" y="3512"/>
                  <a:pt x="67785" y="3507"/>
                  <a:pt x="67814" y="3495"/>
                </a:cubicBezTo>
                <a:cubicBezTo>
                  <a:pt x="68065" y="3391"/>
                  <a:pt x="68337" y="3286"/>
                  <a:pt x="68568" y="3181"/>
                </a:cubicBezTo>
                <a:lnTo>
                  <a:pt x="68547" y="3181"/>
                </a:lnTo>
                <a:cubicBezTo>
                  <a:pt x="68568" y="3181"/>
                  <a:pt x="68568" y="3139"/>
                  <a:pt x="68588" y="3139"/>
                </a:cubicBezTo>
                <a:cubicBezTo>
                  <a:pt x="68630" y="3139"/>
                  <a:pt x="68651" y="3118"/>
                  <a:pt x="68651" y="3118"/>
                </a:cubicBezTo>
                <a:lnTo>
                  <a:pt x="68630" y="3118"/>
                </a:lnTo>
                <a:cubicBezTo>
                  <a:pt x="68756" y="3077"/>
                  <a:pt x="68881" y="3014"/>
                  <a:pt x="69049" y="2930"/>
                </a:cubicBezTo>
                <a:cubicBezTo>
                  <a:pt x="69174" y="2888"/>
                  <a:pt x="69321" y="2805"/>
                  <a:pt x="69467" y="2763"/>
                </a:cubicBezTo>
                <a:cubicBezTo>
                  <a:pt x="69614" y="2679"/>
                  <a:pt x="69739" y="2595"/>
                  <a:pt x="69907" y="2512"/>
                </a:cubicBezTo>
                <a:cubicBezTo>
                  <a:pt x="70053" y="2449"/>
                  <a:pt x="70158" y="2240"/>
                  <a:pt x="70158" y="2051"/>
                </a:cubicBezTo>
                <a:cubicBezTo>
                  <a:pt x="70158" y="1947"/>
                  <a:pt x="70137" y="1863"/>
                  <a:pt x="70095" y="1758"/>
                </a:cubicBezTo>
                <a:cubicBezTo>
                  <a:pt x="70011" y="1654"/>
                  <a:pt x="69907" y="1528"/>
                  <a:pt x="69781" y="1507"/>
                </a:cubicBezTo>
                <a:cubicBezTo>
                  <a:pt x="69635" y="1466"/>
                  <a:pt x="69509" y="1445"/>
                  <a:pt x="69384" y="1445"/>
                </a:cubicBezTo>
                <a:lnTo>
                  <a:pt x="69300" y="1445"/>
                </a:lnTo>
                <a:cubicBezTo>
                  <a:pt x="69216" y="1445"/>
                  <a:pt x="69112" y="1445"/>
                  <a:pt x="69049" y="1466"/>
                </a:cubicBezTo>
                <a:cubicBezTo>
                  <a:pt x="68840" y="1507"/>
                  <a:pt x="68651" y="1528"/>
                  <a:pt x="68442" y="1528"/>
                </a:cubicBezTo>
                <a:cubicBezTo>
                  <a:pt x="68275" y="1528"/>
                  <a:pt x="68128" y="1549"/>
                  <a:pt x="67940" y="1549"/>
                </a:cubicBezTo>
                <a:cubicBezTo>
                  <a:pt x="67500" y="1570"/>
                  <a:pt x="67082" y="1612"/>
                  <a:pt x="66643" y="1654"/>
                </a:cubicBezTo>
                <a:cubicBezTo>
                  <a:pt x="66538" y="1654"/>
                  <a:pt x="66392" y="1675"/>
                  <a:pt x="66287" y="1675"/>
                </a:cubicBezTo>
                <a:cubicBezTo>
                  <a:pt x="66350" y="1633"/>
                  <a:pt x="66371" y="1570"/>
                  <a:pt x="66371" y="1528"/>
                </a:cubicBezTo>
                <a:cubicBezTo>
                  <a:pt x="66392" y="1466"/>
                  <a:pt x="66392" y="1424"/>
                  <a:pt x="66392" y="1361"/>
                </a:cubicBezTo>
                <a:cubicBezTo>
                  <a:pt x="66392" y="1340"/>
                  <a:pt x="66392" y="1298"/>
                  <a:pt x="66433" y="1256"/>
                </a:cubicBezTo>
                <a:cubicBezTo>
                  <a:pt x="66433" y="1214"/>
                  <a:pt x="66433" y="1152"/>
                  <a:pt x="66392" y="1131"/>
                </a:cubicBezTo>
                <a:cubicBezTo>
                  <a:pt x="66392" y="1131"/>
                  <a:pt x="66433" y="1131"/>
                  <a:pt x="66433" y="1110"/>
                </a:cubicBezTo>
                <a:cubicBezTo>
                  <a:pt x="66496" y="1047"/>
                  <a:pt x="66580" y="1005"/>
                  <a:pt x="66643" y="901"/>
                </a:cubicBezTo>
                <a:cubicBezTo>
                  <a:pt x="66684" y="817"/>
                  <a:pt x="66705" y="712"/>
                  <a:pt x="66705" y="608"/>
                </a:cubicBezTo>
                <a:cubicBezTo>
                  <a:pt x="66705" y="503"/>
                  <a:pt x="66684" y="419"/>
                  <a:pt x="66643" y="315"/>
                </a:cubicBezTo>
                <a:cubicBezTo>
                  <a:pt x="66601" y="294"/>
                  <a:pt x="66580" y="252"/>
                  <a:pt x="66559" y="210"/>
                </a:cubicBezTo>
                <a:cubicBezTo>
                  <a:pt x="66475" y="147"/>
                  <a:pt x="66392" y="105"/>
                  <a:pt x="66329" y="85"/>
                </a:cubicBezTo>
                <a:cubicBezTo>
                  <a:pt x="66161" y="43"/>
                  <a:pt x="65973" y="1"/>
                  <a:pt x="65806" y="1"/>
                </a:cubicBezTo>
                <a:close/>
              </a:path>
            </a:pathLst>
          </a:custGeom>
          <a:solidFill>
            <a:schemeClr val="dk1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grpSp>
        <p:nvGrpSpPr>
          <p:cNvPr id="878" name="Google Shape;878;p34"/>
          <p:cNvGrpSpPr/>
          <p:nvPr/>
        </p:nvGrpSpPr>
        <p:grpSpPr>
          <a:xfrm rot="728172">
            <a:off x="40675" y="-469869"/>
            <a:ext cx="2379035" cy="2378468"/>
            <a:chOff x="5448300" y="1526500"/>
            <a:chExt cx="1154925" cy="1154650"/>
          </a:xfrm>
        </p:grpSpPr>
        <p:sp>
          <p:nvSpPr>
            <p:cNvPr id="879" name="Google Shape;879;p34"/>
            <p:cNvSpPr/>
            <p:nvPr/>
          </p:nvSpPr>
          <p:spPr>
            <a:xfrm>
              <a:off x="5466750" y="1544975"/>
              <a:ext cx="1136475" cy="1136175"/>
            </a:xfrm>
            <a:custGeom>
              <a:avLst/>
              <a:gdLst/>
              <a:ahLst/>
              <a:cxnLst/>
              <a:rect l="l" t="t" r="r" b="b"/>
              <a:pathLst>
                <a:path w="45459" h="45447" extrusionOk="0">
                  <a:moveTo>
                    <a:pt x="4132" y="11370"/>
                  </a:moveTo>
                  <a:cubicBezTo>
                    <a:pt x="4882" y="11370"/>
                    <a:pt x="5501" y="11990"/>
                    <a:pt x="5501" y="12740"/>
                  </a:cubicBezTo>
                  <a:cubicBezTo>
                    <a:pt x="5501" y="13502"/>
                    <a:pt x="4882" y="14109"/>
                    <a:pt x="4132" y="14109"/>
                  </a:cubicBezTo>
                  <a:cubicBezTo>
                    <a:pt x="3370" y="14109"/>
                    <a:pt x="2762" y="13502"/>
                    <a:pt x="2762" y="12740"/>
                  </a:cubicBezTo>
                  <a:cubicBezTo>
                    <a:pt x="2762" y="11990"/>
                    <a:pt x="3370" y="11370"/>
                    <a:pt x="4132" y="11370"/>
                  </a:cubicBezTo>
                  <a:close/>
                  <a:moveTo>
                    <a:pt x="3334" y="29563"/>
                  </a:moveTo>
                  <a:cubicBezTo>
                    <a:pt x="4084" y="29563"/>
                    <a:pt x="4703" y="30170"/>
                    <a:pt x="4703" y="30932"/>
                  </a:cubicBezTo>
                  <a:cubicBezTo>
                    <a:pt x="4703" y="31694"/>
                    <a:pt x="4096" y="32302"/>
                    <a:pt x="3334" y="32302"/>
                  </a:cubicBezTo>
                  <a:cubicBezTo>
                    <a:pt x="2584" y="32302"/>
                    <a:pt x="1965" y="31694"/>
                    <a:pt x="1965" y="30932"/>
                  </a:cubicBezTo>
                  <a:cubicBezTo>
                    <a:pt x="1965" y="30170"/>
                    <a:pt x="2584" y="29563"/>
                    <a:pt x="3334" y="29563"/>
                  </a:cubicBezTo>
                  <a:close/>
                  <a:moveTo>
                    <a:pt x="1893" y="0"/>
                  </a:moveTo>
                  <a:lnTo>
                    <a:pt x="0" y="43565"/>
                  </a:lnTo>
                  <a:lnTo>
                    <a:pt x="43565" y="45446"/>
                  </a:lnTo>
                  <a:lnTo>
                    <a:pt x="45458" y="1893"/>
                  </a:lnTo>
                  <a:lnTo>
                    <a:pt x="1893" y="0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80" name="Google Shape;880;p34"/>
            <p:cNvSpPr/>
            <p:nvPr/>
          </p:nvSpPr>
          <p:spPr>
            <a:xfrm>
              <a:off x="5448300" y="1526500"/>
              <a:ext cx="1136175" cy="1135875"/>
            </a:xfrm>
            <a:custGeom>
              <a:avLst/>
              <a:gdLst/>
              <a:ahLst/>
              <a:cxnLst/>
              <a:rect l="l" t="t" r="r" b="b"/>
              <a:pathLst>
                <a:path w="45447" h="45435" extrusionOk="0">
                  <a:moveTo>
                    <a:pt x="4120" y="11371"/>
                  </a:moveTo>
                  <a:cubicBezTo>
                    <a:pt x="4882" y="11371"/>
                    <a:pt x="5489" y="11978"/>
                    <a:pt x="5489" y="12740"/>
                  </a:cubicBezTo>
                  <a:cubicBezTo>
                    <a:pt x="5489" y="13502"/>
                    <a:pt x="4882" y="14110"/>
                    <a:pt x="4120" y="14110"/>
                  </a:cubicBezTo>
                  <a:cubicBezTo>
                    <a:pt x="3358" y="14110"/>
                    <a:pt x="2750" y="13491"/>
                    <a:pt x="2750" y="12740"/>
                  </a:cubicBezTo>
                  <a:cubicBezTo>
                    <a:pt x="2750" y="11978"/>
                    <a:pt x="3358" y="11371"/>
                    <a:pt x="4120" y="11371"/>
                  </a:cubicBezTo>
                  <a:close/>
                  <a:moveTo>
                    <a:pt x="3334" y="29552"/>
                  </a:moveTo>
                  <a:cubicBezTo>
                    <a:pt x="4072" y="29552"/>
                    <a:pt x="4703" y="30171"/>
                    <a:pt x="4703" y="30921"/>
                  </a:cubicBezTo>
                  <a:cubicBezTo>
                    <a:pt x="4703" y="31683"/>
                    <a:pt x="4096" y="32291"/>
                    <a:pt x="3334" y="32291"/>
                  </a:cubicBezTo>
                  <a:cubicBezTo>
                    <a:pt x="2572" y="32291"/>
                    <a:pt x="1965" y="31683"/>
                    <a:pt x="1965" y="30921"/>
                  </a:cubicBezTo>
                  <a:cubicBezTo>
                    <a:pt x="1965" y="30171"/>
                    <a:pt x="2572" y="29552"/>
                    <a:pt x="3334" y="29552"/>
                  </a:cubicBezTo>
                  <a:close/>
                  <a:moveTo>
                    <a:pt x="1893" y="1"/>
                  </a:moveTo>
                  <a:lnTo>
                    <a:pt x="0" y="43566"/>
                  </a:lnTo>
                  <a:lnTo>
                    <a:pt x="43565" y="45435"/>
                  </a:lnTo>
                  <a:lnTo>
                    <a:pt x="45446" y="1882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81" name="Google Shape;881;p34"/>
            <p:cNvSpPr/>
            <p:nvPr/>
          </p:nvSpPr>
          <p:spPr>
            <a:xfrm>
              <a:off x="5448300" y="1526800"/>
              <a:ext cx="185750" cy="1094800"/>
            </a:xfrm>
            <a:custGeom>
              <a:avLst/>
              <a:gdLst/>
              <a:ahLst/>
              <a:cxnLst/>
              <a:rect l="l" t="t" r="r" b="b"/>
              <a:pathLst>
                <a:path w="7430" h="43792" extrusionOk="0">
                  <a:moveTo>
                    <a:pt x="4120" y="11359"/>
                  </a:moveTo>
                  <a:cubicBezTo>
                    <a:pt x="4882" y="11359"/>
                    <a:pt x="5489" y="11966"/>
                    <a:pt x="5489" y="12728"/>
                  </a:cubicBezTo>
                  <a:cubicBezTo>
                    <a:pt x="5489" y="13490"/>
                    <a:pt x="4882" y="14098"/>
                    <a:pt x="4120" y="14098"/>
                  </a:cubicBezTo>
                  <a:cubicBezTo>
                    <a:pt x="3358" y="14098"/>
                    <a:pt x="2750" y="13479"/>
                    <a:pt x="2750" y="12728"/>
                  </a:cubicBezTo>
                  <a:cubicBezTo>
                    <a:pt x="2750" y="11966"/>
                    <a:pt x="3358" y="11359"/>
                    <a:pt x="4120" y="11359"/>
                  </a:cubicBezTo>
                  <a:close/>
                  <a:moveTo>
                    <a:pt x="3334" y="29540"/>
                  </a:moveTo>
                  <a:cubicBezTo>
                    <a:pt x="4072" y="29540"/>
                    <a:pt x="4703" y="30159"/>
                    <a:pt x="4703" y="30909"/>
                  </a:cubicBezTo>
                  <a:cubicBezTo>
                    <a:pt x="4703" y="31671"/>
                    <a:pt x="4096" y="32279"/>
                    <a:pt x="3334" y="32279"/>
                  </a:cubicBezTo>
                  <a:cubicBezTo>
                    <a:pt x="2572" y="32279"/>
                    <a:pt x="1965" y="31671"/>
                    <a:pt x="1965" y="30909"/>
                  </a:cubicBezTo>
                  <a:cubicBezTo>
                    <a:pt x="1965" y="30159"/>
                    <a:pt x="2572" y="29540"/>
                    <a:pt x="3334" y="29540"/>
                  </a:cubicBezTo>
                  <a:close/>
                  <a:moveTo>
                    <a:pt x="1893" y="1"/>
                  </a:moveTo>
                  <a:lnTo>
                    <a:pt x="0" y="43554"/>
                  </a:lnTo>
                  <a:lnTo>
                    <a:pt x="5536" y="43792"/>
                  </a:lnTo>
                  <a:lnTo>
                    <a:pt x="7430" y="239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rgbClr val="AD91B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cxnSp>
        <p:nvCxnSpPr>
          <p:cNvPr id="882" name="Google Shape;882;p34"/>
          <p:cNvCxnSpPr/>
          <p:nvPr/>
        </p:nvCxnSpPr>
        <p:spPr>
          <a:xfrm>
            <a:off x="6579056" y="4019687"/>
            <a:ext cx="3868800" cy="0"/>
          </a:xfrm>
          <a:prstGeom prst="straightConnector1">
            <a:avLst/>
          </a:prstGeom>
          <a:noFill/>
          <a:ln w="19050" cap="flat" cmpd="sng">
            <a:solidFill>
              <a:schemeClr val="lt2"/>
            </a:solidFill>
            <a:prstDash val="solid"/>
            <a:round/>
            <a:headEnd type="none" w="med" len="med"/>
            <a:tailEnd type="none" w="med" len="med"/>
          </a:ln>
        </p:spPr>
      </p:cxnSp>
      <p:cxnSp>
        <p:nvCxnSpPr>
          <p:cNvPr id="883" name="Google Shape;883;p34"/>
          <p:cNvCxnSpPr/>
          <p:nvPr/>
        </p:nvCxnSpPr>
        <p:spPr>
          <a:xfrm>
            <a:off x="6660047" y="5041088"/>
            <a:ext cx="3868800" cy="0"/>
          </a:xfrm>
          <a:prstGeom prst="straightConnector1">
            <a:avLst/>
          </a:prstGeom>
          <a:noFill/>
          <a:ln w="19050" cap="flat" cmpd="sng">
            <a:solidFill>
              <a:schemeClr val="lt2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12" name="TextBox 11"/>
          <p:cNvSpPr txBox="1"/>
          <p:nvPr/>
        </p:nvSpPr>
        <p:spPr>
          <a:xfrm>
            <a:off x="7552077" y="992014"/>
            <a:ext cx="380642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219170">
              <a:buClr>
                <a:srgbClr val="000000"/>
              </a:buClr>
            </a:pPr>
            <a:r>
              <a:rPr lang="en-US" sz="3200" b="1" kern="0" dirty="0" err="1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Phương</a:t>
            </a:r>
            <a:r>
              <a:rPr lang="en-US" sz="3200" b="1" kern="0" dirty="0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trình</a:t>
            </a:r>
            <a:r>
              <a:rPr lang="en-US" sz="3200" b="1" kern="0" dirty="0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một</a:t>
            </a:r>
            <a:r>
              <a:rPr lang="en-US" sz="3200" b="1" kern="0" dirty="0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ẩn</a:t>
            </a:r>
            <a:endParaRPr lang="en-US" sz="3200" b="1" kern="0" dirty="0">
              <a:solidFill>
                <a:srgbClr val="2F1932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580738" y="2448497"/>
            <a:ext cx="380642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219170">
              <a:buClr>
                <a:srgbClr val="000000"/>
              </a:buClr>
            </a:pPr>
            <a:r>
              <a:rPr lang="en-US" sz="3200" b="1" kern="0" dirty="0" err="1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Phương</a:t>
            </a:r>
            <a:r>
              <a:rPr lang="en-US" sz="3200" b="1" kern="0" dirty="0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trình</a:t>
            </a:r>
            <a:r>
              <a:rPr lang="en-US" sz="3200" b="1" kern="0" dirty="0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bậc</a:t>
            </a:r>
            <a:r>
              <a:rPr lang="en-US" sz="3200" b="1" kern="0" dirty="0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nhất</a:t>
            </a:r>
            <a:r>
              <a:rPr lang="en-US" sz="3200" b="1" kern="0" dirty="0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một</a:t>
            </a:r>
            <a:r>
              <a:rPr lang="en-US" sz="3200" b="1" kern="0" dirty="0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ẩn</a:t>
            </a:r>
            <a:r>
              <a:rPr lang="en-US" sz="3200" b="1" kern="0" dirty="0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và</a:t>
            </a:r>
            <a:r>
              <a:rPr lang="en-US" sz="3200" b="1" kern="0" dirty="0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cách</a:t>
            </a:r>
            <a:r>
              <a:rPr lang="en-US" sz="3200" b="1" kern="0" dirty="0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giải</a:t>
            </a:r>
            <a:endParaRPr lang="en-US" sz="3200" b="1" kern="0" dirty="0">
              <a:solidFill>
                <a:srgbClr val="2F1932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6" name="Google Shape;860;p34"/>
          <p:cNvSpPr/>
          <p:nvPr/>
        </p:nvSpPr>
        <p:spPr>
          <a:xfrm>
            <a:off x="6676159" y="4734850"/>
            <a:ext cx="841200" cy="840000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defTabSz="1219170">
              <a:buClr>
                <a:srgbClr val="000000"/>
              </a:buClr>
            </a:pPr>
            <a:endParaRPr sz="1867" kern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sp>
        <p:nvSpPr>
          <p:cNvPr id="17" name="Google Shape;869;p34"/>
          <p:cNvSpPr txBox="1">
            <a:spLocks noGrp="1"/>
          </p:cNvSpPr>
          <p:nvPr>
            <p:ph type="title" idx="5"/>
          </p:nvPr>
        </p:nvSpPr>
        <p:spPr>
          <a:xfrm>
            <a:off x="6613277" y="4841400"/>
            <a:ext cx="938800" cy="6216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dirty="0" smtClean="0">
                <a:latin typeface="+mn-lt"/>
              </a:rPr>
              <a:t>03</a:t>
            </a:r>
            <a:endParaRPr dirty="0"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614959" y="4388388"/>
            <a:ext cx="380642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219170">
              <a:buClr>
                <a:srgbClr val="000000"/>
              </a:buClr>
            </a:pPr>
            <a:r>
              <a:rPr lang="en-US" sz="3200" b="1" kern="0" dirty="0" err="1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Phương</a:t>
            </a:r>
            <a:r>
              <a:rPr lang="en-US" sz="3200" b="1" kern="0" dirty="0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trình</a:t>
            </a:r>
            <a:r>
              <a:rPr lang="en-US" sz="3200" b="1" kern="0" dirty="0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đưa</a:t>
            </a:r>
            <a:r>
              <a:rPr lang="en-US" sz="3200" b="1" kern="0" dirty="0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được</a:t>
            </a:r>
            <a:r>
              <a:rPr lang="en-US" sz="3200" b="1" kern="0" dirty="0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về</a:t>
            </a:r>
            <a:r>
              <a:rPr lang="en-US" sz="3200" b="1" kern="0" dirty="0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b="1" kern="0" dirty="0" err="1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dạng</a:t>
            </a:r>
            <a:endParaRPr lang="en-US" sz="3200" b="1" kern="0" dirty="0">
              <a:solidFill>
                <a:srgbClr val="2F1932"/>
              </a:solidFill>
              <a:latin typeface="Arial"/>
              <a:cs typeface="Arial"/>
              <a:sym typeface="Arial"/>
            </a:endParaRPr>
          </a:p>
          <a:p>
            <a:pPr algn="ctr" defTabSz="1219170">
              <a:buClr>
                <a:srgbClr val="000000"/>
              </a:buClr>
            </a:pPr>
            <a:r>
              <a:rPr lang="en-US" sz="3200" b="1" kern="0" dirty="0" smtClean="0">
                <a:solidFill>
                  <a:srgbClr val="2F1932"/>
                </a:solidFill>
                <a:latin typeface="Arial"/>
                <a:cs typeface="Arial"/>
                <a:sym typeface="Arial"/>
              </a:rPr>
              <a:t>ax + b = 0</a:t>
            </a:r>
            <a:endParaRPr lang="en-US" sz="3200" b="1" kern="0" dirty="0">
              <a:solidFill>
                <a:srgbClr val="2F1932"/>
              </a:solidFill>
              <a:latin typeface="Arial"/>
              <a:cs typeface="Arial"/>
              <a:sym typeface="Arial"/>
            </a:endParaRPr>
          </a:p>
        </p:txBody>
      </p:sp>
    </p:spTree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8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8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8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/>
                                        <p:tgtEl>
                                          <p:spTgt spid="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" grpId="0" animBg="1"/>
      <p:bldP spid="863" grpId="0" animBg="1"/>
      <p:bldP spid="864" grpId="0"/>
      <p:bldP spid="866" grpId="0"/>
      <p:bldP spid="869" grpId="0"/>
      <p:bldP spid="877" grpId="0" animBg="1"/>
      <p:bldP spid="12" grpId="0"/>
      <p:bldP spid="38" grpId="0"/>
      <p:bldP spid="16" grpId="0" animBg="1"/>
      <p:bldP spid="17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1009;p41">
            <a:extLst>
              <a:ext uri="{FF2B5EF4-FFF2-40B4-BE49-F238E27FC236}">
                <a16:creationId xmlns="" xmlns:a16="http://schemas.microsoft.com/office/drawing/2014/main" id="{F9F7C8DE-9333-455E-B082-039DA8F5CEF1}"/>
              </a:ext>
            </a:extLst>
          </p:cNvPr>
          <p:cNvSpPr/>
          <p:nvPr/>
        </p:nvSpPr>
        <p:spPr>
          <a:xfrm rot="-179577">
            <a:off x="1279270" y="1579880"/>
            <a:ext cx="4976858" cy="2891792"/>
          </a:xfrm>
          <a:custGeom>
            <a:avLst/>
            <a:gdLst/>
            <a:ahLst/>
            <a:cxnLst/>
            <a:rect l="l" t="t" r="r" b="b"/>
            <a:pathLst>
              <a:path w="72713" h="41029" extrusionOk="0">
                <a:moveTo>
                  <a:pt x="3478" y="0"/>
                </a:moveTo>
                <a:lnTo>
                  <a:pt x="1251" y="905"/>
                </a:lnTo>
                <a:lnTo>
                  <a:pt x="1" y="417"/>
                </a:lnTo>
                <a:lnTo>
                  <a:pt x="1" y="39433"/>
                </a:lnTo>
                <a:lnTo>
                  <a:pt x="1" y="40207"/>
                </a:lnTo>
                <a:lnTo>
                  <a:pt x="215" y="40124"/>
                </a:lnTo>
                <a:lnTo>
                  <a:pt x="2442" y="41029"/>
                </a:lnTo>
                <a:lnTo>
                  <a:pt x="4668" y="40124"/>
                </a:lnTo>
                <a:lnTo>
                  <a:pt x="6895" y="41029"/>
                </a:lnTo>
                <a:lnTo>
                  <a:pt x="9121" y="40124"/>
                </a:lnTo>
                <a:lnTo>
                  <a:pt x="11348" y="41029"/>
                </a:lnTo>
                <a:lnTo>
                  <a:pt x="13574" y="40124"/>
                </a:lnTo>
                <a:lnTo>
                  <a:pt x="15801" y="41029"/>
                </a:lnTo>
                <a:lnTo>
                  <a:pt x="18027" y="40124"/>
                </a:lnTo>
                <a:lnTo>
                  <a:pt x="20253" y="41029"/>
                </a:lnTo>
                <a:lnTo>
                  <a:pt x="22480" y="40124"/>
                </a:lnTo>
                <a:lnTo>
                  <a:pt x="24706" y="41029"/>
                </a:lnTo>
                <a:lnTo>
                  <a:pt x="26933" y="40124"/>
                </a:lnTo>
                <a:lnTo>
                  <a:pt x="29159" y="41029"/>
                </a:lnTo>
                <a:lnTo>
                  <a:pt x="31386" y="40124"/>
                </a:lnTo>
                <a:lnTo>
                  <a:pt x="33612" y="41029"/>
                </a:lnTo>
                <a:lnTo>
                  <a:pt x="35851" y="40124"/>
                </a:lnTo>
                <a:lnTo>
                  <a:pt x="38077" y="41029"/>
                </a:lnTo>
                <a:lnTo>
                  <a:pt x="40304" y="40124"/>
                </a:lnTo>
                <a:lnTo>
                  <a:pt x="42530" y="41029"/>
                </a:lnTo>
                <a:lnTo>
                  <a:pt x="44757" y="40124"/>
                </a:lnTo>
                <a:lnTo>
                  <a:pt x="46983" y="41029"/>
                </a:lnTo>
                <a:lnTo>
                  <a:pt x="49209" y="40124"/>
                </a:lnTo>
                <a:lnTo>
                  <a:pt x="51436" y="41029"/>
                </a:lnTo>
                <a:lnTo>
                  <a:pt x="53662" y="40124"/>
                </a:lnTo>
                <a:lnTo>
                  <a:pt x="55889" y="41029"/>
                </a:lnTo>
                <a:lnTo>
                  <a:pt x="58115" y="40124"/>
                </a:lnTo>
                <a:lnTo>
                  <a:pt x="60342" y="41029"/>
                </a:lnTo>
                <a:lnTo>
                  <a:pt x="62568" y="40124"/>
                </a:lnTo>
                <a:lnTo>
                  <a:pt x="64795" y="41029"/>
                </a:lnTo>
                <a:lnTo>
                  <a:pt x="67021" y="40124"/>
                </a:lnTo>
                <a:lnTo>
                  <a:pt x="69248" y="41029"/>
                </a:lnTo>
                <a:lnTo>
                  <a:pt x="71474" y="40124"/>
                </a:lnTo>
                <a:lnTo>
                  <a:pt x="72712" y="40612"/>
                </a:lnTo>
                <a:lnTo>
                  <a:pt x="72712" y="822"/>
                </a:lnTo>
                <a:lnTo>
                  <a:pt x="72510" y="905"/>
                </a:lnTo>
                <a:lnTo>
                  <a:pt x="70284" y="0"/>
                </a:lnTo>
                <a:lnTo>
                  <a:pt x="68057" y="905"/>
                </a:lnTo>
                <a:lnTo>
                  <a:pt x="65831" y="0"/>
                </a:lnTo>
                <a:lnTo>
                  <a:pt x="63604" y="905"/>
                </a:lnTo>
                <a:lnTo>
                  <a:pt x="61378" y="0"/>
                </a:lnTo>
                <a:lnTo>
                  <a:pt x="59151" y="905"/>
                </a:lnTo>
                <a:lnTo>
                  <a:pt x="56925" y="0"/>
                </a:lnTo>
                <a:lnTo>
                  <a:pt x="54698" y="905"/>
                </a:lnTo>
                <a:lnTo>
                  <a:pt x="52460" y="0"/>
                </a:lnTo>
                <a:lnTo>
                  <a:pt x="50233" y="905"/>
                </a:lnTo>
                <a:lnTo>
                  <a:pt x="48007" y="0"/>
                </a:lnTo>
                <a:lnTo>
                  <a:pt x="45780" y="905"/>
                </a:lnTo>
                <a:lnTo>
                  <a:pt x="43554" y="0"/>
                </a:lnTo>
                <a:lnTo>
                  <a:pt x="41328" y="905"/>
                </a:lnTo>
                <a:lnTo>
                  <a:pt x="39101" y="0"/>
                </a:lnTo>
                <a:lnTo>
                  <a:pt x="36875" y="905"/>
                </a:lnTo>
                <a:lnTo>
                  <a:pt x="34648" y="0"/>
                </a:lnTo>
                <a:lnTo>
                  <a:pt x="32422" y="905"/>
                </a:lnTo>
                <a:lnTo>
                  <a:pt x="30195" y="0"/>
                </a:lnTo>
                <a:lnTo>
                  <a:pt x="27969" y="905"/>
                </a:lnTo>
                <a:lnTo>
                  <a:pt x="25742" y="0"/>
                </a:lnTo>
                <a:lnTo>
                  <a:pt x="23516" y="905"/>
                </a:lnTo>
                <a:lnTo>
                  <a:pt x="21289" y="0"/>
                </a:lnTo>
                <a:lnTo>
                  <a:pt x="19063" y="905"/>
                </a:lnTo>
                <a:lnTo>
                  <a:pt x="16836" y="0"/>
                </a:lnTo>
                <a:lnTo>
                  <a:pt x="14610" y="905"/>
                </a:lnTo>
                <a:lnTo>
                  <a:pt x="12383" y="0"/>
                </a:lnTo>
                <a:lnTo>
                  <a:pt x="10157" y="905"/>
                </a:lnTo>
                <a:lnTo>
                  <a:pt x="7930" y="0"/>
                </a:lnTo>
                <a:lnTo>
                  <a:pt x="5704" y="905"/>
                </a:lnTo>
                <a:lnTo>
                  <a:pt x="3478" y="0"/>
                </a:lnTo>
                <a:close/>
              </a:path>
            </a:pathLst>
          </a:custGeom>
          <a:solidFill>
            <a:srgbClr val="9DE6E6"/>
          </a:solidFill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pPr algn="just" defTabSz="1219170">
              <a:buClr>
                <a:srgbClr val="000000"/>
              </a:buClr>
            </a:pPr>
            <a:r>
              <a:rPr lang="en-US" sz="3200" kern="0" dirty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1.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Phương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trình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một</a:t>
            </a:r>
            <a:r>
              <a:rPr lang="en-US" sz="3200" kern="0" dirty="0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 </a:t>
            </a:r>
            <a:r>
              <a:rPr lang="en-US" sz="3200" kern="0" dirty="0" err="1" smtClean="0">
                <a:solidFill>
                  <a:srgbClr val="000000"/>
                </a:solidFill>
                <a:latin typeface="Arial"/>
                <a:cs typeface="Arial"/>
                <a:sym typeface="Arial"/>
              </a:rPr>
              <a:t>ẩn</a:t>
            </a:r>
            <a:endParaRPr sz="3200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  <p:pic>
        <p:nvPicPr>
          <p:cNvPr id="9220" name="Picture 4" descr="Tìm Tìm Kiếm-biểu Tượng-miễn Phí Biểu Tượng Miễn Phí Tải Về">
            <a:extLst>
              <a:ext uri="{FF2B5EF4-FFF2-40B4-BE49-F238E27FC236}">
                <a16:creationId xmlns="" xmlns:a16="http://schemas.microsoft.com/office/drawing/2014/main" id="{499AB9DD-65CB-4489-BBEA-EE05EFA6E7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2331" y="5250613"/>
            <a:ext cx="1051874" cy="1051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25992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5" name="Google Shape;895;p35"/>
          <p:cNvGrpSpPr/>
          <p:nvPr/>
        </p:nvGrpSpPr>
        <p:grpSpPr>
          <a:xfrm>
            <a:off x="780837" y="335461"/>
            <a:ext cx="2004889" cy="1815264"/>
            <a:chOff x="2005600" y="1271425"/>
            <a:chExt cx="1165950" cy="1261475"/>
          </a:xfrm>
        </p:grpSpPr>
        <p:sp>
          <p:nvSpPr>
            <p:cNvPr id="896" name="Google Shape;896;p35"/>
            <p:cNvSpPr/>
            <p:nvPr/>
          </p:nvSpPr>
          <p:spPr>
            <a:xfrm>
              <a:off x="2024050" y="1377375"/>
              <a:ext cx="1147500" cy="1155525"/>
            </a:xfrm>
            <a:custGeom>
              <a:avLst/>
              <a:gdLst/>
              <a:ahLst/>
              <a:cxnLst/>
              <a:rect l="l" t="t" r="r" b="b"/>
              <a:pathLst>
                <a:path w="45900" h="46221" extrusionOk="0">
                  <a:moveTo>
                    <a:pt x="43506" y="1"/>
                  </a:moveTo>
                  <a:lnTo>
                    <a:pt x="1" y="2704"/>
                  </a:lnTo>
                  <a:lnTo>
                    <a:pt x="2715" y="46221"/>
                  </a:lnTo>
                  <a:lnTo>
                    <a:pt x="41029" y="43828"/>
                  </a:lnTo>
                  <a:lnTo>
                    <a:pt x="45899" y="38303"/>
                  </a:lnTo>
                  <a:lnTo>
                    <a:pt x="43506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7" name="Google Shape;897;p35"/>
            <p:cNvSpPr/>
            <p:nvPr/>
          </p:nvSpPr>
          <p:spPr>
            <a:xfrm>
              <a:off x="2005600" y="1358625"/>
              <a:ext cx="1147475" cy="1155825"/>
            </a:xfrm>
            <a:custGeom>
              <a:avLst/>
              <a:gdLst/>
              <a:ahLst/>
              <a:cxnLst/>
              <a:rect l="l" t="t" r="r" b="b"/>
              <a:pathLst>
                <a:path w="45899" h="46233" extrusionOk="0">
                  <a:moveTo>
                    <a:pt x="43494" y="1"/>
                  </a:moveTo>
                  <a:lnTo>
                    <a:pt x="0" y="2715"/>
                  </a:lnTo>
                  <a:lnTo>
                    <a:pt x="2703" y="46233"/>
                  </a:lnTo>
                  <a:lnTo>
                    <a:pt x="41029" y="43828"/>
                  </a:lnTo>
                  <a:lnTo>
                    <a:pt x="45899" y="38315"/>
                  </a:lnTo>
                  <a:lnTo>
                    <a:pt x="43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8" name="Google Shape;898;p35"/>
            <p:cNvSpPr/>
            <p:nvPr/>
          </p:nvSpPr>
          <p:spPr>
            <a:xfrm>
              <a:off x="3022975" y="2316475"/>
              <a:ext cx="130100" cy="137850"/>
            </a:xfrm>
            <a:custGeom>
              <a:avLst/>
              <a:gdLst/>
              <a:ahLst/>
              <a:cxnLst/>
              <a:rect l="l" t="t" r="r" b="b"/>
              <a:pathLst>
                <a:path w="5204" h="5514" extrusionOk="0">
                  <a:moveTo>
                    <a:pt x="5204" y="1"/>
                  </a:moveTo>
                  <a:lnTo>
                    <a:pt x="1" y="322"/>
                  </a:lnTo>
                  <a:lnTo>
                    <a:pt x="334" y="5514"/>
                  </a:lnTo>
                  <a:lnTo>
                    <a:pt x="5204" y="1"/>
                  </a:lnTo>
                  <a:close/>
                </a:path>
              </a:pathLst>
            </a:custGeom>
            <a:solidFill>
              <a:srgbClr val="FF7A5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899" name="Google Shape;899;p35"/>
            <p:cNvSpPr/>
            <p:nvPr/>
          </p:nvSpPr>
          <p:spPr>
            <a:xfrm>
              <a:off x="2050550" y="1271425"/>
              <a:ext cx="132775" cy="474175"/>
            </a:xfrm>
            <a:custGeom>
              <a:avLst/>
              <a:gdLst/>
              <a:ahLst/>
              <a:cxnLst/>
              <a:rect l="l" t="t" r="r" b="b"/>
              <a:pathLst>
                <a:path w="5311" h="18967" extrusionOk="0">
                  <a:moveTo>
                    <a:pt x="4477" y="0"/>
                  </a:moveTo>
                  <a:cubicBezTo>
                    <a:pt x="4072" y="155"/>
                    <a:pt x="3405" y="95"/>
                    <a:pt x="3072" y="119"/>
                  </a:cubicBezTo>
                  <a:cubicBezTo>
                    <a:pt x="2048" y="191"/>
                    <a:pt x="1024" y="262"/>
                    <a:pt x="0" y="274"/>
                  </a:cubicBezTo>
                  <a:lnTo>
                    <a:pt x="822" y="18967"/>
                  </a:lnTo>
                  <a:cubicBezTo>
                    <a:pt x="1112" y="18910"/>
                    <a:pt x="1405" y="18894"/>
                    <a:pt x="1697" y="18894"/>
                  </a:cubicBezTo>
                  <a:cubicBezTo>
                    <a:pt x="2030" y="18894"/>
                    <a:pt x="2364" y="18914"/>
                    <a:pt x="2693" y="18914"/>
                  </a:cubicBezTo>
                  <a:cubicBezTo>
                    <a:pt x="2796" y="18914"/>
                    <a:pt x="2898" y="18912"/>
                    <a:pt x="3001" y="18907"/>
                  </a:cubicBezTo>
                  <a:cubicBezTo>
                    <a:pt x="3560" y="18883"/>
                    <a:pt x="4096" y="18776"/>
                    <a:pt x="4644" y="18741"/>
                  </a:cubicBezTo>
                  <a:cubicBezTo>
                    <a:pt x="4759" y="18733"/>
                    <a:pt x="4906" y="18722"/>
                    <a:pt x="5048" y="18722"/>
                  </a:cubicBezTo>
                  <a:cubicBezTo>
                    <a:pt x="5141" y="18722"/>
                    <a:pt x="5231" y="18727"/>
                    <a:pt x="5310" y="18741"/>
                  </a:cubicBezTo>
                  <a:lnTo>
                    <a:pt x="4477" y="0"/>
                  </a:lnTo>
                  <a:close/>
                </a:path>
              </a:pathLst>
            </a:custGeom>
            <a:solidFill>
              <a:srgbClr val="FFAC58">
                <a:alpha val="726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 rot="21421429">
            <a:off x="1276351" y="1000171"/>
            <a:ext cx="12876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buClr>
                <a:srgbClr val="000000"/>
              </a:buClr>
            </a:pPr>
            <a:r>
              <a:rPr lang="en-US" sz="3200" b="1" kern="0" dirty="0">
                <a:solidFill>
                  <a:srgbClr val="FFFFFF"/>
                </a:solidFill>
                <a:latin typeface="Arial"/>
                <a:cs typeface="Arial"/>
                <a:sym typeface="Arial"/>
              </a:rPr>
              <a:t>HĐ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369886" y="2174373"/>
            <a:ext cx="415076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219170">
              <a:lnSpc>
                <a:spcPct val="150000"/>
              </a:lnSpc>
              <a:buClr>
                <a:srgbClr val="000000"/>
              </a:buClr>
            </a:pPr>
            <a:r>
              <a:rPr lang="nl-NL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 biểu </a:t>
            </a:r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ức tính số tiền lãi mà bác An nhận được sau 1 </a:t>
            </a:r>
            <a:r>
              <a:rPr lang="nl-NL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ăm theo </a:t>
            </a:r>
            <a:r>
              <a:rPr lang="nl-NL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.</a:t>
            </a:r>
            <a:endParaRPr lang="en-US" sz="32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96890" y="2499901"/>
            <a:ext cx="522637" cy="1683300"/>
          </a:xfrm>
          <a:prstGeom prst="rect">
            <a:avLst/>
          </a:prstGeom>
        </p:spPr>
      </p:pic>
      <p:sp>
        <p:nvSpPr>
          <p:cNvPr id="20" name="Rounded Rectangular Callout 19"/>
          <p:cNvSpPr/>
          <p:nvPr/>
        </p:nvSpPr>
        <p:spPr>
          <a:xfrm>
            <a:off x="3957931" y="369458"/>
            <a:ext cx="4365453" cy="873171"/>
          </a:xfrm>
          <a:prstGeom prst="wedgeRoundRectCallout">
            <a:avLst>
              <a:gd name="adj1" fmla="val -3101"/>
              <a:gd name="adj2" fmla="val 29009"/>
              <a:gd name="adj3" fmla="val 16667"/>
            </a:avLst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2800" b="1" kern="0" dirty="0">
                <a:solidFill>
                  <a:srgbClr val="2F1932"/>
                </a:solidFill>
                <a:latin typeface="Arial"/>
                <a:sym typeface="Arial"/>
              </a:rPr>
              <a:t>HOẠT </a:t>
            </a:r>
            <a:r>
              <a:rPr lang="en-US" sz="2800" b="1" kern="0" dirty="0" err="1">
                <a:solidFill>
                  <a:srgbClr val="2F1932"/>
                </a:solidFill>
                <a:latin typeface="Arial"/>
                <a:sym typeface="Arial"/>
              </a:rPr>
              <a:t>ĐỘNG</a:t>
            </a:r>
            <a:r>
              <a:rPr lang="en-US" sz="2800" b="1" kern="0" dirty="0">
                <a:solidFill>
                  <a:srgbClr val="2F1932"/>
                </a:solidFill>
                <a:latin typeface="Arial"/>
                <a:sym typeface="Arial"/>
              </a:rPr>
              <a:t> </a:t>
            </a:r>
            <a:r>
              <a:rPr lang="en-US" sz="2800" b="1" kern="0" dirty="0" err="1" smtClean="0">
                <a:solidFill>
                  <a:srgbClr val="2F1932"/>
                </a:solidFill>
                <a:latin typeface="Arial"/>
                <a:sym typeface="Arial"/>
              </a:rPr>
              <a:t>NHÓM</a:t>
            </a:r>
            <a:r>
              <a:rPr lang="en-US" sz="2800" b="1" kern="0" dirty="0" smtClean="0">
                <a:solidFill>
                  <a:srgbClr val="2F1932"/>
                </a:solidFill>
                <a:latin typeface="Arial"/>
                <a:sym typeface="Arial"/>
              </a:rPr>
              <a:t> </a:t>
            </a:r>
            <a:r>
              <a:rPr lang="en-US" sz="2800" b="1" kern="0" dirty="0" err="1" smtClean="0">
                <a:solidFill>
                  <a:srgbClr val="2F1932"/>
                </a:solidFill>
                <a:latin typeface="Arial"/>
                <a:sym typeface="Arial"/>
              </a:rPr>
              <a:t>ĐÔI</a:t>
            </a:r>
            <a:endParaRPr lang="en-US" sz="2800" b="1" kern="0" dirty="0">
              <a:solidFill>
                <a:srgbClr val="2F1932"/>
              </a:solidFill>
              <a:latin typeface="Arial"/>
              <a:sym typeface="Arial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97" t="5383" r="7545" b="8006"/>
          <a:stretch/>
        </p:blipFill>
        <p:spPr>
          <a:xfrm>
            <a:off x="2191819" y="4460428"/>
            <a:ext cx="2506895" cy="1900129"/>
          </a:xfrm>
          <a:prstGeom prst="rect">
            <a:avLst/>
          </a:prstGeom>
        </p:spPr>
      </p:pic>
      <p:grpSp>
        <p:nvGrpSpPr>
          <p:cNvPr id="13" name="Google Shape;895;p35">
            <a:extLst>
              <a:ext uri="{FF2B5EF4-FFF2-40B4-BE49-F238E27FC236}">
                <a16:creationId xmlns="" xmlns:a16="http://schemas.microsoft.com/office/drawing/2014/main" id="{C260F5B8-06B4-4267-BE5B-E0278A27861B}"/>
              </a:ext>
            </a:extLst>
          </p:cNvPr>
          <p:cNvGrpSpPr/>
          <p:nvPr/>
        </p:nvGrpSpPr>
        <p:grpSpPr>
          <a:xfrm flipH="1">
            <a:off x="9438042" y="267949"/>
            <a:ext cx="1973121" cy="1815264"/>
            <a:chOff x="2005600" y="1271425"/>
            <a:chExt cx="1165950" cy="1261475"/>
          </a:xfrm>
        </p:grpSpPr>
        <p:sp>
          <p:nvSpPr>
            <p:cNvPr id="14" name="Google Shape;896;p35">
              <a:extLst>
                <a:ext uri="{FF2B5EF4-FFF2-40B4-BE49-F238E27FC236}">
                  <a16:creationId xmlns="" xmlns:a16="http://schemas.microsoft.com/office/drawing/2014/main" id="{D9A33F72-1CCF-42F9-91F1-7E9639F6EAB7}"/>
                </a:ext>
              </a:extLst>
            </p:cNvPr>
            <p:cNvSpPr/>
            <p:nvPr/>
          </p:nvSpPr>
          <p:spPr>
            <a:xfrm>
              <a:off x="2024050" y="1377375"/>
              <a:ext cx="1147500" cy="1155525"/>
            </a:xfrm>
            <a:custGeom>
              <a:avLst/>
              <a:gdLst/>
              <a:ahLst/>
              <a:cxnLst/>
              <a:rect l="l" t="t" r="r" b="b"/>
              <a:pathLst>
                <a:path w="45900" h="46221" extrusionOk="0">
                  <a:moveTo>
                    <a:pt x="43506" y="1"/>
                  </a:moveTo>
                  <a:lnTo>
                    <a:pt x="1" y="2704"/>
                  </a:lnTo>
                  <a:lnTo>
                    <a:pt x="2715" y="46221"/>
                  </a:lnTo>
                  <a:lnTo>
                    <a:pt x="41029" y="43828"/>
                  </a:lnTo>
                  <a:lnTo>
                    <a:pt x="45899" y="38303"/>
                  </a:lnTo>
                  <a:lnTo>
                    <a:pt x="43506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5" name="Google Shape;897;p35">
              <a:extLst>
                <a:ext uri="{FF2B5EF4-FFF2-40B4-BE49-F238E27FC236}">
                  <a16:creationId xmlns="" xmlns:a16="http://schemas.microsoft.com/office/drawing/2014/main" id="{6527BA67-D7AE-438A-A035-A71F4D69D13E}"/>
                </a:ext>
              </a:extLst>
            </p:cNvPr>
            <p:cNvSpPr/>
            <p:nvPr/>
          </p:nvSpPr>
          <p:spPr>
            <a:xfrm>
              <a:off x="2005600" y="1358625"/>
              <a:ext cx="1147475" cy="1155825"/>
            </a:xfrm>
            <a:custGeom>
              <a:avLst/>
              <a:gdLst/>
              <a:ahLst/>
              <a:cxnLst/>
              <a:rect l="l" t="t" r="r" b="b"/>
              <a:pathLst>
                <a:path w="45899" h="46233" extrusionOk="0">
                  <a:moveTo>
                    <a:pt x="43494" y="1"/>
                  </a:moveTo>
                  <a:lnTo>
                    <a:pt x="0" y="2715"/>
                  </a:lnTo>
                  <a:lnTo>
                    <a:pt x="2703" y="46233"/>
                  </a:lnTo>
                  <a:lnTo>
                    <a:pt x="41029" y="43828"/>
                  </a:lnTo>
                  <a:lnTo>
                    <a:pt x="45899" y="38315"/>
                  </a:lnTo>
                  <a:lnTo>
                    <a:pt x="43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6" name="Google Shape;898;p35">
              <a:extLst>
                <a:ext uri="{FF2B5EF4-FFF2-40B4-BE49-F238E27FC236}">
                  <a16:creationId xmlns="" xmlns:a16="http://schemas.microsoft.com/office/drawing/2014/main" id="{794F0C41-AE0F-4163-A968-C2206030EE0C}"/>
                </a:ext>
              </a:extLst>
            </p:cNvPr>
            <p:cNvSpPr/>
            <p:nvPr/>
          </p:nvSpPr>
          <p:spPr>
            <a:xfrm>
              <a:off x="3022975" y="2316475"/>
              <a:ext cx="130100" cy="137850"/>
            </a:xfrm>
            <a:custGeom>
              <a:avLst/>
              <a:gdLst/>
              <a:ahLst/>
              <a:cxnLst/>
              <a:rect l="l" t="t" r="r" b="b"/>
              <a:pathLst>
                <a:path w="5204" h="5514" extrusionOk="0">
                  <a:moveTo>
                    <a:pt x="5204" y="1"/>
                  </a:moveTo>
                  <a:lnTo>
                    <a:pt x="1" y="322"/>
                  </a:lnTo>
                  <a:lnTo>
                    <a:pt x="334" y="5514"/>
                  </a:lnTo>
                  <a:lnTo>
                    <a:pt x="5204" y="1"/>
                  </a:lnTo>
                  <a:close/>
                </a:path>
              </a:pathLst>
            </a:custGeom>
            <a:solidFill>
              <a:srgbClr val="FF7A5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17" name="Google Shape;899;p35">
              <a:extLst>
                <a:ext uri="{FF2B5EF4-FFF2-40B4-BE49-F238E27FC236}">
                  <a16:creationId xmlns="" xmlns:a16="http://schemas.microsoft.com/office/drawing/2014/main" id="{13792F2C-7958-4780-A64F-04686D860FEE}"/>
                </a:ext>
              </a:extLst>
            </p:cNvPr>
            <p:cNvSpPr/>
            <p:nvPr/>
          </p:nvSpPr>
          <p:spPr>
            <a:xfrm>
              <a:off x="2050550" y="1271425"/>
              <a:ext cx="132775" cy="474175"/>
            </a:xfrm>
            <a:custGeom>
              <a:avLst/>
              <a:gdLst/>
              <a:ahLst/>
              <a:cxnLst/>
              <a:rect l="l" t="t" r="r" b="b"/>
              <a:pathLst>
                <a:path w="5311" h="18967" extrusionOk="0">
                  <a:moveTo>
                    <a:pt x="4477" y="0"/>
                  </a:moveTo>
                  <a:cubicBezTo>
                    <a:pt x="4072" y="155"/>
                    <a:pt x="3405" y="95"/>
                    <a:pt x="3072" y="119"/>
                  </a:cubicBezTo>
                  <a:cubicBezTo>
                    <a:pt x="2048" y="191"/>
                    <a:pt x="1024" y="262"/>
                    <a:pt x="0" y="274"/>
                  </a:cubicBezTo>
                  <a:lnTo>
                    <a:pt x="822" y="18967"/>
                  </a:lnTo>
                  <a:cubicBezTo>
                    <a:pt x="1112" y="18910"/>
                    <a:pt x="1405" y="18894"/>
                    <a:pt x="1697" y="18894"/>
                  </a:cubicBezTo>
                  <a:cubicBezTo>
                    <a:pt x="2030" y="18894"/>
                    <a:pt x="2364" y="18914"/>
                    <a:pt x="2693" y="18914"/>
                  </a:cubicBezTo>
                  <a:cubicBezTo>
                    <a:pt x="2796" y="18914"/>
                    <a:pt x="2898" y="18912"/>
                    <a:pt x="3001" y="18907"/>
                  </a:cubicBezTo>
                  <a:cubicBezTo>
                    <a:pt x="3560" y="18883"/>
                    <a:pt x="4096" y="18776"/>
                    <a:pt x="4644" y="18741"/>
                  </a:cubicBezTo>
                  <a:cubicBezTo>
                    <a:pt x="4759" y="18733"/>
                    <a:pt x="4906" y="18722"/>
                    <a:pt x="5048" y="18722"/>
                  </a:cubicBezTo>
                  <a:cubicBezTo>
                    <a:pt x="5141" y="18722"/>
                    <a:pt x="5231" y="18727"/>
                    <a:pt x="5310" y="18741"/>
                  </a:cubicBezTo>
                  <a:lnTo>
                    <a:pt x="4477" y="0"/>
                  </a:lnTo>
                  <a:close/>
                </a:path>
              </a:pathLst>
            </a:custGeom>
            <a:solidFill>
              <a:srgbClr val="FFAC58">
                <a:alpha val="726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2B61DE56-1D54-4DCF-B951-7C02BE01C6FD}"/>
              </a:ext>
            </a:extLst>
          </p:cNvPr>
          <p:cNvSpPr txBox="1"/>
          <p:nvPr/>
        </p:nvSpPr>
        <p:spPr>
          <a:xfrm rot="21421429">
            <a:off x="9920740" y="885666"/>
            <a:ext cx="12876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219170">
              <a:buClr>
                <a:srgbClr val="000000"/>
              </a:buClr>
            </a:pPr>
            <a:r>
              <a:rPr lang="en-US" sz="3200" b="1" kern="0" dirty="0">
                <a:solidFill>
                  <a:srgbClr val="FFFFFF"/>
                </a:solidFill>
                <a:latin typeface="Arial"/>
                <a:cs typeface="Arial"/>
                <a:sym typeface="Arial"/>
              </a:rPr>
              <a:t>HĐ2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42E263A8-09A3-4E52-B933-B9D3BFFDB330}"/>
              </a:ext>
            </a:extLst>
          </p:cNvPr>
          <p:cNvSpPr txBox="1"/>
          <p:nvPr/>
        </p:nvSpPr>
        <p:spPr>
          <a:xfrm>
            <a:off x="6574173" y="2187389"/>
            <a:ext cx="4760921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219170">
              <a:lnSpc>
                <a:spcPct val="150000"/>
              </a:lnSpc>
              <a:buClr>
                <a:srgbClr val="000000"/>
              </a:buClr>
            </a:pPr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iết </a:t>
            </a:r>
            <a:r>
              <a:rPr lang="nl-NL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 thức chứa </a:t>
            </a:r>
            <a:r>
              <a:rPr lang="nl-NL" sz="3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iểu thị số tiền bác </a:t>
            </a:r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 </a:t>
            </a:r>
            <a:r>
              <a:rPr lang="nl-NL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 được là 159 triệu đồng.</a:t>
            </a:r>
            <a:endParaRPr lang="en-US" sz="3200" kern="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AE251A32-C3A5-4CA3-B2BF-56FDAB7D4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vi-VN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0" grpId="0" animBg="1"/>
      <p:bldP spid="1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8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5" name="Google Shape;895;p35"/>
          <p:cNvGrpSpPr/>
          <p:nvPr/>
        </p:nvGrpSpPr>
        <p:grpSpPr>
          <a:xfrm>
            <a:off x="780837" y="335461"/>
            <a:ext cx="2004889" cy="1815264"/>
            <a:chOff x="2005600" y="1271425"/>
            <a:chExt cx="1165950" cy="1261475"/>
          </a:xfrm>
        </p:grpSpPr>
        <p:sp>
          <p:nvSpPr>
            <p:cNvPr id="896" name="Google Shape;896;p35"/>
            <p:cNvSpPr/>
            <p:nvPr/>
          </p:nvSpPr>
          <p:spPr>
            <a:xfrm>
              <a:off x="2024050" y="1377375"/>
              <a:ext cx="1147500" cy="1155525"/>
            </a:xfrm>
            <a:custGeom>
              <a:avLst/>
              <a:gdLst/>
              <a:ahLst/>
              <a:cxnLst/>
              <a:rect l="l" t="t" r="r" b="b"/>
              <a:pathLst>
                <a:path w="45900" h="46221" extrusionOk="0">
                  <a:moveTo>
                    <a:pt x="43506" y="1"/>
                  </a:moveTo>
                  <a:lnTo>
                    <a:pt x="1" y="2704"/>
                  </a:lnTo>
                  <a:lnTo>
                    <a:pt x="2715" y="46221"/>
                  </a:lnTo>
                  <a:lnTo>
                    <a:pt x="41029" y="43828"/>
                  </a:lnTo>
                  <a:lnTo>
                    <a:pt x="45899" y="38303"/>
                  </a:lnTo>
                  <a:lnTo>
                    <a:pt x="43506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897" name="Google Shape;897;p35"/>
            <p:cNvSpPr/>
            <p:nvPr/>
          </p:nvSpPr>
          <p:spPr>
            <a:xfrm>
              <a:off x="2005600" y="1358625"/>
              <a:ext cx="1147475" cy="1155825"/>
            </a:xfrm>
            <a:custGeom>
              <a:avLst/>
              <a:gdLst/>
              <a:ahLst/>
              <a:cxnLst/>
              <a:rect l="l" t="t" r="r" b="b"/>
              <a:pathLst>
                <a:path w="45899" h="46233" extrusionOk="0">
                  <a:moveTo>
                    <a:pt x="43494" y="1"/>
                  </a:moveTo>
                  <a:lnTo>
                    <a:pt x="0" y="2715"/>
                  </a:lnTo>
                  <a:lnTo>
                    <a:pt x="2703" y="46233"/>
                  </a:lnTo>
                  <a:lnTo>
                    <a:pt x="41029" y="43828"/>
                  </a:lnTo>
                  <a:lnTo>
                    <a:pt x="45899" y="38315"/>
                  </a:lnTo>
                  <a:lnTo>
                    <a:pt x="43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898" name="Google Shape;898;p35"/>
            <p:cNvSpPr/>
            <p:nvPr/>
          </p:nvSpPr>
          <p:spPr>
            <a:xfrm>
              <a:off x="3022975" y="2316475"/>
              <a:ext cx="130100" cy="137850"/>
            </a:xfrm>
            <a:custGeom>
              <a:avLst/>
              <a:gdLst/>
              <a:ahLst/>
              <a:cxnLst/>
              <a:rect l="l" t="t" r="r" b="b"/>
              <a:pathLst>
                <a:path w="5204" h="5514" extrusionOk="0">
                  <a:moveTo>
                    <a:pt x="5204" y="1"/>
                  </a:moveTo>
                  <a:lnTo>
                    <a:pt x="1" y="322"/>
                  </a:lnTo>
                  <a:lnTo>
                    <a:pt x="334" y="5514"/>
                  </a:lnTo>
                  <a:lnTo>
                    <a:pt x="5204" y="1"/>
                  </a:lnTo>
                  <a:close/>
                </a:path>
              </a:pathLst>
            </a:custGeom>
            <a:solidFill>
              <a:srgbClr val="FF7A5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899" name="Google Shape;899;p35"/>
            <p:cNvSpPr/>
            <p:nvPr/>
          </p:nvSpPr>
          <p:spPr>
            <a:xfrm>
              <a:off x="2050550" y="1271425"/>
              <a:ext cx="132775" cy="474175"/>
            </a:xfrm>
            <a:custGeom>
              <a:avLst/>
              <a:gdLst/>
              <a:ahLst/>
              <a:cxnLst/>
              <a:rect l="l" t="t" r="r" b="b"/>
              <a:pathLst>
                <a:path w="5311" h="18967" extrusionOk="0">
                  <a:moveTo>
                    <a:pt x="4477" y="0"/>
                  </a:moveTo>
                  <a:cubicBezTo>
                    <a:pt x="4072" y="155"/>
                    <a:pt x="3405" y="95"/>
                    <a:pt x="3072" y="119"/>
                  </a:cubicBezTo>
                  <a:cubicBezTo>
                    <a:pt x="2048" y="191"/>
                    <a:pt x="1024" y="262"/>
                    <a:pt x="0" y="274"/>
                  </a:cubicBezTo>
                  <a:lnTo>
                    <a:pt x="822" y="18967"/>
                  </a:lnTo>
                  <a:cubicBezTo>
                    <a:pt x="1112" y="18910"/>
                    <a:pt x="1405" y="18894"/>
                    <a:pt x="1697" y="18894"/>
                  </a:cubicBezTo>
                  <a:cubicBezTo>
                    <a:pt x="2030" y="18894"/>
                    <a:pt x="2364" y="18914"/>
                    <a:pt x="2693" y="18914"/>
                  </a:cubicBezTo>
                  <a:cubicBezTo>
                    <a:pt x="2796" y="18914"/>
                    <a:pt x="2898" y="18912"/>
                    <a:pt x="3001" y="18907"/>
                  </a:cubicBezTo>
                  <a:cubicBezTo>
                    <a:pt x="3560" y="18883"/>
                    <a:pt x="4096" y="18776"/>
                    <a:pt x="4644" y="18741"/>
                  </a:cubicBezTo>
                  <a:cubicBezTo>
                    <a:pt x="4759" y="18733"/>
                    <a:pt x="4906" y="18722"/>
                    <a:pt x="5048" y="18722"/>
                  </a:cubicBezTo>
                  <a:cubicBezTo>
                    <a:pt x="5141" y="18722"/>
                    <a:pt x="5231" y="18727"/>
                    <a:pt x="5310" y="18741"/>
                  </a:cubicBezTo>
                  <a:lnTo>
                    <a:pt x="4477" y="0"/>
                  </a:lnTo>
                  <a:close/>
                </a:path>
              </a:pathLst>
            </a:custGeom>
            <a:solidFill>
              <a:srgbClr val="FFAC58">
                <a:alpha val="726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4" name="TextBox 3"/>
          <p:cNvSpPr txBox="1"/>
          <p:nvPr/>
        </p:nvSpPr>
        <p:spPr>
          <a:xfrm rot="21421429">
            <a:off x="1276351" y="1000171"/>
            <a:ext cx="12876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HĐ1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796890" y="2499901"/>
            <a:ext cx="522637" cy="1683300"/>
          </a:xfrm>
          <a:prstGeom prst="rect">
            <a:avLst/>
          </a:prstGeom>
        </p:spPr>
      </p:pic>
      <p:sp>
        <p:nvSpPr>
          <p:cNvPr id="20" name="Rounded Rectangular Callout 19"/>
          <p:cNvSpPr/>
          <p:nvPr/>
        </p:nvSpPr>
        <p:spPr>
          <a:xfrm>
            <a:off x="3957931" y="369458"/>
            <a:ext cx="4365453" cy="873171"/>
          </a:xfrm>
          <a:prstGeom prst="wedgeRoundRectCallout">
            <a:avLst>
              <a:gd name="adj1" fmla="val -3101"/>
              <a:gd name="adj2" fmla="val 29009"/>
              <a:gd name="adj3" fmla="val 16667"/>
            </a:avLst>
          </a:prstGeom>
          <a:solidFill>
            <a:schemeClr val="accent3">
              <a:lumMod val="40000"/>
              <a:lumOff val="60000"/>
            </a:schemeClr>
          </a:solidFill>
          <a:ln>
            <a:solidFill>
              <a:schemeClr val="accent3">
                <a:lumMod val="40000"/>
                <a:lumOff val="60000"/>
              </a:schemeClr>
            </a:solidFill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just" defTabSz="121917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2F1932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HOẠT ĐỘNG NHÓM ĐÔI</a:t>
            </a:r>
          </a:p>
        </p:txBody>
      </p:sp>
      <p:grpSp>
        <p:nvGrpSpPr>
          <p:cNvPr id="13" name="Google Shape;895;p35">
            <a:extLst>
              <a:ext uri="{FF2B5EF4-FFF2-40B4-BE49-F238E27FC236}">
                <a16:creationId xmlns="" xmlns:a16="http://schemas.microsoft.com/office/drawing/2014/main" id="{C260F5B8-06B4-4267-BE5B-E0278A27861B}"/>
              </a:ext>
            </a:extLst>
          </p:cNvPr>
          <p:cNvGrpSpPr/>
          <p:nvPr/>
        </p:nvGrpSpPr>
        <p:grpSpPr>
          <a:xfrm flipH="1">
            <a:off x="9438042" y="267949"/>
            <a:ext cx="1973121" cy="1815264"/>
            <a:chOff x="2005600" y="1271425"/>
            <a:chExt cx="1165950" cy="1261475"/>
          </a:xfrm>
        </p:grpSpPr>
        <p:sp>
          <p:nvSpPr>
            <p:cNvPr id="14" name="Google Shape;896;p35">
              <a:extLst>
                <a:ext uri="{FF2B5EF4-FFF2-40B4-BE49-F238E27FC236}">
                  <a16:creationId xmlns="" xmlns:a16="http://schemas.microsoft.com/office/drawing/2014/main" id="{D9A33F72-1CCF-42F9-91F1-7E9639F6EAB7}"/>
                </a:ext>
              </a:extLst>
            </p:cNvPr>
            <p:cNvSpPr/>
            <p:nvPr/>
          </p:nvSpPr>
          <p:spPr>
            <a:xfrm>
              <a:off x="2024050" y="1377375"/>
              <a:ext cx="1147500" cy="1155525"/>
            </a:xfrm>
            <a:custGeom>
              <a:avLst/>
              <a:gdLst/>
              <a:ahLst/>
              <a:cxnLst/>
              <a:rect l="l" t="t" r="r" b="b"/>
              <a:pathLst>
                <a:path w="45900" h="46221" extrusionOk="0">
                  <a:moveTo>
                    <a:pt x="43506" y="1"/>
                  </a:moveTo>
                  <a:lnTo>
                    <a:pt x="1" y="2704"/>
                  </a:lnTo>
                  <a:lnTo>
                    <a:pt x="2715" y="46221"/>
                  </a:lnTo>
                  <a:lnTo>
                    <a:pt x="41029" y="43828"/>
                  </a:lnTo>
                  <a:lnTo>
                    <a:pt x="45899" y="38303"/>
                  </a:lnTo>
                  <a:lnTo>
                    <a:pt x="43506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5" name="Google Shape;897;p35">
              <a:extLst>
                <a:ext uri="{FF2B5EF4-FFF2-40B4-BE49-F238E27FC236}">
                  <a16:creationId xmlns="" xmlns:a16="http://schemas.microsoft.com/office/drawing/2014/main" id="{6527BA67-D7AE-438A-A035-A71F4D69D13E}"/>
                </a:ext>
              </a:extLst>
            </p:cNvPr>
            <p:cNvSpPr/>
            <p:nvPr/>
          </p:nvSpPr>
          <p:spPr>
            <a:xfrm>
              <a:off x="2005600" y="1358625"/>
              <a:ext cx="1147475" cy="1155825"/>
            </a:xfrm>
            <a:custGeom>
              <a:avLst/>
              <a:gdLst/>
              <a:ahLst/>
              <a:cxnLst/>
              <a:rect l="l" t="t" r="r" b="b"/>
              <a:pathLst>
                <a:path w="45899" h="46233" extrusionOk="0">
                  <a:moveTo>
                    <a:pt x="43494" y="1"/>
                  </a:moveTo>
                  <a:lnTo>
                    <a:pt x="0" y="2715"/>
                  </a:lnTo>
                  <a:lnTo>
                    <a:pt x="2703" y="46233"/>
                  </a:lnTo>
                  <a:lnTo>
                    <a:pt x="41029" y="43828"/>
                  </a:lnTo>
                  <a:lnTo>
                    <a:pt x="45899" y="38315"/>
                  </a:lnTo>
                  <a:lnTo>
                    <a:pt x="43494" y="1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6" name="Google Shape;898;p35">
              <a:extLst>
                <a:ext uri="{FF2B5EF4-FFF2-40B4-BE49-F238E27FC236}">
                  <a16:creationId xmlns="" xmlns:a16="http://schemas.microsoft.com/office/drawing/2014/main" id="{794F0C41-AE0F-4163-A968-C2206030EE0C}"/>
                </a:ext>
              </a:extLst>
            </p:cNvPr>
            <p:cNvSpPr/>
            <p:nvPr/>
          </p:nvSpPr>
          <p:spPr>
            <a:xfrm>
              <a:off x="3022975" y="2316475"/>
              <a:ext cx="130100" cy="137850"/>
            </a:xfrm>
            <a:custGeom>
              <a:avLst/>
              <a:gdLst/>
              <a:ahLst/>
              <a:cxnLst/>
              <a:rect l="l" t="t" r="r" b="b"/>
              <a:pathLst>
                <a:path w="5204" h="5514" extrusionOk="0">
                  <a:moveTo>
                    <a:pt x="5204" y="1"/>
                  </a:moveTo>
                  <a:lnTo>
                    <a:pt x="1" y="322"/>
                  </a:lnTo>
                  <a:lnTo>
                    <a:pt x="334" y="5514"/>
                  </a:lnTo>
                  <a:lnTo>
                    <a:pt x="5204" y="1"/>
                  </a:lnTo>
                  <a:close/>
                </a:path>
              </a:pathLst>
            </a:custGeom>
            <a:solidFill>
              <a:srgbClr val="FF7A5F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  <p:sp>
          <p:nvSpPr>
            <p:cNvPr id="17" name="Google Shape;899;p35">
              <a:extLst>
                <a:ext uri="{FF2B5EF4-FFF2-40B4-BE49-F238E27FC236}">
                  <a16:creationId xmlns="" xmlns:a16="http://schemas.microsoft.com/office/drawing/2014/main" id="{13792F2C-7958-4780-A64F-04686D860FEE}"/>
                </a:ext>
              </a:extLst>
            </p:cNvPr>
            <p:cNvSpPr/>
            <p:nvPr/>
          </p:nvSpPr>
          <p:spPr>
            <a:xfrm>
              <a:off x="2050550" y="1271425"/>
              <a:ext cx="132775" cy="474175"/>
            </a:xfrm>
            <a:custGeom>
              <a:avLst/>
              <a:gdLst/>
              <a:ahLst/>
              <a:cxnLst/>
              <a:rect l="l" t="t" r="r" b="b"/>
              <a:pathLst>
                <a:path w="5311" h="18967" extrusionOk="0">
                  <a:moveTo>
                    <a:pt x="4477" y="0"/>
                  </a:moveTo>
                  <a:cubicBezTo>
                    <a:pt x="4072" y="155"/>
                    <a:pt x="3405" y="95"/>
                    <a:pt x="3072" y="119"/>
                  </a:cubicBezTo>
                  <a:cubicBezTo>
                    <a:pt x="2048" y="191"/>
                    <a:pt x="1024" y="262"/>
                    <a:pt x="0" y="274"/>
                  </a:cubicBezTo>
                  <a:lnTo>
                    <a:pt x="822" y="18967"/>
                  </a:lnTo>
                  <a:cubicBezTo>
                    <a:pt x="1112" y="18910"/>
                    <a:pt x="1405" y="18894"/>
                    <a:pt x="1697" y="18894"/>
                  </a:cubicBezTo>
                  <a:cubicBezTo>
                    <a:pt x="2030" y="18894"/>
                    <a:pt x="2364" y="18914"/>
                    <a:pt x="2693" y="18914"/>
                  </a:cubicBezTo>
                  <a:cubicBezTo>
                    <a:pt x="2796" y="18914"/>
                    <a:pt x="2898" y="18912"/>
                    <a:pt x="3001" y="18907"/>
                  </a:cubicBezTo>
                  <a:cubicBezTo>
                    <a:pt x="3560" y="18883"/>
                    <a:pt x="4096" y="18776"/>
                    <a:pt x="4644" y="18741"/>
                  </a:cubicBezTo>
                  <a:cubicBezTo>
                    <a:pt x="4759" y="18733"/>
                    <a:pt x="4906" y="18722"/>
                    <a:pt x="5048" y="18722"/>
                  </a:cubicBezTo>
                  <a:cubicBezTo>
                    <a:pt x="5141" y="18722"/>
                    <a:pt x="5231" y="18727"/>
                    <a:pt x="5310" y="18741"/>
                  </a:cubicBezTo>
                  <a:lnTo>
                    <a:pt x="4477" y="0"/>
                  </a:lnTo>
                  <a:close/>
                </a:path>
              </a:pathLst>
            </a:custGeom>
            <a:solidFill>
              <a:srgbClr val="FFAC58">
                <a:alpha val="726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marL="0" marR="0" lvl="0" indent="0" algn="l" defTabSz="121917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Tx/>
                <a:buNone/>
                <a:tabLst/>
                <a:defRPr/>
              </a:pPr>
              <a:endParaRPr kumimoji="0" sz="1867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endParaRP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2B61DE56-1D54-4DCF-B951-7C02BE01C6FD}"/>
              </a:ext>
            </a:extLst>
          </p:cNvPr>
          <p:cNvSpPr txBox="1"/>
          <p:nvPr/>
        </p:nvSpPr>
        <p:spPr>
          <a:xfrm rot="21421429">
            <a:off x="9920740" y="885666"/>
            <a:ext cx="128769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21917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Arial"/>
                <a:sym typeface="Arial"/>
              </a:rPr>
              <a:t>HĐ2</a:t>
            </a:r>
          </a:p>
        </p:txBody>
      </p:sp>
      <p:sp>
        <p:nvSpPr>
          <p:cNvPr id="2" name="Rectangle 2">
            <a:extLst>
              <a:ext uri="{FF2B5EF4-FFF2-40B4-BE49-F238E27FC236}">
                <a16:creationId xmlns="" xmlns:a16="http://schemas.microsoft.com/office/drawing/2014/main" id="{AE251A32-C3A5-4CA3-B2BF-56FDAB7D4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srgbClr val="2F1932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498B3038-86DA-45FC-99C2-AB3831B7CA6F}"/>
              </a:ext>
            </a:extLst>
          </p:cNvPr>
          <p:cNvSpPr/>
          <p:nvPr/>
        </p:nvSpPr>
        <p:spPr>
          <a:xfrm>
            <a:off x="1319527" y="2444490"/>
            <a:ext cx="4630585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ểu thức tính số tiền lãi mà bác An nhận được sau 1 năm là: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0</a:t>
            </a:r>
            <a:r>
              <a:rPr lang="nl-NL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9 (triệu đồng)</a:t>
            </a:r>
            <a:endParaRPr lang="en-US" sz="32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="" xmlns:a16="http://schemas.microsoft.com/office/drawing/2014/main" id="{498B3038-86DA-45FC-99C2-AB3831B7CA6F}"/>
              </a:ext>
            </a:extLst>
          </p:cNvPr>
          <p:cNvSpPr/>
          <p:nvPr/>
        </p:nvSpPr>
        <p:spPr>
          <a:xfrm>
            <a:off x="6495937" y="2477074"/>
            <a:ext cx="5092496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ệ </a:t>
            </a:r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ức chứa </a:t>
            </a:r>
            <a:r>
              <a:rPr lang="nl-NL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iểu thị số tiền bác An thu được là 159 triệu </a:t>
            </a:r>
            <a:r>
              <a:rPr lang="nl-NL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 là: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0 + </a:t>
            </a:r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0</a:t>
            </a:r>
            <a:r>
              <a:rPr lang="nl-NL" sz="32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nl-NL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159 (triệu đồng)</a:t>
            </a:r>
            <a:endParaRPr lang="en-US" sz="32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69745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  <p:bldP spid="22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05" name="Google Shape;905;p36"/>
          <p:cNvGrpSpPr/>
          <p:nvPr/>
        </p:nvGrpSpPr>
        <p:grpSpPr>
          <a:xfrm>
            <a:off x="2636682" y="1007417"/>
            <a:ext cx="7960979" cy="4967869"/>
            <a:chOff x="7567300" y="1541100"/>
            <a:chExt cx="3167100" cy="3386750"/>
          </a:xfrm>
        </p:grpSpPr>
        <p:sp>
          <p:nvSpPr>
            <p:cNvPr id="906" name="Google Shape;906;p36"/>
            <p:cNvSpPr/>
            <p:nvPr/>
          </p:nvSpPr>
          <p:spPr>
            <a:xfrm>
              <a:off x="7597075" y="1552100"/>
              <a:ext cx="3137325" cy="3375750"/>
            </a:xfrm>
            <a:custGeom>
              <a:avLst/>
              <a:gdLst/>
              <a:ahLst/>
              <a:cxnLst/>
              <a:rect l="l" t="t" r="r" b="b"/>
              <a:pathLst>
                <a:path w="125493" h="135030" extrusionOk="0">
                  <a:moveTo>
                    <a:pt x="6013" y="13824"/>
                  </a:moveTo>
                  <a:cubicBezTo>
                    <a:pt x="7692" y="13824"/>
                    <a:pt x="9061" y="15193"/>
                    <a:pt x="9061" y="16884"/>
                  </a:cubicBezTo>
                  <a:cubicBezTo>
                    <a:pt x="9061" y="18563"/>
                    <a:pt x="7692" y="19932"/>
                    <a:pt x="6013" y="19932"/>
                  </a:cubicBezTo>
                  <a:cubicBezTo>
                    <a:pt x="4322" y="19932"/>
                    <a:pt x="2953" y="18563"/>
                    <a:pt x="2953" y="16884"/>
                  </a:cubicBezTo>
                  <a:cubicBezTo>
                    <a:pt x="2953" y="15193"/>
                    <a:pt x="4322" y="13824"/>
                    <a:pt x="6013" y="13824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65"/>
                    <a:pt x="7692" y="38434"/>
                    <a:pt x="6013" y="38434"/>
                  </a:cubicBezTo>
                  <a:cubicBezTo>
                    <a:pt x="4322" y="38434"/>
                    <a:pt x="2953" y="37065"/>
                    <a:pt x="2953" y="35374"/>
                  </a:cubicBezTo>
                  <a:cubicBezTo>
                    <a:pt x="2953" y="33695"/>
                    <a:pt x="4322" y="32326"/>
                    <a:pt x="6013" y="32326"/>
                  </a:cubicBezTo>
                  <a:close/>
                  <a:moveTo>
                    <a:pt x="6013" y="52483"/>
                  </a:moveTo>
                  <a:cubicBezTo>
                    <a:pt x="7692" y="52483"/>
                    <a:pt x="9061" y="53853"/>
                    <a:pt x="9061" y="55531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2" y="58579"/>
                    <a:pt x="2953" y="57210"/>
                    <a:pt x="2953" y="55531"/>
                  </a:cubicBezTo>
                  <a:cubicBezTo>
                    <a:pt x="2953" y="53853"/>
                    <a:pt x="4322" y="52483"/>
                    <a:pt x="6013" y="52483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308"/>
                    <a:pt x="7692" y="78677"/>
                    <a:pt x="6013" y="78677"/>
                  </a:cubicBezTo>
                  <a:cubicBezTo>
                    <a:pt x="4322" y="78677"/>
                    <a:pt x="2953" y="77308"/>
                    <a:pt x="2953" y="75617"/>
                  </a:cubicBezTo>
                  <a:cubicBezTo>
                    <a:pt x="2953" y="73938"/>
                    <a:pt x="4322" y="72569"/>
                    <a:pt x="6013" y="72569"/>
                  </a:cubicBezTo>
                  <a:close/>
                  <a:moveTo>
                    <a:pt x="6013" y="92810"/>
                  </a:moveTo>
                  <a:cubicBezTo>
                    <a:pt x="7692" y="92810"/>
                    <a:pt x="9061" y="94179"/>
                    <a:pt x="9061" y="95858"/>
                  </a:cubicBezTo>
                  <a:cubicBezTo>
                    <a:pt x="9061" y="97548"/>
                    <a:pt x="7692" y="98918"/>
                    <a:pt x="6013" y="98918"/>
                  </a:cubicBezTo>
                  <a:cubicBezTo>
                    <a:pt x="4322" y="98918"/>
                    <a:pt x="2953" y="97548"/>
                    <a:pt x="2953" y="95858"/>
                  </a:cubicBezTo>
                  <a:cubicBezTo>
                    <a:pt x="2953" y="94179"/>
                    <a:pt x="4322" y="92810"/>
                    <a:pt x="6013" y="92810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6"/>
                    <a:pt x="7692" y="120587"/>
                    <a:pt x="6013" y="120587"/>
                  </a:cubicBezTo>
                  <a:cubicBezTo>
                    <a:pt x="4322" y="120587"/>
                    <a:pt x="2953" y="119206"/>
                    <a:pt x="2953" y="117527"/>
                  </a:cubicBezTo>
                  <a:cubicBezTo>
                    <a:pt x="2953" y="115848"/>
                    <a:pt x="4322" y="114479"/>
                    <a:pt x="6013" y="114479"/>
                  </a:cubicBezTo>
                  <a:close/>
                  <a:moveTo>
                    <a:pt x="0" y="1"/>
                  </a:moveTo>
                  <a:lnTo>
                    <a:pt x="0" y="135029"/>
                  </a:lnTo>
                  <a:lnTo>
                    <a:pt x="125492" y="135029"/>
                  </a:lnTo>
                  <a:lnTo>
                    <a:pt x="125492" y="1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7" name="Google Shape;907;p36"/>
            <p:cNvSpPr/>
            <p:nvPr/>
          </p:nvSpPr>
          <p:spPr>
            <a:xfrm>
              <a:off x="7567300" y="1541100"/>
              <a:ext cx="3137325" cy="3375725"/>
            </a:xfrm>
            <a:custGeom>
              <a:avLst/>
              <a:gdLst/>
              <a:ahLst/>
              <a:cxnLst/>
              <a:rect l="l" t="t" r="r" b="b"/>
              <a:pathLst>
                <a:path w="125493" h="135029" extrusionOk="0">
                  <a:moveTo>
                    <a:pt x="6013" y="13823"/>
                  </a:moveTo>
                  <a:cubicBezTo>
                    <a:pt x="7692" y="13823"/>
                    <a:pt x="9061" y="15193"/>
                    <a:pt x="9061" y="16871"/>
                  </a:cubicBezTo>
                  <a:cubicBezTo>
                    <a:pt x="9061" y="18550"/>
                    <a:pt x="7692" y="19919"/>
                    <a:pt x="6013" y="19919"/>
                  </a:cubicBezTo>
                  <a:cubicBezTo>
                    <a:pt x="4323" y="19919"/>
                    <a:pt x="2953" y="18550"/>
                    <a:pt x="2953" y="16871"/>
                  </a:cubicBezTo>
                  <a:cubicBezTo>
                    <a:pt x="2953" y="15193"/>
                    <a:pt x="4323" y="13823"/>
                    <a:pt x="6013" y="13823"/>
                  </a:cubicBezTo>
                  <a:close/>
                  <a:moveTo>
                    <a:pt x="6013" y="32326"/>
                  </a:moveTo>
                  <a:cubicBezTo>
                    <a:pt x="7692" y="32326"/>
                    <a:pt x="9061" y="33695"/>
                    <a:pt x="9061" y="35374"/>
                  </a:cubicBezTo>
                  <a:cubicBezTo>
                    <a:pt x="9061" y="37052"/>
                    <a:pt x="7692" y="38422"/>
                    <a:pt x="6013" y="38422"/>
                  </a:cubicBezTo>
                  <a:cubicBezTo>
                    <a:pt x="4323" y="38422"/>
                    <a:pt x="2953" y="37052"/>
                    <a:pt x="2953" y="35374"/>
                  </a:cubicBezTo>
                  <a:cubicBezTo>
                    <a:pt x="2953" y="33695"/>
                    <a:pt x="4323" y="32326"/>
                    <a:pt x="6013" y="32326"/>
                  </a:cubicBezTo>
                  <a:close/>
                  <a:moveTo>
                    <a:pt x="6013" y="52471"/>
                  </a:moveTo>
                  <a:cubicBezTo>
                    <a:pt x="7692" y="52471"/>
                    <a:pt x="9061" y="53840"/>
                    <a:pt x="9061" y="55519"/>
                  </a:cubicBezTo>
                  <a:cubicBezTo>
                    <a:pt x="9061" y="57210"/>
                    <a:pt x="7692" y="58579"/>
                    <a:pt x="6013" y="58579"/>
                  </a:cubicBezTo>
                  <a:cubicBezTo>
                    <a:pt x="4323" y="58579"/>
                    <a:pt x="2953" y="57210"/>
                    <a:pt x="2953" y="55519"/>
                  </a:cubicBezTo>
                  <a:cubicBezTo>
                    <a:pt x="2953" y="53840"/>
                    <a:pt x="4323" y="52471"/>
                    <a:pt x="6013" y="52471"/>
                  </a:cubicBezTo>
                  <a:close/>
                  <a:moveTo>
                    <a:pt x="6013" y="72569"/>
                  </a:moveTo>
                  <a:cubicBezTo>
                    <a:pt x="7692" y="72569"/>
                    <a:pt x="9061" y="73938"/>
                    <a:pt x="9061" y="75617"/>
                  </a:cubicBezTo>
                  <a:cubicBezTo>
                    <a:pt x="9061" y="77295"/>
                    <a:pt x="7692" y="78665"/>
                    <a:pt x="6013" y="78665"/>
                  </a:cubicBezTo>
                  <a:cubicBezTo>
                    <a:pt x="4323" y="78665"/>
                    <a:pt x="2953" y="77295"/>
                    <a:pt x="2953" y="75617"/>
                  </a:cubicBezTo>
                  <a:cubicBezTo>
                    <a:pt x="2953" y="73938"/>
                    <a:pt x="4323" y="72569"/>
                    <a:pt x="6013" y="72569"/>
                  </a:cubicBezTo>
                  <a:close/>
                  <a:moveTo>
                    <a:pt x="6013" y="92809"/>
                  </a:moveTo>
                  <a:cubicBezTo>
                    <a:pt x="7692" y="92809"/>
                    <a:pt x="9061" y="94178"/>
                    <a:pt x="9061" y="95857"/>
                  </a:cubicBezTo>
                  <a:cubicBezTo>
                    <a:pt x="9061" y="97536"/>
                    <a:pt x="7692" y="98905"/>
                    <a:pt x="6013" y="98905"/>
                  </a:cubicBezTo>
                  <a:cubicBezTo>
                    <a:pt x="4323" y="98905"/>
                    <a:pt x="2953" y="97536"/>
                    <a:pt x="2953" y="95857"/>
                  </a:cubicBezTo>
                  <a:cubicBezTo>
                    <a:pt x="2953" y="94178"/>
                    <a:pt x="4323" y="92809"/>
                    <a:pt x="6013" y="92809"/>
                  </a:cubicBezTo>
                  <a:close/>
                  <a:moveTo>
                    <a:pt x="6013" y="114479"/>
                  </a:moveTo>
                  <a:cubicBezTo>
                    <a:pt x="7692" y="114479"/>
                    <a:pt x="9061" y="115848"/>
                    <a:pt x="9061" y="117527"/>
                  </a:cubicBezTo>
                  <a:cubicBezTo>
                    <a:pt x="9061" y="119205"/>
                    <a:pt x="7692" y="120575"/>
                    <a:pt x="6013" y="120575"/>
                  </a:cubicBezTo>
                  <a:cubicBezTo>
                    <a:pt x="4323" y="120575"/>
                    <a:pt x="2953" y="119205"/>
                    <a:pt x="2953" y="117527"/>
                  </a:cubicBezTo>
                  <a:cubicBezTo>
                    <a:pt x="2953" y="115848"/>
                    <a:pt x="4323" y="114479"/>
                    <a:pt x="6013" y="114479"/>
                  </a:cubicBezTo>
                  <a:close/>
                  <a:moveTo>
                    <a:pt x="1" y="0"/>
                  </a:moveTo>
                  <a:lnTo>
                    <a:pt x="1" y="135029"/>
                  </a:lnTo>
                  <a:lnTo>
                    <a:pt x="125492" y="135029"/>
                  </a:lnTo>
                  <a:lnTo>
                    <a:pt x="125492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8" name="Google Shape;908;p36"/>
            <p:cNvSpPr/>
            <p:nvPr/>
          </p:nvSpPr>
          <p:spPr>
            <a:xfrm>
              <a:off x="8025700" y="19090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FF866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09" name="Google Shape;909;p36"/>
            <p:cNvSpPr/>
            <p:nvPr/>
          </p:nvSpPr>
          <p:spPr>
            <a:xfrm>
              <a:off x="8025700" y="20709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0" name="Google Shape;910;p36"/>
            <p:cNvSpPr/>
            <p:nvPr/>
          </p:nvSpPr>
          <p:spPr>
            <a:xfrm>
              <a:off x="8025700" y="22325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1" name="Google Shape;911;p36"/>
            <p:cNvSpPr/>
            <p:nvPr/>
          </p:nvSpPr>
          <p:spPr>
            <a:xfrm>
              <a:off x="8025700" y="23944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2" name="Google Shape;912;p36"/>
            <p:cNvSpPr/>
            <p:nvPr/>
          </p:nvSpPr>
          <p:spPr>
            <a:xfrm>
              <a:off x="8025700" y="25564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3" name="Google Shape;913;p36"/>
            <p:cNvSpPr/>
            <p:nvPr/>
          </p:nvSpPr>
          <p:spPr>
            <a:xfrm>
              <a:off x="8025700" y="27183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4" name="Google Shape;914;p36"/>
            <p:cNvSpPr/>
            <p:nvPr/>
          </p:nvSpPr>
          <p:spPr>
            <a:xfrm>
              <a:off x="8025700" y="28799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5" name="Google Shape;915;p36"/>
            <p:cNvSpPr/>
            <p:nvPr/>
          </p:nvSpPr>
          <p:spPr>
            <a:xfrm>
              <a:off x="8025700" y="30418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6" name="Google Shape;916;p36"/>
            <p:cNvSpPr/>
            <p:nvPr/>
          </p:nvSpPr>
          <p:spPr>
            <a:xfrm>
              <a:off x="8025700" y="32038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7" name="Google Shape;917;p36"/>
            <p:cNvSpPr/>
            <p:nvPr/>
          </p:nvSpPr>
          <p:spPr>
            <a:xfrm>
              <a:off x="8025700" y="33657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8" name="Google Shape;918;p36"/>
            <p:cNvSpPr/>
            <p:nvPr/>
          </p:nvSpPr>
          <p:spPr>
            <a:xfrm>
              <a:off x="8025700" y="35273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19" name="Google Shape;919;p36"/>
            <p:cNvSpPr/>
            <p:nvPr/>
          </p:nvSpPr>
          <p:spPr>
            <a:xfrm>
              <a:off x="8025700" y="36892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8025700" y="38512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8025700" y="40131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2" name="Google Shape;922;p36"/>
            <p:cNvSpPr/>
            <p:nvPr/>
          </p:nvSpPr>
          <p:spPr>
            <a:xfrm>
              <a:off x="8025700" y="4174750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1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1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3" name="Google Shape;923;p36"/>
            <p:cNvSpPr/>
            <p:nvPr/>
          </p:nvSpPr>
          <p:spPr>
            <a:xfrm>
              <a:off x="8025700" y="4336675"/>
              <a:ext cx="2563425" cy="11325"/>
            </a:xfrm>
            <a:custGeom>
              <a:avLst/>
              <a:gdLst/>
              <a:ahLst/>
              <a:cxnLst/>
              <a:rect l="l" t="t" r="r" b="b"/>
              <a:pathLst>
                <a:path w="102537" h="453" extrusionOk="0">
                  <a:moveTo>
                    <a:pt x="0" y="0"/>
                  </a:moveTo>
                  <a:lnTo>
                    <a:pt x="0" y="453"/>
                  </a:lnTo>
                  <a:lnTo>
                    <a:pt x="102537" y="453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8025700" y="4498600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8025700" y="4660525"/>
              <a:ext cx="2563425" cy="11025"/>
            </a:xfrm>
            <a:custGeom>
              <a:avLst/>
              <a:gdLst/>
              <a:ahLst/>
              <a:cxnLst/>
              <a:rect l="l" t="t" r="r" b="b"/>
              <a:pathLst>
                <a:path w="102537" h="441" extrusionOk="0">
                  <a:moveTo>
                    <a:pt x="0" y="0"/>
                  </a:moveTo>
                  <a:lnTo>
                    <a:pt x="0" y="441"/>
                  </a:lnTo>
                  <a:lnTo>
                    <a:pt x="102537" y="441"/>
                  </a:lnTo>
                  <a:lnTo>
                    <a:pt x="102537" y="0"/>
                  </a:lnTo>
                  <a:close/>
                </a:path>
              </a:pathLst>
            </a:custGeom>
            <a:solidFill>
              <a:srgbClr val="E2DAC7">
                <a:alpha val="2793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1337341" y="514239"/>
            <a:ext cx="2224232" cy="2223701"/>
            <a:chOff x="5448300" y="1526500"/>
            <a:chExt cx="1154925" cy="1154650"/>
          </a:xfrm>
        </p:grpSpPr>
        <p:sp>
          <p:nvSpPr>
            <p:cNvPr id="927" name="Google Shape;927;p36"/>
            <p:cNvSpPr/>
            <p:nvPr/>
          </p:nvSpPr>
          <p:spPr>
            <a:xfrm>
              <a:off x="5466750" y="1544975"/>
              <a:ext cx="1136475" cy="1136175"/>
            </a:xfrm>
            <a:custGeom>
              <a:avLst/>
              <a:gdLst/>
              <a:ahLst/>
              <a:cxnLst/>
              <a:rect l="l" t="t" r="r" b="b"/>
              <a:pathLst>
                <a:path w="45459" h="45447" extrusionOk="0">
                  <a:moveTo>
                    <a:pt x="4132" y="11370"/>
                  </a:moveTo>
                  <a:cubicBezTo>
                    <a:pt x="4882" y="11370"/>
                    <a:pt x="5501" y="11990"/>
                    <a:pt x="5501" y="12740"/>
                  </a:cubicBezTo>
                  <a:cubicBezTo>
                    <a:pt x="5501" y="13502"/>
                    <a:pt x="4882" y="14109"/>
                    <a:pt x="4132" y="14109"/>
                  </a:cubicBezTo>
                  <a:cubicBezTo>
                    <a:pt x="3370" y="14109"/>
                    <a:pt x="2762" y="13502"/>
                    <a:pt x="2762" y="12740"/>
                  </a:cubicBezTo>
                  <a:cubicBezTo>
                    <a:pt x="2762" y="11990"/>
                    <a:pt x="3370" y="11370"/>
                    <a:pt x="4132" y="11370"/>
                  </a:cubicBezTo>
                  <a:close/>
                  <a:moveTo>
                    <a:pt x="3334" y="29563"/>
                  </a:moveTo>
                  <a:cubicBezTo>
                    <a:pt x="4084" y="29563"/>
                    <a:pt x="4703" y="30170"/>
                    <a:pt x="4703" y="30932"/>
                  </a:cubicBezTo>
                  <a:cubicBezTo>
                    <a:pt x="4703" y="31694"/>
                    <a:pt x="4096" y="32302"/>
                    <a:pt x="3334" y="32302"/>
                  </a:cubicBezTo>
                  <a:cubicBezTo>
                    <a:pt x="2584" y="32302"/>
                    <a:pt x="1965" y="31694"/>
                    <a:pt x="1965" y="30932"/>
                  </a:cubicBezTo>
                  <a:cubicBezTo>
                    <a:pt x="1965" y="30170"/>
                    <a:pt x="2584" y="29563"/>
                    <a:pt x="3334" y="29563"/>
                  </a:cubicBezTo>
                  <a:close/>
                  <a:moveTo>
                    <a:pt x="1893" y="0"/>
                  </a:moveTo>
                  <a:lnTo>
                    <a:pt x="0" y="43565"/>
                  </a:lnTo>
                  <a:lnTo>
                    <a:pt x="43565" y="45446"/>
                  </a:lnTo>
                  <a:lnTo>
                    <a:pt x="45458" y="1893"/>
                  </a:lnTo>
                  <a:lnTo>
                    <a:pt x="1893" y="0"/>
                  </a:lnTo>
                  <a:close/>
                </a:path>
              </a:pathLst>
            </a:cu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5448300" y="1526500"/>
              <a:ext cx="1136175" cy="1135875"/>
            </a:xfrm>
            <a:custGeom>
              <a:avLst/>
              <a:gdLst/>
              <a:ahLst/>
              <a:cxnLst/>
              <a:rect l="l" t="t" r="r" b="b"/>
              <a:pathLst>
                <a:path w="45447" h="45435" extrusionOk="0">
                  <a:moveTo>
                    <a:pt x="4120" y="11371"/>
                  </a:moveTo>
                  <a:cubicBezTo>
                    <a:pt x="4882" y="11371"/>
                    <a:pt x="5489" y="11978"/>
                    <a:pt x="5489" y="12740"/>
                  </a:cubicBezTo>
                  <a:cubicBezTo>
                    <a:pt x="5489" y="13502"/>
                    <a:pt x="4882" y="14110"/>
                    <a:pt x="4120" y="14110"/>
                  </a:cubicBezTo>
                  <a:cubicBezTo>
                    <a:pt x="3358" y="14110"/>
                    <a:pt x="2750" y="13491"/>
                    <a:pt x="2750" y="12740"/>
                  </a:cubicBezTo>
                  <a:cubicBezTo>
                    <a:pt x="2750" y="11978"/>
                    <a:pt x="3358" y="11371"/>
                    <a:pt x="4120" y="11371"/>
                  </a:cubicBezTo>
                  <a:close/>
                  <a:moveTo>
                    <a:pt x="3334" y="29552"/>
                  </a:moveTo>
                  <a:cubicBezTo>
                    <a:pt x="4072" y="29552"/>
                    <a:pt x="4703" y="30171"/>
                    <a:pt x="4703" y="30921"/>
                  </a:cubicBezTo>
                  <a:cubicBezTo>
                    <a:pt x="4703" y="31683"/>
                    <a:pt x="4096" y="32291"/>
                    <a:pt x="3334" y="32291"/>
                  </a:cubicBezTo>
                  <a:cubicBezTo>
                    <a:pt x="2572" y="32291"/>
                    <a:pt x="1965" y="31683"/>
                    <a:pt x="1965" y="30921"/>
                  </a:cubicBezTo>
                  <a:cubicBezTo>
                    <a:pt x="1965" y="30171"/>
                    <a:pt x="2572" y="29552"/>
                    <a:pt x="3334" y="29552"/>
                  </a:cubicBezTo>
                  <a:close/>
                  <a:moveTo>
                    <a:pt x="1893" y="1"/>
                  </a:moveTo>
                  <a:lnTo>
                    <a:pt x="0" y="43566"/>
                  </a:lnTo>
                  <a:lnTo>
                    <a:pt x="43565" y="45435"/>
                  </a:lnTo>
                  <a:lnTo>
                    <a:pt x="45446" y="1882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chemeClr val="accent6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5448300" y="1526800"/>
              <a:ext cx="185750" cy="1094800"/>
            </a:xfrm>
            <a:custGeom>
              <a:avLst/>
              <a:gdLst/>
              <a:ahLst/>
              <a:cxnLst/>
              <a:rect l="l" t="t" r="r" b="b"/>
              <a:pathLst>
                <a:path w="7430" h="43792" extrusionOk="0">
                  <a:moveTo>
                    <a:pt x="4120" y="11359"/>
                  </a:moveTo>
                  <a:cubicBezTo>
                    <a:pt x="4882" y="11359"/>
                    <a:pt x="5489" y="11966"/>
                    <a:pt x="5489" y="12728"/>
                  </a:cubicBezTo>
                  <a:cubicBezTo>
                    <a:pt x="5489" y="13490"/>
                    <a:pt x="4882" y="14098"/>
                    <a:pt x="4120" y="14098"/>
                  </a:cubicBezTo>
                  <a:cubicBezTo>
                    <a:pt x="3358" y="14098"/>
                    <a:pt x="2750" y="13479"/>
                    <a:pt x="2750" y="12728"/>
                  </a:cubicBezTo>
                  <a:cubicBezTo>
                    <a:pt x="2750" y="11966"/>
                    <a:pt x="3358" y="11359"/>
                    <a:pt x="4120" y="11359"/>
                  </a:cubicBezTo>
                  <a:close/>
                  <a:moveTo>
                    <a:pt x="3334" y="29540"/>
                  </a:moveTo>
                  <a:cubicBezTo>
                    <a:pt x="4072" y="29540"/>
                    <a:pt x="4703" y="30159"/>
                    <a:pt x="4703" y="30909"/>
                  </a:cubicBezTo>
                  <a:cubicBezTo>
                    <a:pt x="4703" y="31671"/>
                    <a:pt x="4096" y="32279"/>
                    <a:pt x="3334" y="32279"/>
                  </a:cubicBezTo>
                  <a:cubicBezTo>
                    <a:pt x="2572" y="32279"/>
                    <a:pt x="1965" y="31671"/>
                    <a:pt x="1965" y="30909"/>
                  </a:cubicBezTo>
                  <a:cubicBezTo>
                    <a:pt x="1965" y="30159"/>
                    <a:pt x="2572" y="29540"/>
                    <a:pt x="3334" y="29540"/>
                  </a:cubicBezTo>
                  <a:close/>
                  <a:moveTo>
                    <a:pt x="1893" y="1"/>
                  </a:moveTo>
                  <a:lnTo>
                    <a:pt x="0" y="43554"/>
                  </a:lnTo>
                  <a:lnTo>
                    <a:pt x="5536" y="43792"/>
                  </a:lnTo>
                  <a:lnTo>
                    <a:pt x="7430" y="239"/>
                  </a:lnTo>
                  <a:lnTo>
                    <a:pt x="1893" y="1"/>
                  </a:lnTo>
                  <a:close/>
                </a:path>
              </a:pathLst>
            </a:custGeom>
            <a:solidFill>
              <a:srgbClr val="AD91BA"/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932" name="Google Shape;932;p36"/>
          <p:cNvSpPr txBox="1"/>
          <p:nvPr/>
        </p:nvSpPr>
        <p:spPr>
          <a:xfrm rot="180294">
            <a:off x="1432948" y="1164147"/>
            <a:ext cx="2047376" cy="947679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t" anchorCtr="0">
            <a:noAutofit/>
          </a:bodyPr>
          <a:lstStyle/>
          <a:p>
            <a:pPr algn="ctr" defTabSz="1219170">
              <a:buClr>
                <a:srgbClr val="000000"/>
              </a:buClr>
            </a:pPr>
            <a:r>
              <a:rPr lang="en-US" sz="2667" b="1" kern="0" dirty="0">
                <a:solidFill>
                  <a:srgbClr val="000000"/>
                </a:solidFill>
                <a:latin typeface="Arial"/>
                <a:ea typeface="Delius"/>
                <a:cs typeface="Delius"/>
                <a:sym typeface="Delius"/>
              </a:rPr>
              <a:t>KẾT LUẬN</a:t>
            </a:r>
            <a:endParaRPr sz="2667" b="1" kern="0" dirty="0">
              <a:solidFill>
                <a:srgbClr val="000000"/>
              </a:solidFill>
              <a:latin typeface="Arial"/>
              <a:ea typeface="Delius"/>
              <a:cs typeface="Delius"/>
              <a:sym typeface="Deliu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525463" y="1911478"/>
            <a:ext cx="6794704" cy="29557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defTabSz="1219170">
              <a:lnSpc>
                <a:spcPct val="150000"/>
              </a:lnSpc>
              <a:buClr>
                <a:srgbClr val="000000"/>
              </a:buClr>
            </a:pP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phương</a:t>
            </a:r>
            <a:r>
              <a:rPr lang="en-US" sz="3200" dirty="0"/>
              <a:t> </a:t>
            </a:r>
            <a:r>
              <a:rPr lang="en-US" sz="3200" dirty="0" err="1"/>
              <a:t>trình</a:t>
            </a:r>
            <a:r>
              <a:rPr lang="en-US" sz="3200" dirty="0"/>
              <a:t> </a:t>
            </a:r>
            <a:r>
              <a:rPr lang="en-US" sz="3200" dirty="0" err="1"/>
              <a:t>với</a:t>
            </a:r>
            <a:r>
              <a:rPr lang="en-US" sz="3200" dirty="0"/>
              <a:t> </a:t>
            </a:r>
            <a:r>
              <a:rPr lang="en-US" sz="3200" dirty="0" err="1"/>
              <a:t>ẩn</a:t>
            </a:r>
            <a:r>
              <a:rPr lang="en-US" sz="3200" dirty="0"/>
              <a:t> </a:t>
            </a:r>
            <a:r>
              <a:rPr lang="en-US" sz="3200" i="1" dirty="0"/>
              <a:t>x</a:t>
            </a:r>
            <a:r>
              <a:rPr lang="en-US" sz="3200" dirty="0"/>
              <a:t> </a:t>
            </a:r>
            <a:r>
              <a:rPr lang="en-US" sz="3200" dirty="0" err="1"/>
              <a:t>có</a:t>
            </a:r>
            <a:r>
              <a:rPr lang="en-US" sz="3200" dirty="0"/>
              <a:t> </a:t>
            </a:r>
            <a:r>
              <a:rPr lang="en-US" sz="3200" dirty="0" err="1"/>
              <a:t>dạng</a:t>
            </a:r>
            <a:r>
              <a:rPr lang="en-US" sz="3200" dirty="0"/>
              <a:t> </a:t>
            </a:r>
            <a:r>
              <a:rPr lang="en-US" sz="3200" i="1" dirty="0"/>
              <a:t>A(x) = B(x)</a:t>
            </a:r>
            <a:r>
              <a:rPr lang="en-US" sz="3200" dirty="0"/>
              <a:t>, </a:t>
            </a:r>
            <a:r>
              <a:rPr lang="en-US" sz="3200" dirty="0" err="1"/>
              <a:t>trong</a:t>
            </a:r>
            <a:r>
              <a:rPr lang="en-US" sz="3200" dirty="0"/>
              <a:t> </a:t>
            </a:r>
            <a:r>
              <a:rPr lang="en-US" sz="3200" dirty="0" err="1"/>
              <a:t>đó</a:t>
            </a:r>
            <a:r>
              <a:rPr lang="en-US" sz="3200" dirty="0"/>
              <a:t> </a:t>
            </a:r>
            <a:r>
              <a:rPr lang="en-US" sz="3200" dirty="0" err="1"/>
              <a:t>vế</a:t>
            </a:r>
            <a:r>
              <a:rPr lang="en-US" sz="3200" dirty="0"/>
              <a:t> </a:t>
            </a:r>
            <a:r>
              <a:rPr lang="en-US" sz="3200" dirty="0" err="1"/>
              <a:t>trái</a:t>
            </a:r>
            <a:r>
              <a:rPr lang="en-US" sz="3200" dirty="0"/>
              <a:t> </a:t>
            </a:r>
            <a:r>
              <a:rPr lang="en-US" sz="3200" i="1" dirty="0"/>
              <a:t>A(x) </a:t>
            </a:r>
            <a:r>
              <a:rPr lang="en-US" sz="3200" dirty="0" err="1"/>
              <a:t>và</a:t>
            </a:r>
            <a:r>
              <a:rPr lang="en-US" sz="3200" dirty="0"/>
              <a:t> </a:t>
            </a:r>
            <a:r>
              <a:rPr lang="en-US" sz="3200" dirty="0" err="1"/>
              <a:t>vế</a:t>
            </a:r>
            <a:r>
              <a:rPr lang="en-US" sz="3200" dirty="0"/>
              <a:t> </a:t>
            </a:r>
            <a:r>
              <a:rPr lang="en-US" sz="3200" dirty="0" err="1"/>
              <a:t>phải</a:t>
            </a:r>
            <a:r>
              <a:rPr lang="en-US" sz="3200" dirty="0"/>
              <a:t> </a:t>
            </a:r>
            <a:r>
              <a:rPr lang="en-US" sz="3200" i="1" dirty="0"/>
              <a:t>B(x)</a:t>
            </a:r>
            <a:r>
              <a:rPr lang="en-US" sz="3200" dirty="0"/>
              <a:t> </a:t>
            </a:r>
            <a:r>
              <a:rPr lang="en-US" sz="3200" dirty="0" err="1"/>
              <a:t>là</a:t>
            </a:r>
            <a:r>
              <a:rPr lang="en-US" sz="3200" dirty="0"/>
              <a:t> </a:t>
            </a:r>
            <a:r>
              <a:rPr lang="en-US" sz="3200" dirty="0" err="1"/>
              <a:t>hai</a:t>
            </a:r>
            <a:r>
              <a:rPr lang="en-US" sz="3200" dirty="0"/>
              <a:t> </a:t>
            </a:r>
            <a:r>
              <a:rPr lang="en-US" sz="3200" dirty="0" err="1"/>
              <a:t>biểu</a:t>
            </a:r>
            <a:r>
              <a:rPr lang="en-US" sz="3200" dirty="0"/>
              <a:t> </a:t>
            </a:r>
            <a:r>
              <a:rPr lang="en-US" sz="3200" dirty="0" err="1"/>
              <a:t>thức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cùng</a:t>
            </a:r>
            <a:r>
              <a:rPr lang="en-US" sz="3200" dirty="0"/>
              <a:t> </a:t>
            </a:r>
            <a:r>
              <a:rPr lang="en-US" sz="3200" dirty="0" err="1"/>
              <a:t>một</a:t>
            </a:r>
            <a:r>
              <a:rPr lang="en-US" sz="3200" dirty="0"/>
              <a:t> </a:t>
            </a:r>
            <a:r>
              <a:rPr lang="en-US" sz="3200" dirty="0" err="1"/>
              <a:t>biến</a:t>
            </a:r>
            <a:r>
              <a:rPr lang="en-US" sz="3200" dirty="0"/>
              <a:t> </a:t>
            </a:r>
            <a:r>
              <a:rPr lang="en-US" sz="3200" i="1" dirty="0"/>
              <a:t>x.</a:t>
            </a:r>
            <a:endParaRPr lang="en-US" sz="3200" b="1" kern="0" dirty="0">
              <a:solidFill>
                <a:srgbClr val="000000"/>
              </a:solidFill>
              <a:latin typeface="Arial"/>
              <a:cs typeface="Arial"/>
              <a:sym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2" grpId="0"/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3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9" name="Google Shape;939;p37"/>
          <p:cNvGrpSpPr/>
          <p:nvPr/>
        </p:nvGrpSpPr>
        <p:grpSpPr>
          <a:xfrm>
            <a:off x="674617" y="405756"/>
            <a:ext cx="1543338" cy="1164982"/>
            <a:chOff x="5395463" y="832475"/>
            <a:chExt cx="751675" cy="744325"/>
          </a:xfrm>
        </p:grpSpPr>
        <p:sp>
          <p:nvSpPr>
            <p:cNvPr id="940" name="Google Shape;940;p37"/>
            <p:cNvSpPr/>
            <p:nvPr/>
          </p:nvSpPr>
          <p:spPr>
            <a:xfrm>
              <a:off x="5439438" y="869100"/>
              <a:ext cx="707700" cy="707700"/>
            </a:xfrm>
            <a:prstGeom prst="rect">
              <a:avLst/>
            </a:prstGeom>
            <a:solidFill>
              <a:srgbClr val="918C7F">
                <a:alpha val="18990"/>
              </a:srgb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  <p:sp>
          <p:nvSpPr>
            <p:cNvPr id="941" name="Google Shape;941;p37"/>
            <p:cNvSpPr/>
            <p:nvPr/>
          </p:nvSpPr>
          <p:spPr>
            <a:xfrm>
              <a:off x="5395463" y="832475"/>
              <a:ext cx="707700" cy="7077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</p:spPr>
          <p:txBody>
            <a:bodyPr spcFirstLastPara="1" wrap="square" lIns="121900" tIns="121900" rIns="121900" bIns="121900" anchor="ctr" anchorCtr="0">
              <a:noAutofit/>
            </a:bodyPr>
            <a:lstStyle/>
            <a:p>
              <a:pPr defTabSz="1219170">
                <a:buClr>
                  <a:srgbClr val="000000"/>
                </a:buClr>
              </a:pPr>
              <a:endParaRPr sz="1867" kern="0">
                <a:solidFill>
                  <a:srgbClr val="000000"/>
                </a:solidFill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942" name="Google Shape;942;p37"/>
          <p:cNvSpPr txBox="1">
            <a:spLocks noGrp="1"/>
          </p:cNvSpPr>
          <p:nvPr>
            <p:ph type="title" idx="2"/>
          </p:nvPr>
        </p:nvSpPr>
        <p:spPr>
          <a:xfrm>
            <a:off x="674616" y="597455"/>
            <a:ext cx="1543339" cy="621600"/>
          </a:xfrm>
          <a:prstGeom prst="rect">
            <a:avLst/>
          </a:prstGeom>
        </p:spPr>
        <p:txBody>
          <a:bodyPr spcFirstLastPara="1" wrap="square" lIns="121900" tIns="121900" rIns="121900" bIns="121900" anchor="ctr" anchorCtr="0">
            <a:noAutofit/>
          </a:bodyPr>
          <a:lstStyle/>
          <a:p>
            <a:r>
              <a:rPr lang="en" sz="3200" dirty="0" smtClean="0">
                <a:solidFill>
                  <a:schemeClr val="lt1"/>
                </a:solidFill>
                <a:latin typeface="+mn-lt"/>
              </a:rPr>
              <a:t>HĐ3:</a:t>
            </a:r>
            <a:endParaRPr sz="3200" dirty="0">
              <a:solidFill>
                <a:schemeClr val="lt1"/>
              </a:solidFill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513816" y="892060"/>
            <a:ext cx="4995636" cy="22467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/>
              <a:t>a) </a:t>
            </a:r>
            <a:r>
              <a:rPr lang="en-US" sz="2800" dirty="0" err="1"/>
              <a:t>Có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(1):</a:t>
            </a:r>
          </a:p>
          <a:p>
            <a:r>
              <a:rPr lang="en-US" sz="2800" dirty="0" err="1"/>
              <a:t>2</a:t>
            </a:r>
            <a:r>
              <a:rPr lang="en-US" sz="2800" i="1" dirty="0" err="1"/>
              <a:t>x</a:t>
            </a:r>
            <a:r>
              <a:rPr lang="en-US" sz="2800" dirty="0"/>
              <a:t> + 9 = 3 – </a:t>
            </a:r>
            <a:r>
              <a:rPr lang="en-US" sz="2800" i="1" dirty="0"/>
              <a:t>x </a:t>
            </a:r>
            <a:endParaRPr lang="en-US" sz="2800" dirty="0"/>
          </a:p>
          <a:p>
            <a:r>
              <a:rPr lang="en-US" sz="2800" dirty="0">
                <a:sym typeface="Symbol" panose="05050102010706020507" pitchFamily="18" charset="2"/>
              </a:rPr>
              <a:t></a:t>
            </a:r>
            <a:r>
              <a:rPr lang="en-US" sz="2800" dirty="0"/>
              <a:t> </a:t>
            </a:r>
            <a:r>
              <a:rPr lang="en-US" sz="2800" dirty="0" err="1"/>
              <a:t>3</a:t>
            </a:r>
            <a:r>
              <a:rPr lang="en-US" sz="2800" i="1" dirty="0" err="1"/>
              <a:t>x</a:t>
            </a:r>
            <a:r>
              <a:rPr lang="en-US" sz="2800" i="1" dirty="0"/>
              <a:t> </a:t>
            </a:r>
            <a:r>
              <a:rPr lang="en-US" sz="2800" dirty="0"/>
              <a:t>= – 6 </a:t>
            </a:r>
            <a:r>
              <a:rPr lang="en-US" sz="2800" dirty="0">
                <a:sym typeface="Symbol" panose="05050102010706020507" pitchFamily="18" charset="2"/>
              </a:rPr>
              <a:t></a:t>
            </a:r>
            <a:r>
              <a:rPr lang="en-US" sz="2800" dirty="0"/>
              <a:t> </a:t>
            </a:r>
            <a:r>
              <a:rPr lang="en-US" sz="2800" i="1" dirty="0"/>
              <a:t>x </a:t>
            </a:r>
            <a:r>
              <a:rPr lang="en-US" sz="2800" dirty="0"/>
              <a:t>= – 2.</a:t>
            </a:r>
          </a:p>
          <a:p>
            <a:r>
              <a:rPr lang="en-US" sz="2800" dirty="0">
                <a:sym typeface="Symbol" panose="05050102010706020507" pitchFamily="18" charset="2"/>
              </a:rPr>
              <a:t></a:t>
            </a:r>
            <a:r>
              <a:rPr lang="en-US" sz="2800" dirty="0"/>
              <a:t> </a:t>
            </a:r>
            <a:r>
              <a:rPr lang="en-US" sz="2800" i="1" dirty="0"/>
              <a:t>x </a:t>
            </a:r>
            <a:r>
              <a:rPr lang="en-US" sz="2800" dirty="0"/>
              <a:t>= – 2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i="1" dirty="0" err="1"/>
              <a:t>một</a:t>
            </a:r>
            <a:r>
              <a:rPr lang="en-US" sz="2800" i="1" dirty="0"/>
              <a:t> </a:t>
            </a:r>
            <a:r>
              <a:rPr lang="en-US" sz="2800" i="1" dirty="0" err="1"/>
              <a:t>nghiệm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(1).</a:t>
            </a:r>
            <a:endParaRPr lang="en-US" sz="20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CEEA9C01-81A5-4A47-8A9C-DCCBF15A7F5D}"/>
              </a:ext>
            </a:extLst>
          </p:cNvPr>
          <p:cNvSpPr txBox="1"/>
          <p:nvPr/>
        </p:nvSpPr>
        <p:spPr>
          <a:xfrm>
            <a:off x="2176958" y="535482"/>
            <a:ext cx="386170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 smtClean="0"/>
              <a:t>Xét</a:t>
            </a:r>
            <a:r>
              <a:rPr lang="en-US" sz="2800" dirty="0" smtClean="0"/>
              <a:t> </a:t>
            </a:r>
            <a:r>
              <a:rPr lang="en-US" sz="2800" dirty="0" err="1" smtClean="0"/>
              <a:t>phương</a:t>
            </a:r>
            <a:r>
              <a:rPr lang="en-US" sz="2800" dirty="0" smtClean="0"/>
              <a:t> </a:t>
            </a:r>
            <a:r>
              <a:rPr lang="en-US" sz="2800" dirty="0" err="1" smtClean="0"/>
              <a:t>trình</a:t>
            </a:r>
            <a:endParaRPr lang="en-US" sz="2800" dirty="0"/>
          </a:p>
          <a:p>
            <a:pPr algn="ctr">
              <a:lnSpc>
                <a:spcPct val="150000"/>
              </a:lnSpc>
            </a:pPr>
            <a:r>
              <a:rPr lang="en-US" sz="2800" dirty="0" err="1" smtClean="0"/>
              <a:t>2x</a:t>
            </a:r>
            <a:r>
              <a:rPr lang="en-US" sz="2800" dirty="0" smtClean="0"/>
              <a:t> + 9 = 3 – x (1)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="" xmlns:a16="http://schemas.microsoft.com/office/drawing/2014/main" id="{33BEB938-EFAA-4DA4-85ED-470E1D3276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106209"/>
              </p:ext>
            </p:extLst>
          </p:nvPr>
        </p:nvGraphicFramePr>
        <p:xfrm>
          <a:off x="2946400" y="3149600"/>
          <a:ext cx="914400" cy="220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0" name="Equation" r:id="rId4" imgW="914400" imgH="220320" progId="Equation.DSMT4">
                  <p:embed/>
                </p:oleObj>
              </mc:Choice>
              <mc:Fallback>
                <p:oleObj name="Equation" r:id="rId4" imgW="914400" imgH="220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6400" y="3149600"/>
                        <a:ext cx="914400" cy="220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="" xmlns:a16="http://schemas.microsoft.com/office/drawing/2014/main" id="{F0A04F1B-A5AB-4949-9766-2B336168B9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172080"/>
              </p:ext>
            </p:extLst>
          </p:nvPr>
        </p:nvGraphicFramePr>
        <p:xfrm>
          <a:off x="3340100" y="3163888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61" name="Equation" r:id="rId6" imgW="126720" imgH="190440" progId="Equation.DSMT4">
                  <p:embed/>
                </p:oleObj>
              </mc:Choice>
              <mc:Fallback>
                <p:oleObj name="Equation" r:id="rId6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40100" y="3163888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="" xmlns:a16="http://schemas.microsoft.com/office/drawing/2014/main" id="{CEEA9C01-81A5-4A47-8A9C-DCCBF15A7F5D}"/>
              </a:ext>
            </a:extLst>
          </p:cNvPr>
          <p:cNvSpPr txBox="1"/>
          <p:nvPr/>
        </p:nvSpPr>
        <p:spPr>
          <a:xfrm>
            <a:off x="674616" y="1871994"/>
            <a:ext cx="545209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smtClean="0"/>
              <a:t>a) </a:t>
            </a:r>
            <a:r>
              <a:rPr lang="en-US" sz="2800" dirty="0" err="1" smtClean="0"/>
              <a:t>Chứng</a:t>
            </a:r>
            <a:r>
              <a:rPr lang="en-US" sz="2800" dirty="0" smtClean="0"/>
              <a:t> minh </a:t>
            </a:r>
            <a:r>
              <a:rPr lang="en-US" sz="2800" dirty="0" err="1" smtClean="0"/>
              <a:t>rằng</a:t>
            </a:r>
            <a:r>
              <a:rPr lang="en-US" sz="2800" dirty="0" smtClean="0"/>
              <a:t> x = -2 </a:t>
            </a:r>
            <a:r>
              <a:rPr lang="en-US" sz="2800" dirty="0" err="1" smtClean="0"/>
              <a:t>thỏa</a:t>
            </a:r>
            <a:r>
              <a:rPr lang="en-US" sz="2800" dirty="0" smtClean="0"/>
              <a:t> </a:t>
            </a:r>
            <a:r>
              <a:rPr lang="en-US" sz="2800" dirty="0" err="1" smtClean="0"/>
              <a:t>mãn</a:t>
            </a:r>
            <a:r>
              <a:rPr lang="en-US" sz="2800" dirty="0" smtClean="0"/>
              <a:t> </a:t>
            </a:r>
            <a:r>
              <a:rPr lang="en-US" sz="2800" dirty="0" err="1" smtClean="0"/>
              <a:t>phương</a:t>
            </a:r>
            <a:r>
              <a:rPr lang="en-US" sz="2800" dirty="0" smtClean="0"/>
              <a:t> </a:t>
            </a:r>
            <a:r>
              <a:rPr lang="en-US" sz="2800" dirty="0" err="1" smtClean="0"/>
              <a:t>trình</a:t>
            </a:r>
            <a:r>
              <a:rPr lang="en-US" sz="2800" dirty="0" smtClean="0"/>
              <a:t> (1).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CEEA9C01-81A5-4A47-8A9C-DCCBF15A7F5D}"/>
              </a:ext>
            </a:extLst>
          </p:cNvPr>
          <p:cNvSpPr txBox="1"/>
          <p:nvPr/>
        </p:nvSpPr>
        <p:spPr>
          <a:xfrm>
            <a:off x="674616" y="3085514"/>
            <a:ext cx="5360049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smtClean="0"/>
              <a:t>b) </a:t>
            </a:r>
            <a:r>
              <a:rPr lang="en-US" sz="2800" dirty="0" err="1" smtClean="0"/>
              <a:t>Bằng</a:t>
            </a:r>
            <a:r>
              <a:rPr lang="en-US" sz="2800" dirty="0" smtClean="0"/>
              <a:t> </a:t>
            </a:r>
            <a:r>
              <a:rPr lang="en-US" sz="2800" dirty="0" err="1" smtClean="0"/>
              <a:t>cách</a:t>
            </a:r>
            <a:r>
              <a:rPr lang="en-US" sz="2800" dirty="0" smtClean="0"/>
              <a:t> </a:t>
            </a:r>
            <a:r>
              <a:rPr lang="en-US" sz="2800" dirty="0" err="1" smtClean="0"/>
              <a:t>thay</a:t>
            </a:r>
            <a:r>
              <a:rPr lang="en-US" sz="2800" dirty="0" smtClean="0"/>
              <a:t> </a:t>
            </a:r>
            <a:r>
              <a:rPr lang="en-US" sz="2800" dirty="0" err="1" smtClean="0"/>
              <a:t>trực</a:t>
            </a:r>
            <a:r>
              <a:rPr lang="en-US" sz="2800" dirty="0" smtClean="0"/>
              <a:t> </a:t>
            </a:r>
            <a:r>
              <a:rPr lang="en-US" sz="2800" dirty="0" err="1" smtClean="0"/>
              <a:t>tiếp</a:t>
            </a:r>
            <a:r>
              <a:rPr lang="en-US" sz="2800" dirty="0" smtClean="0"/>
              <a:t> </a:t>
            </a:r>
            <a:r>
              <a:rPr lang="en-US" sz="2800" dirty="0" err="1" smtClean="0"/>
              <a:t>vào</a:t>
            </a:r>
            <a:r>
              <a:rPr lang="en-US" sz="2800" dirty="0" smtClean="0"/>
              <a:t> </a:t>
            </a:r>
            <a:r>
              <a:rPr lang="en-US" sz="2800" dirty="0" err="1" smtClean="0"/>
              <a:t>hai</a:t>
            </a:r>
            <a:r>
              <a:rPr lang="en-US" sz="2800" dirty="0" smtClean="0"/>
              <a:t> </a:t>
            </a:r>
            <a:r>
              <a:rPr lang="en-US" sz="2800" dirty="0" err="1" smtClean="0"/>
              <a:t>vế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phương</a:t>
            </a:r>
            <a:r>
              <a:rPr lang="en-US" sz="2800" dirty="0" smtClean="0"/>
              <a:t> </a:t>
            </a:r>
            <a:r>
              <a:rPr lang="en-US" sz="2800" dirty="0" err="1" smtClean="0"/>
              <a:t>trình</a:t>
            </a:r>
            <a:r>
              <a:rPr lang="en-US" sz="2800" dirty="0" smtClean="0"/>
              <a:t>, </a:t>
            </a:r>
            <a:r>
              <a:rPr lang="en-US" sz="2800" dirty="0" err="1" smtClean="0"/>
              <a:t>hãy</a:t>
            </a:r>
            <a:r>
              <a:rPr lang="en-US" sz="2800" dirty="0" smtClean="0"/>
              <a:t> </a:t>
            </a:r>
            <a:r>
              <a:rPr lang="en-US" sz="2800" dirty="0" err="1" smtClean="0"/>
              <a:t>kiểm</a:t>
            </a:r>
            <a:r>
              <a:rPr lang="en-US" sz="2800" dirty="0" smtClean="0"/>
              <a:t> </a:t>
            </a:r>
            <a:r>
              <a:rPr lang="en-US" sz="2800" dirty="0" err="1" smtClean="0"/>
              <a:t>tra</a:t>
            </a:r>
            <a:r>
              <a:rPr lang="en-US" sz="2800" dirty="0" smtClean="0"/>
              <a:t> </a:t>
            </a:r>
            <a:r>
              <a:rPr lang="en-US" sz="2800" dirty="0" err="1" smtClean="0"/>
              <a:t>xem</a:t>
            </a:r>
            <a:r>
              <a:rPr lang="en-US" sz="2800" dirty="0" smtClean="0"/>
              <a:t> x = 1 </a:t>
            </a:r>
            <a:r>
              <a:rPr lang="en-US" sz="2800" dirty="0" err="1" smtClean="0"/>
              <a:t>có</a:t>
            </a:r>
            <a:r>
              <a:rPr lang="en-US" sz="2800" dirty="0" smtClean="0"/>
              <a:t> </a:t>
            </a:r>
            <a:r>
              <a:rPr lang="en-US" sz="2800" dirty="0" err="1" smtClean="0"/>
              <a:t>phải</a:t>
            </a:r>
            <a:r>
              <a:rPr lang="en-US" sz="2800" dirty="0" smtClean="0"/>
              <a:t> </a:t>
            </a:r>
            <a:r>
              <a:rPr lang="en-US" sz="2800" dirty="0" err="1" smtClean="0"/>
              <a:t>là</a:t>
            </a:r>
            <a:r>
              <a:rPr lang="en-US" sz="2800" dirty="0" smtClean="0"/>
              <a:t> </a:t>
            </a:r>
            <a:r>
              <a:rPr lang="en-US" sz="2800" dirty="0" err="1" smtClean="0"/>
              <a:t>một</a:t>
            </a:r>
            <a:r>
              <a:rPr lang="en-US" sz="2800" dirty="0" smtClean="0"/>
              <a:t> </a:t>
            </a:r>
            <a:r>
              <a:rPr lang="en-US" sz="2800" dirty="0" err="1" smtClean="0"/>
              <a:t>nghiệm</a:t>
            </a:r>
            <a:r>
              <a:rPr lang="en-US" sz="2800" dirty="0" smtClean="0"/>
              <a:t> </a:t>
            </a:r>
            <a:r>
              <a:rPr lang="en-US" sz="2800" dirty="0" err="1" smtClean="0"/>
              <a:t>của</a:t>
            </a:r>
            <a:r>
              <a:rPr lang="en-US" sz="2800" dirty="0" smtClean="0"/>
              <a:t> </a:t>
            </a:r>
            <a:r>
              <a:rPr lang="en-US" sz="2800" dirty="0" err="1" smtClean="0"/>
              <a:t>phương</a:t>
            </a:r>
            <a:r>
              <a:rPr lang="en-US" sz="2800" dirty="0" smtClean="0"/>
              <a:t> </a:t>
            </a:r>
            <a:r>
              <a:rPr lang="en-US" sz="2800" dirty="0" err="1" smtClean="0"/>
              <a:t>trình</a:t>
            </a:r>
            <a:r>
              <a:rPr lang="en-US" sz="2800" dirty="0" smtClean="0"/>
              <a:t> (1) </a:t>
            </a:r>
            <a:r>
              <a:rPr lang="en-US" sz="2800" dirty="0" err="1" smtClean="0"/>
              <a:t>không</a:t>
            </a:r>
            <a:r>
              <a:rPr lang="en-US" sz="2800" dirty="0" smtClean="0"/>
              <a:t>.</a:t>
            </a:r>
          </a:p>
        </p:txBody>
      </p:sp>
      <p:sp>
        <p:nvSpPr>
          <p:cNvPr id="20" name="Rectangle 19"/>
          <p:cNvSpPr/>
          <p:nvPr/>
        </p:nvSpPr>
        <p:spPr>
          <a:xfrm>
            <a:off x="6513816" y="3252541"/>
            <a:ext cx="4995636" cy="25978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/>
              <a:t>b) </a:t>
            </a:r>
            <a:r>
              <a:rPr lang="en-US" sz="2800" dirty="0" err="1"/>
              <a:t>Thay</a:t>
            </a:r>
            <a:r>
              <a:rPr lang="en-US" sz="2800" dirty="0"/>
              <a:t> </a:t>
            </a:r>
            <a:r>
              <a:rPr lang="en-US" sz="2800" dirty="0" err="1"/>
              <a:t>trực</a:t>
            </a:r>
            <a:r>
              <a:rPr lang="en-US" sz="2800" dirty="0"/>
              <a:t> </a:t>
            </a:r>
            <a:r>
              <a:rPr lang="en-US" sz="2800" dirty="0" err="1"/>
              <a:t>tiếp</a:t>
            </a:r>
            <a:r>
              <a:rPr lang="en-US" sz="2800" dirty="0"/>
              <a:t> </a:t>
            </a:r>
            <a:r>
              <a:rPr lang="en-US" sz="2800" i="1" dirty="0"/>
              <a:t>x</a:t>
            </a:r>
            <a:r>
              <a:rPr lang="en-US" sz="2800" dirty="0"/>
              <a:t> = 1 </a:t>
            </a:r>
            <a:r>
              <a:rPr lang="en-US" sz="2800" dirty="0" err="1"/>
              <a:t>vào</a:t>
            </a:r>
            <a:r>
              <a:rPr lang="en-US" sz="2800" dirty="0"/>
              <a:t> </a:t>
            </a:r>
            <a:r>
              <a:rPr lang="en-US" sz="2800" dirty="0" err="1"/>
              <a:t>hai</a:t>
            </a:r>
            <a:r>
              <a:rPr lang="en-US" sz="2800" dirty="0"/>
              <a:t> </a:t>
            </a:r>
            <a:r>
              <a:rPr lang="en-US" sz="2800" dirty="0" err="1"/>
              <a:t>vế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(1), ta </a:t>
            </a:r>
            <a:r>
              <a:rPr lang="en-US" sz="2800" dirty="0" err="1"/>
              <a:t>thấy</a:t>
            </a:r>
            <a:r>
              <a:rPr lang="en-US" sz="2800" dirty="0"/>
              <a:t> </a:t>
            </a:r>
            <a:r>
              <a:rPr lang="en-US" sz="2800" i="1" dirty="0"/>
              <a:t>x</a:t>
            </a:r>
            <a:r>
              <a:rPr lang="en-US" sz="2800" dirty="0"/>
              <a:t> = 1 </a:t>
            </a:r>
            <a:r>
              <a:rPr lang="en-US" sz="2800" dirty="0" err="1"/>
              <a:t>không</a:t>
            </a:r>
            <a:r>
              <a:rPr lang="en-US" sz="2800" dirty="0"/>
              <a:t> </a:t>
            </a:r>
            <a:r>
              <a:rPr lang="en-US" sz="2800" dirty="0" err="1"/>
              <a:t>phải</a:t>
            </a:r>
            <a:r>
              <a:rPr lang="en-US" sz="2800" dirty="0"/>
              <a:t> </a:t>
            </a:r>
            <a:r>
              <a:rPr lang="en-US" sz="2800" dirty="0" err="1"/>
              <a:t>là</a:t>
            </a:r>
            <a:r>
              <a:rPr lang="en-US" sz="2800" dirty="0"/>
              <a:t> </a:t>
            </a:r>
            <a:r>
              <a:rPr lang="en-US" sz="2800" dirty="0" err="1"/>
              <a:t>một</a:t>
            </a:r>
            <a:r>
              <a:rPr lang="en-US" sz="2800" dirty="0"/>
              <a:t> </a:t>
            </a:r>
            <a:r>
              <a:rPr lang="en-US" sz="2800" dirty="0" err="1"/>
              <a:t>nghiệm</a:t>
            </a:r>
            <a:r>
              <a:rPr lang="en-US" sz="2800" dirty="0"/>
              <a:t> </a:t>
            </a:r>
            <a:r>
              <a:rPr lang="en-US" sz="2800" dirty="0" err="1"/>
              <a:t>của</a:t>
            </a:r>
            <a:r>
              <a:rPr lang="en-US" sz="2800" dirty="0"/>
              <a:t> </a:t>
            </a:r>
            <a:r>
              <a:rPr lang="en-US" sz="2800" dirty="0" err="1"/>
              <a:t>phương</a:t>
            </a:r>
            <a:r>
              <a:rPr lang="en-US" sz="2800" dirty="0"/>
              <a:t> </a:t>
            </a:r>
            <a:r>
              <a:rPr lang="en-US" sz="2800" dirty="0" err="1"/>
              <a:t>trình</a:t>
            </a:r>
            <a:r>
              <a:rPr lang="en-US" sz="2800" dirty="0"/>
              <a:t> (1).</a:t>
            </a:r>
            <a:endParaRPr lang="en-US" sz="2000" kern="0" dirty="0">
              <a:solidFill>
                <a:srgbClr val="000000"/>
              </a:solidFill>
              <a:cs typeface="Arial"/>
              <a:sym typeface="Arial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>
        <p14:prism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42" grpId="0"/>
      <p:bldP spid="3" grpId="0"/>
      <p:bldP spid="18" grpId="0"/>
      <p:bldP spid="19" grpId="0"/>
    </p:bldLst>
  </p:timing>
</p:sld>
</file>

<file path=ppt/theme/theme1.xml><?xml version="1.0" encoding="utf-8"?>
<a:theme xmlns:a="http://schemas.openxmlformats.org/drawingml/2006/main" name="Teacher Binder by Slidesgo">
  <a:themeElements>
    <a:clrScheme name="Simple Light">
      <a:dk1>
        <a:srgbClr val="2F1932"/>
      </a:dk1>
      <a:lt1>
        <a:srgbClr val="FFFFFF"/>
      </a:lt1>
      <a:dk2>
        <a:srgbClr val="4F476F"/>
      </a:dk2>
      <a:lt2>
        <a:srgbClr val="F3EEE3"/>
      </a:lt2>
      <a:accent1>
        <a:srgbClr val="E2DAC7"/>
      </a:accent1>
      <a:accent2>
        <a:srgbClr val="918C7F"/>
      </a:accent2>
      <a:accent3>
        <a:srgbClr val="FFAC58"/>
      </a:accent3>
      <a:accent4>
        <a:srgbClr val="FF866A"/>
      </a:accent4>
      <a:accent5>
        <a:srgbClr val="40BFBF"/>
      </a:accent5>
      <a:accent6>
        <a:srgbClr val="BA9EC5"/>
      </a:accent6>
      <a:hlink>
        <a:srgbClr val="2F1932"/>
      </a:hlink>
      <a:folHlink>
        <a:srgbClr val="0097A7"/>
      </a:folHlink>
    </a:clrScheme>
    <a:fontScheme name="Arial">
      <a:maj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5</TotalTime>
  <Words>1619</Words>
  <PresentationFormat>Widescreen</PresentationFormat>
  <Paragraphs>183</Paragraphs>
  <Slides>31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42" baseType="lpstr">
      <vt:lpstr>Arial</vt:lpstr>
      <vt:lpstr>Calibri</vt:lpstr>
      <vt:lpstr>Cambria Math</vt:lpstr>
      <vt:lpstr>Delius</vt:lpstr>
      <vt:lpstr>Nunito</vt:lpstr>
      <vt:lpstr>Roboto Condensed Light</vt:lpstr>
      <vt:lpstr>Symbol</vt:lpstr>
      <vt:lpstr>Times New Roman</vt:lpstr>
      <vt:lpstr>Teacher Binder by Slidesgo</vt:lpstr>
      <vt:lpstr>Equation</vt:lpstr>
      <vt:lpstr>Bitmap Image</vt:lpstr>
      <vt:lpstr>PowerPoint Presentation</vt:lpstr>
      <vt:lpstr>PowerPoint Presentation</vt:lpstr>
      <vt:lpstr>PowerPoint Presentation</vt:lpstr>
      <vt:lpstr>NỘI DUNG BÀI HỌC</vt:lpstr>
      <vt:lpstr>PowerPoint Presentation</vt:lpstr>
      <vt:lpstr>PowerPoint Presentation</vt:lpstr>
      <vt:lpstr>PowerPoint Presentation</vt:lpstr>
      <vt:lpstr>PowerPoint Presentation</vt:lpstr>
      <vt:lpstr>HĐ3:</vt:lpstr>
      <vt:lpstr>PowerPoint Presentation</vt:lpstr>
      <vt:lpstr>PowerPoint Presentation</vt:lpstr>
      <vt:lpstr>PowerPoint Presentation</vt:lpstr>
      <vt:lpstr>2. Phương trình bậc nhất một ẩn và cách giải</vt:lpstr>
      <vt:lpstr>Phương trình dạng ax + b = 0, với a, b là hai số đã cho và a ≠ 0, được gọi là phương trình bậc nhất một ẩn x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 Phương trình đưa được về dạng ax + b = 0</vt:lpstr>
      <vt:lpstr>Bằng cách chuyển vế và nhân cả hai vế của phương trình với một số khác 0, ta có thể đưa một số phương trình ẩn x về phương trình dạng ax + b = 0 và do đó có thể giải được chúng.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2-02-25T15:36:39Z</dcterms:created>
  <dcterms:modified xsi:type="dcterms:W3CDTF">2023-06-18T17:17:11Z</dcterms:modified>
</cp:coreProperties>
</file>